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00C954" w14:textId="79BB2758" w:rsidR="00F3508E" w:rsidRDefault="00F3508E" w:rsidP="00F3508E">
      <w:pPr>
        <w:pStyle w:val="URSCover10ptBlackFont"/>
      </w:pPr>
      <w:r>
        <w:rPr>
          <w:noProof/>
        </w:rPr>
        <w:drawing>
          <wp:anchor distT="0" distB="0" distL="114300" distR="114300" simplePos="0" relativeHeight="251659263" behindDoc="0" locked="0" layoutInCell="1" allowOverlap="1" wp14:anchorId="2CBD0A4C" wp14:editId="0033FE73">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14:paraId="20385643" w14:textId="77777777" w:rsidR="00F3508E" w:rsidRDefault="00F3508E" w:rsidP="00F3508E">
      <w:pPr>
        <w:pStyle w:val="URSCover10ptBlackFont"/>
      </w:pPr>
    </w:p>
    <w:p w14:paraId="2C520B67" w14:textId="77777777" w:rsidR="00F3508E" w:rsidRDefault="00F3508E" w:rsidP="00F3508E">
      <w:pPr>
        <w:pStyle w:val="URSCover10ptBlackFont"/>
      </w:pPr>
    </w:p>
    <w:p w14:paraId="628C37B2" w14:textId="77777777" w:rsidR="00F3508E" w:rsidRDefault="00F3508E" w:rsidP="00F3508E">
      <w:pPr>
        <w:pStyle w:val="URSFigurePhotoCenter"/>
      </w:pPr>
      <w:r>
        <w:drawing>
          <wp:inline distT="0" distB="0" distL="0" distR="0" wp14:anchorId="3061EC20" wp14:editId="37AC6091">
            <wp:extent cx="5915025" cy="2647950"/>
            <wp:effectExtent l="0" t="0" r="9525" b="0"/>
            <wp:docPr id="67" name="Picture 67"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14:paraId="38419A3B" w14:textId="77777777" w:rsidR="00F3508E" w:rsidRDefault="00F3508E" w:rsidP="00F3508E">
      <w:pPr>
        <w:pStyle w:val="URSCover10ptBlackFont"/>
      </w:pPr>
    </w:p>
    <w:p w14:paraId="47C698DC" w14:textId="77777777" w:rsidR="00F3508E" w:rsidRDefault="00F3508E" w:rsidP="00F3508E">
      <w:pPr>
        <w:pStyle w:val="URSCover10ptBlackFont"/>
      </w:pPr>
    </w:p>
    <w:p w14:paraId="28E2F814" w14:textId="2772E64D" w:rsidR="00F3508E" w:rsidRDefault="007D6FBB" w:rsidP="00F3508E">
      <w:pPr>
        <w:pStyle w:val="URSCover24ptBlueFont"/>
      </w:pPr>
      <w:r>
        <w:t>VOF Area Correlation</w:t>
      </w:r>
    </w:p>
    <w:p w14:paraId="2653EE09" w14:textId="77777777" w:rsidR="00F3508E" w:rsidRDefault="00F3508E" w:rsidP="00F3508E">
      <w:pPr>
        <w:pStyle w:val="URSCover10ptBlackFont"/>
      </w:pPr>
    </w:p>
    <w:p w14:paraId="7CDF8FC8" w14:textId="77777777" w:rsidR="00F3508E" w:rsidRDefault="00F3508E" w:rsidP="00F3508E">
      <w:pPr>
        <w:pStyle w:val="URSCover10ptBlackFont"/>
      </w:pPr>
    </w:p>
    <w:p w14:paraId="279BD48F" w14:textId="77777777" w:rsidR="00F3508E" w:rsidRDefault="00F3508E" w:rsidP="00F3508E">
      <w:pPr>
        <w:pStyle w:val="URSCover24ptBlueFont"/>
      </w:pPr>
      <w:r>
        <w:t>User Manual</w:t>
      </w:r>
    </w:p>
    <w:p w14:paraId="203630D1" w14:textId="77777777" w:rsidR="00F3508E" w:rsidRDefault="00F3508E" w:rsidP="00F3508E">
      <w:pPr>
        <w:pStyle w:val="URSCover10ptBlackFont"/>
      </w:pPr>
    </w:p>
    <w:p w14:paraId="59FB849C" w14:textId="77777777" w:rsidR="00F3508E" w:rsidRDefault="00F3508E" w:rsidP="00F3508E">
      <w:pPr>
        <w:pStyle w:val="URSCover10ptBlackFont"/>
      </w:pPr>
    </w:p>
    <w:p w14:paraId="211B47D7" w14:textId="77777777" w:rsidR="00F3508E" w:rsidRDefault="00F3508E" w:rsidP="00F3508E">
      <w:pPr>
        <w:pStyle w:val="URSCover10ptBlackFont"/>
      </w:pPr>
    </w:p>
    <w:p w14:paraId="2E9FBD8D" w14:textId="77777777" w:rsidR="00F3508E" w:rsidRDefault="00F3508E" w:rsidP="00F3508E">
      <w:pPr>
        <w:pStyle w:val="URSCover10ptBlackFont"/>
      </w:pPr>
    </w:p>
    <w:p w14:paraId="413797C6" w14:textId="4AA85932" w:rsidR="00F3508E" w:rsidRDefault="00F3508E" w:rsidP="00F3508E">
      <w:pPr>
        <w:pStyle w:val="URSCover18ptBlueFont"/>
      </w:pPr>
      <w:r>
        <w:t>Version 2</w:t>
      </w:r>
      <w:r w:rsidR="00801CB9">
        <w:t>.0</w:t>
      </w:r>
      <w:r>
        <w:t>.0</w:t>
      </w:r>
    </w:p>
    <w:p w14:paraId="0CC660B2" w14:textId="77777777" w:rsidR="00F3508E" w:rsidRDefault="00F3508E" w:rsidP="00F3508E">
      <w:pPr>
        <w:pStyle w:val="URSCover10ptBlackFont"/>
      </w:pPr>
    </w:p>
    <w:p w14:paraId="3178575E" w14:textId="6F535810" w:rsidR="00F3508E" w:rsidRDefault="00CF6088" w:rsidP="00F3508E">
      <w:pPr>
        <w:pStyle w:val="URSCover18ptBlueFont"/>
      </w:pPr>
      <w:r>
        <w:t>March</w:t>
      </w:r>
      <w:r w:rsidR="00801CB9">
        <w:t xml:space="preserve"> </w:t>
      </w:r>
      <w:r w:rsidR="00F3508E">
        <w:t>201</w:t>
      </w:r>
      <w:r>
        <w:t>8</w:t>
      </w:r>
    </w:p>
    <w:p w14:paraId="70BC8EA8" w14:textId="77777777" w:rsidR="00F3508E" w:rsidRDefault="00F3508E" w:rsidP="00F3508E">
      <w:pPr>
        <w:pStyle w:val="URSCover10ptBlackFont"/>
      </w:pPr>
    </w:p>
    <w:p w14:paraId="0CB9B740" w14:textId="255BCB1D" w:rsidR="00F3508E" w:rsidRDefault="00952707" w:rsidP="00F3508E">
      <w:pPr>
        <w:pStyle w:val="URSCover10ptBlackFont"/>
      </w:pPr>
      <w:r>
        <w:rPr>
          <w:noProof/>
        </w:rPr>
        <mc:AlternateContent>
          <mc:Choice Requires="wpg">
            <w:drawing>
              <wp:anchor distT="0" distB="0" distL="114300" distR="114300" simplePos="0" relativeHeight="251671552" behindDoc="0" locked="0" layoutInCell="1" allowOverlap="1" wp14:anchorId="74F92E97" wp14:editId="607113AF">
                <wp:simplePos x="0" y="0"/>
                <wp:positionH relativeFrom="margin">
                  <wp:align>center</wp:align>
                </wp:positionH>
                <wp:positionV relativeFrom="paragraph">
                  <wp:posOffset>104140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13"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15"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49F9C85" id="Group 79" o:spid="_x0000_s1026" style="position:absolute;margin-left:0;margin-top:82pt;width:433.5pt;height:56.35pt;z-index:251671552;mso-position-horizontal:center;mso-position-horizontal-relative:margin"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20"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21"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22"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23"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24" o:title="NETL-Logo-Color"/>
                </v:shape>
                <w10:wrap anchorx="margin"/>
              </v:group>
            </w:pict>
          </mc:Fallback>
        </mc:AlternateContent>
      </w:r>
    </w:p>
    <w:p w14:paraId="4BB7BB3C" w14:textId="77777777" w:rsidR="00F3508E" w:rsidRDefault="00F3508E" w:rsidP="00F3508E">
      <w:pPr>
        <w:pStyle w:val="URSNormal"/>
        <w:sectPr w:rsidR="00F3508E">
          <w:footerReference w:type="first" r:id="rId25"/>
          <w:pgSz w:w="12240" w:h="15840"/>
          <w:pgMar w:top="1440" w:right="1440" w:bottom="1440" w:left="1440" w:header="720" w:footer="720" w:gutter="0"/>
          <w:pgNumType w:start="1"/>
          <w:cols w:space="720"/>
        </w:sectPr>
      </w:pPr>
    </w:p>
    <w:p w14:paraId="607C9B1F" w14:textId="77777777" w:rsidR="00CF6088" w:rsidRPr="002A1483" w:rsidRDefault="00CF6088" w:rsidP="00CF6088">
      <w:pPr>
        <w:spacing w:before="480" w:after="120" w:line="276" w:lineRule="auto"/>
        <w:rPr>
          <w:rFonts w:ascii="Arial" w:eastAsia="Arial" w:hAnsi="Arial" w:cs="Arial"/>
        </w:rPr>
      </w:pPr>
      <w:r>
        <w:rPr>
          <w:rFonts w:ascii="Arial" w:eastAsia="Arial" w:hAnsi="Arial" w:cs="Arial"/>
        </w:rPr>
        <w:lastRenderedPageBreak/>
        <w:t>C</w:t>
      </w:r>
      <w:r w:rsidRPr="002A1483">
        <w:rPr>
          <w:rFonts w:ascii="Arial" w:eastAsia="Arial" w:hAnsi="Arial" w:cs="Arial"/>
        </w:rPr>
        <w:t>opyright (c) 2012 - 2018</w:t>
      </w:r>
    </w:p>
    <w:p w14:paraId="2757D466" w14:textId="77777777" w:rsidR="00CF6088" w:rsidRPr="008930B1" w:rsidRDefault="00CF6088" w:rsidP="00CF6088">
      <w:pPr>
        <w:spacing w:before="480" w:after="120" w:line="276" w:lineRule="auto"/>
        <w:rPr>
          <w:rFonts w:ascii="Arial" w:eastAsia="Arial" w:hAnsi="Arial" w:cs="Arial"/>
          <w:b/>
        </w:rPr>
      </w:pPr>
      <w:r>
        <w:rPr>
          <w:rFonts w:ascii="Arial" w:eastAsia="Arial" w:hAnsi="Arial" w:cs="Arial"/>
          <w:b/>
        </w:rPr>
        <w:t>Copyright Notice</w:t>
      </w:r>
    </w:p>
    <w:p w14:paraId="6F7C0240" w14:textId="06A9ED28" w:rsidR="00CF6088" w:rsidRPr="002A1483" w:rsidRDefault="00B65D83" w:rsidP="00CF6088">
      <w:pPr>
        <w:spacing w:before="480" w:after="120" w:line="276" w:lineRule="auto"/>
        <w:rPr>
          <w:rFonts w:ascii="Arial" w:eastAsia="Arial" w:hAnsi="Arial" w:cs="Arial"/>
        </w:rPr>
      </w:pPr>
      <w:r>
        <w:rPr>
          <w:rFonts w:ascii="Arial" w:eastAsia="Arial" w:hAnsi="Arial" w:cs="Arial"/>
        </w:rPr>
        <w:t>VOF Area Correlation</w:t>
      </w:r>
      <w:r w:rsidR="00CF6088" w:rsidRPr="002A1483">
        <w:rPr>
          <w:rFonts w:ascii="Arial" w:eastAsia="Arial" w:hAnsi="Arial" w:cs="Arial"/>
        </w:rPr>
        <w:t xml:space="preserve"> was produced under the DOE Carbon Capture Simulation Initiative (CCSI), and is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14:paraId="036F501C" w14:textId="77777777" w:rsidR="00CF6088" w:rsidRPr="002A1483" w:rsidRDefault="00CF6088" w:rsidP="00CF6088">
      <w:pPr>
        <w:spacing w:before="480" w:after="120" w:line="276" w:lineRule="auto"/>
        <w:rPr>
          <w:rFonts w:ascii="Arial" w:eastAsia="Arial" w:hAnsi="Arial" w:cs="Arial"/>
        </w:rPr>
      </w:pPr>
      <w:r w:rsidRPr="002A1483">
        <w:rPr>
          <w:rFonts w:ascii="Arial" w:eastAsia="Arial" w:hAnsi="Arial" w:cs="Arial"/>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p>
    <w:p w14:paraId="6060E337" w14:textId="77777777" w:rsidR="00CF6088" w:rsidRPr="008930B1" w:rsidRDefault="00CF6088" w:rsidP="00CF6088">
      <w:pPr>
        <w:spacing w:before="480" w:after="120" w:line="276" w:lineRule="auto"/>
        <w:rPr>
          <w:rFonts w:ascii="Arial" w:eastAsia="Arial" w:hAnsi="Arial" w:cs="Arial"/>
          <w:b/>
        </w:rPr>
      </w:pPr>
      <w:r>
        <w:rPr>
          <w:rFonts w:ascii="Arial" w:eastAsia="Arial" w:hAnsi="Arial" w:cs="Arial"/>
          <w:b/>
        </w:rPr>
        <w:t>License Agreement</w:t>
      </w:r>
    </w:p>
    <w:p w14:paraId="7FF992CA" w14:textId="64203914" w:rsidR="00CF6088" w:rsidRPr="002A1483" w:rsidRDefault="00660924" w:rsidP="00CF6088">
      <w:pPr>
        <w:spacing w:before="480" w:after="120" w:line="276" w:lineRule="auto"/>
        <w:rPr>
          <w:rFonts w:ascii="Arial" w:eastAsia="Arial" w:hAnsi="Arial" w:cs="Arial"/>
        </w:rPr>
      </w:pPr>
      <w:r>
        <w:rPr>
          <w:rFonts w:ascii="Arial" w:eastAsia="Arial" w:hAnsi="Arial" w:cs="Arial"/>
        </w:rPr>
        <w:t>VOF Area Correlation</w:t>
      </w:r>
      <w:r w:rsidRPr="002A1483">
        <w:rPr>
          <w:rFonts w:ascii="Arial" w:eastAsia="Arial" w:hAnsi="Arial" w:cs="Arial"/>
        </w:rPr>
        <w:t xml:space="preserve"> </w:t>
      </w:r>
      <w:r w:rsidR="00CF6088" w:rsidRPr="002A1483">
        <w:rPr>
          <w:rFonts w:ascii="Arial" w:eastAsia="Arial" w:hAnsi="Arial" w:cs="Arial"/>
        </w:rPr>
        <w:t>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14:paraId="2481391C" w14:textId="77777777" w:rsidR="00CF6088" w:rsidRPr="002A1483" w:rsidRDefault="00CF6088" w:rsidP="00CF6088">
      <w:pPr>
        <w:spacing w:before="480" w:after="120" w:line="276" w:lineRule="auto"/>
        <w:rPr>
          <w:rFonts w:ascii="Arial" w:eastAsia="Arial" w:hAnsi="Arial" w:cs="Arial"/>
        </w:rPr>
      </w:pPr>
      <w:r w:rsidRPr="002A1483">
        <w:rPr>
          <w:rFonts w:ascii="Arial" w:eastAsia="Arial" w:hAnsi="Arial" w:cs="Arial"/>
        </w:rPr>
        <w:t>Redistribution and use in source and binary forms, with or without modification, are permitted provided that the following conditions are met:</w:t>
      </w:r>
    </w:p>
    <w:p w14:paraId="0C78A60A" w14:textId="77777777" w:rsidR="00CF6088" w:rsidRPr="002A1483" w:rsidRDefault="00CF6088" w:rsidP="00CF6088">
      <w:pPr>
        <w:pStyle w:val="ListParagraph"/>
        <w:widowControl w:val="0"/>
        <w:numPr>
          <w:ilvl w:val="0"/>
          <w:numId w:val="57"/>
        </w:numPr>
        <w:autoSpaceDE/>
        <w:autoSpaceDN/>
        <w:adjustRightInd/>
        <w:spacing w:after="120" w:line="276" w:lineRule="auto"/>
        <w:contextualSpacing w:val="0"/>
        <w:rPr>
          <w:rFonts w:ascii="Arial" w:eastAsia="Arial" w:hAnsi="Arial" w:cs="Arial"/>
        </w:rPr>
      </w:pPr>
      <w:r w:rsidRPr="002A1483">
        <w:rPr>
          <w:rFonts w:ascii="Arial" w:eastAsia="Arial" w:hAnsi="Arial" w:cs="Arial"/>
        </w:rPr>
        <w:t>Redistributions of source code must retain the above copyright notice, this list of conditions and the following disclaimer.</w:t>
      </w:r>
    </w:p>
    <w:p w14:paraId="0B869053" w14:textId="77777777" w:rsidR="00CF6088" w:rsidRPr="002A1483" w:rsidRDefault="00CF6088" w:rsidP="00CF6088">
      <w:pPr>
        <w:pStyle w:val="ListParagraph"/>
        <w:widowControl w:val="0"/>
        <w:numPr>
          <w:ilvl w:val="0"/>
          <w:numId w:val="57"/>
        </w:numPr>
        <w:autoSpaceDE/>
        <w:autoSpaceDN/>
        <w:adjustRightInd/>
        <w:spacing w:after="120" w:line="276" w:lineRule="auto"/>
        <w:contextualSpacing w:val="0"/>
        <w:rPr>
          <w:rFonts w:ascii="Arial" w:eastAsia="Arial" w:hAnsi="Arial" w:cs="Arial"/>
        </w:rPr>
      </w:pPr>
      <w:r w:rsidRPr="002A1483">
        <w:rPr>
          <w:rFonts w:ascii="Arial" w:eastAsia="Arial" w:hAnsi="Arial" w:cs="Arial"/>
        </w:rPr>
        <w:lastRenderedPageBreak/>
        <w:t>Redistributions in binary form must reproduce the above copyright notice, this list of conditions and the following disclaimer in the documentation and/or other materials provided with the distribution.</w:t>
      </w:r>
    </w:p>
    <w:p w14:paraId="445B6697" w14:textId="77777777" w:rsidR="00CF6088" w:rsidRPr="002A1483" w:rsidRDefault="00CF6088" w:rsidP="00CF6088">
      <w:pPr>
        <w:pStyle w:val="ListParagraph"/>
        <w:widowControl w:val="0"/>
        <w:numPr>
          <w:ilvl w:val="0"/>
          <w:numId w:val="57"/>
        </w:numPr>
        <w:autoSpaceDE/>
        <w:autoSpaceDN/>
        <w:adjustRightInd/>
        <w:spacing w:after="120" w:line="276" w:lineRule="auto"/>
        <w:contextualSpacing w:val="0"/>
        <w:rPr>
          <w:rFonts w:ascii="Arial" w:eastAsia="Arial" w:hAnsi="Arial" w:cs="Arial"/>
        </w:rPr>
      </w:pPr>
      <w:r w:rsidRPr="002A1483">
        <w:rPr>
          <w:rFonts w:ascii="Arial" w:eastAsia="Arial" w:hAnsi="Arial" w:cs="Arial"/>
        </w:rPr>
        <w:t>Neither the name of the Carbon Capture Simulation Initiative, U.S. Dept. of Energy, the National Energy Technology Laboratory, Oak Ridge Institute for Science and Education (ORISE), Los Alamos National Security, LLC., Lawrence Livermore National Security, LLC., the University of California, Lawrence Berkeley National Laboratory, Battelle Memorial 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p>
    <w:p w14:paraId="017B8FAB" w14:textId="77777777" w:rsidR="00CF6088" w:rsidRPr="002A1483" w:rsidRDefault="00CF6088" w:rsidP="00CF6088">
      <w:pPr>
        <w:spacing w:before="480" w:after="120" w:line="276" w:lineRule="auto"/>
        <w:rPr>
          <w:rFonts w:ascii="Arial" w:eastAsia="Arial" w:hAnsi="Arial" w:cs="Arial"/>
        </w:rPr>
      </w:pPr>
      <w:r w:rsidRPr="002A1483">
        <w:rPr>
          <w:rFonts w:ascii="Arial" w:eastAsia="Arial" w:hAnsi="Arial" w:cs="Arial"/>
        </w:rPr>
        <w:t xml:space="preserve">THIS SOFTWARE IS PROVIDED BY THE COPYRIGHT HOLDERS AND CONTRIBUTORS "AS IS" AND ANY EXPRESS OR IMPLIED WARRANTIES, INCLUDING, BUT NOT LIMITED TO, THE IMPLIED WARRANTIES OF MERCHANTABILITY AND FITNESS FOR A </w:t>
      </w:r>
      <w:proofErr w:type="gramStart"/>
      <w:r w:rsidRPr="002A1483">
        <w:rPr>
          <w:rFonts w:ascii="Arial" w:eastAsia="Arial" w:hAnsi="Arial" w:cs="Arial"/>
        </w:rPr>
        <w:t>PARTICULAR PURPOSE</w:t>
      </w:r>
      <w:proofErr w:type="gramEnd"/>
      <w:r w:rsidRPr="002A1483">
        <w:rPr>
          <w:rFonts w:ascii="Arial" w:eastAsia="Arial" w:hAnsi="Arial" w:cs="Arial"/>
        </w:rPr>
        <w:t xml:space="preserv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14:paraId="7C433A4E" w14:textId="77777777" w:rsidR="00CF6088" w:rsidRPr="002A1483" w:rsidRDefault="00CF6088" w:rsidP="00CF6088">
      <w:pPr>
        <w:spacing w:before="480" w:after="120" w:line="276" w:lineRule="auto"/>
      </w:pPr>
      <w:r w:rsidRPr="002A1483">
        <w:rPr>
          <w:rFonts w:ascii="Arial" w:eastAsia="Arial" w:hAnsi="Arial" w:cs="Arial"/>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p>
    <w:p w14:paraId="4F5D3538" w14:textId="77777777" w:rsidR="00F3508E" w:rsidRDefault="00F3508E" w:rsidP="00E938D7">
      <w:pPr>
        <w:pStyle w:val="URSNormal"/>
      </w:pPr>
    </w:p>
    <w:p w14:paraId="45CF8BD8" w14:textId="77777777" w:rsidR="00F3508E" w:rsidRDefault="00F3508E" w:rsidP="00E938D7">
      <w:pPr>
        <w:pStyle w:val="URSNormal"/>
        <w:sectPr w:rsidR="00F3508E" w:rsidSect="0080185E">
          <w:headerReference w:type="default" r:id="rId26"/>
          <w:footerReference w:type="default" r:id="rId27"/>
          <w:pgSz w:w="12240" w:h="15840"/>
          <w:pgMar w:top="1440" w:right="1440" w:bottom="1440" w:left="1440" w:header="720" w:footer="720" w:gutter="0"/>
          <w:pgNumType w:fmt="lowerRoman" w:start="1"/>
          <w:cols w:space="720"/>
          <w:vAlign w:val="center"/>
        </w:sectPr>
      </w:pPr>
    </w:p>
    <w:p w14:paraId="4634C9E4" w14:textId="77777777" w:rsidR="00F3508E" w:rsidRDefault="00F3508E" w:rsidP="00F3508E">
      <w:pPr>
        <w:pStyle w:val="TOCHeading"/>
      </w:pPr>
      <w:r>
        <w:lastRenderedPageBreak/>
        <w:t>Table of Contents</w:t>
      </w:r>
    </w:p>
    <w:p w14:paraId="489D79DF" w14:textId="4BCA2122" w:rsidR="007D6FBB" w:rsidRDefault="00A01881">
      <w:pPr>
        <w:pStyle w:val="TOC6"/>
        <w:rPr>
          <w:rFonts w:asciiTheme="minorHAnsi" w:eastAsiaTheme="minorEastAsia" w:hAnsiTheme="minorHAnsi" w:cstheme="minorBidi"/>
          <w:b w:val="0"/>
          <w:noProof/>
          <w:sz w:val="22"/>
          <w:szCs w:val="22"/>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507750359" w:history="1">
        <w:r w:rsidR="007D6FBB" w:rsidRPr="00271961">
          <w:rPr>
            <w:rStyle w:val="Hyperlink"/>
            <w:rFonts w:eastAsiaTheme="majorEastAsia"/>
            <w:noProof/>
          </w:rPr>
          <w:t>Simulating Liquid Film Flow over an Inclined Plate</w:t>
        </w:r>
        <w:r w:rsidR="007D6FBB">
          <w:rPr>
            <w:noProof/>
            <w:webHidden/>
          </w:rPr>
          <w:tab/>
        </w:r>
        <w:r w:rsidR="007D6FBB">
          <w:rPr>
            <w:noProof/>
            <w:webHidden/>
          </w:rPr>
          <w:fldChar w:fldCharType="begin"/>
        </w:r>
        <w:r w:rsidR="007D6FBB">
          <w:rPr>
            <w:noProof/>
            <w:webHidden/>
          </w:rPr>
          <w:instrText xml:space="preserve"> PAGEREF _Toc507750359 \h </w:instrText>
        </w:r>
        <w:r w:rsidR="007D6FBB">
          <w:rPr>
            <w:noProof/>
            <w:webHidden/>
          </w:rPr>
        </w:r>
        <w:r w:rsidR="007D6FBB">
          <w:rPr>
            <w:noProof/>
            <w:webHidden/>
          </w:rPr>
          <w:fldChar w:fldCharType="separate"/>
        </w:r>
        <w:r w:rsidR="00865283">
          <w:rPr>
            <w:noProof/>
            <w:webHidden/>
          </w:rPr>
          <w:t>5</w:t>
        </w:r>
        <w:r w:rsidR="007D6FBB">
          <w:rPr>
            <w:noProof/>
            <w:webHidden/>
          </w:rPr>
          <w:fldChar w:fldCharType="end"/>
        </w:r>
      </w:hyperlink>
    </w:p>
    <w:p w14:paraId="5C5940AB" w14:textId="5B6A679F" w:rsidR="007D6FBB" w:rsidRDefault="007D6FBB">
      <w:pPr>
        <w:pStyle w:val="TOC7"/>
        <w:rPr>
          <w:rFonts w:asciiTheme="minorHAnsi" w:eastAsiaTheme="minorEastAsia" w:hAnsiTheme="minorHAnsi" w:cstheme="minorBidi"/>
          <w:noProof/>
          <w:sz w:val="22"/>
          <w:szCs w:val="22"/>
        </w:rPr>
      </w:pPr>
      <w:hyperlink w:anchor="_Toc507750360" w:history="1">
        <w:r w:rsidRPr="00271961">
          <w:rPr>
            <w:rStyle w:val="Hyperlink"/>
            <w:rFonts w:eastAsiaTheme="majorEastAsia"/>
            <w:noProof/>
          </w:rPr>
          <w:t>1.0</w:t>
        </w:r>
        <w:r>
          <w:rPr>
            <w:rFonts w:asciiTheme="minorHAnsi" w:eastAsiaTheme="minorEastAsia" w:hAnsiTheme="minorHAnsi" w:cstheme="minorBidi"/>
            <w:noProof/>
            <w:sz w:val="22"/>
            <w:szCs w:val="22"/>
          </w:rPr>
          <w:tab/>
        </w:r>
        <w:r w:rsidRPr="00271961">
          <w:rPr>
            <w:rStyle w:val="Hyperlink"/>
            <w:rFonts w:eastAsiaTheme="majorEastAsia"/>
            <w:noProof/>
          </w:rPr>
          <w:t>Introduction</w:t>
        </w:r>
        <w:r>
          <w:rPr>
            <w:noProof/>
            <w:webHidden/>
          </w:rPr>
          <w:tab/>
        </w:r>
        <w:r>
          <w:rPr>
            <w:noProof/>
            <w:webHidden/>
          </w:rPr>
          <w:fldChar w:fldCharType="begin"/>
        </w:r>
        <w:r>
          <w:rPr>
            <w:noProof/>
            <w:webHidden/>
          </w:rPr>
          <w:instrText xml:space="preserve"> PAGEREF _Toc507750360 \h </w:instrText>
        </w:r>
        <w:r>
          <w:rPr>
            <w:noProof/>
            <w:webHidden/>
          </w:rPr>
        </w:r>
        <w:r>
          <w:rPr>
            <w:noProof/>
            <w:webHidden/>
          </w:rPr>
          <w:fldChar w:fldCharType="separate"/>
        </w:r>
        <w:r w:rsidR="00865283">
          <w:rPr>
            <w:noProof/>
            <w:webHidden/>
          </w:rPr>
          <w:t>5</w:t>
        </w:r>
        <w:r>
          <w:rPr>
            <w:noProof/>
            <w:webHidden/>
          </w:rPr>
          <w:fldChar w:fldCharType="end"/>
        </w:r>
      </w:hyperlink>
    </w:p>
    <w:p w14:paraId="6712C619" w14:textId="1A04D7BA" w:rsidR="007D6FBB" w:rsidRDefault="007D6FBB">
      <w:pPr>
        <w:pStyle w:val="TOC7"/>
        <w:rPr>
          <w:rFonts w:asciiTheme="minorHAnsi" w:eastAsiaTheme="minorEastAsia" w:hAnsiTheme="minorHAnsi" w:cstheme="minorBidi"/>
          <w:noProof/>
          <w:sz w:val="22"/>
          <w:szCs w:val="22"/>
        </w:rPr>
      </w:pPr>
      <w:hyperlink w:anchor="_Toc507750361" w:history="1">
        <w:r w:rsidRPr="00271961">
          <w:rPr>
            <w:rStyle w:val="Hyperlink"/>
            <w:rFonts w:eastAsiaTheme="majorEastAsia"/>
            <w:noProof/>
          </w:rPr>
          <w:t>2.0</w:t>
        </w:r>
        <w:r>
          <w:rPr>
            <w:rFonts w:asciiTheme="minorHAnsi" w:eastAsiaTheme="minorEastAsia" w:hAnsiTheme="minorHAnsi" w:cstheme="minorBidi"/>
            <w:noProof/>
            <w:sz w:val="22"/>
            <w:szCs w:val="22"/>
          </w:rPr>
          <w:tab/>
        </w:r>
        <w:r w:rsidRPr="00271961">
          <w:rPr>
            <w:rStyle w:val="Hyperlink"/>
            <w:rFonts w:eastAsiaTheme="majorEastAsia"/>
            <w:noProof/>
          </w:rPr>
          <w:t>Fluent Simulation Case Study</w:t>
        </w:r>
        <w:r>
          <w:rPr>
            <w:noProof/>
            <w:webHidden/>
          </w:rPr>
          <w:tab/>
        </w:r>
        <w:r>
          <w:rPr>
            <w:noProof/>
            <w:webHidden/>
          </w:rPr>
          <w:fldChar w:fldCharType="begin"/>
        </w:r>
        <w:r>
          <w:rPr>
            <w:noProof/>
            <w:webHidden/>
          </w:rPr>
          <w:instrText xml:space="preserve"> PAGEREF _Toc507750361 \h </w:instrText>
        </w:r>
        <w:r>
          <w:rPr>
            <w:noProof/>
            <w:webHidden/>
          </w:rPr>
        </w:r>
        <w:r>
          <w:rPr>
            <w:noProof/>
            <w:webHidden/>
          </w:rPr>
          <w:fldChar w:fldCharType="separate"/>
        </w:r>
        <w:r w:rsidR="00865283">
          <w:rPr>
            <w:noProof/>
            <w:webHidden/>
          </w:rPr>
          <w:t>5</w:t>
        </w:r>
        <w:r>
          <w:rPr>
            <w:noProof/>
            <w:webHidden/>
          </w:rPr>
          <w:fldChar w:fldCharType="end"/>
        </w:r>
      </w:hyperlink>
    </w:p>
    <w:p w14:paraId="56468F16" w14:textId="6B19D204" w:rsidR="007D6FBB" w:rsidRDefault="007D6FBB">
      <w:pPr>
        <w:pStyle w:val="TOC8"/>
        <w:rPr>
          <w:rFonts w:asciiTheme="minorHAnsi" w:eastAsiaTheme="minorEastAsia" w:hAnsiTheme="minorHAnsi" w:cstheme="minorBidi"/>
          <w:noProof/>
          <w:sz w:val="22"/>
          <w:szCs w:val="22"/>
        </w:rPr>
      </w:pPr>
      <w:hyperlink w:anchor="_Toc507750362" w:history="1">
        <w:r w:rsidRPr="00271961">
          <w:rPr>
            <w:rStyle w:val="Hyperlink"/>
            <w:rFonts w:eastAsiaTheme="majorEastAsia"/>
            <w:noProof/>
          </w:rPr>
          <w:t>2.1</w:t>
        </w:r>
        <w:r>
          <w:rPr>
            <w:rFonts w:asciiTheme="minorHAnsi" w:eastAsiaTheme="minorEastAsia" w:hAnsiTheme="minorHAnsi" w:cstheme="minorBidi"/>
            <w:noProof/>
            <w:sz w:val="22"/>
            <w:szCs w:val="22"/>
          </w:rPr>
          <w:tab/>
        </w:r>
        <w:r w:rsidRPr="00271961">
          <w:rPr>
            <w:rStyle w:val="Hyperlink"/>
            <w:rFonts w:eastAsiaTheme="majorEastAsia"/>
            <w:noProof/>
          </w:rPr>
          <w:t>Basic Problem Description</w:t>
        </w:r>
        <w:r>
          <w:rPr>
            <w:noProof/>
            <w:webHidden/>
          </w:rPr>
          <w:tab/>
        </w:r>
        <w:r>
          <w:rPr>
            <w:noProof/>
            <w:webHidden/>
          </w:rPr>
          <w:fldChar w:fldCharType="begin"/>
        </w:r>
        <w:r>
          <w:rPr>
            <w:noProof/>
            <w:webHidden/>
          </w:rPr>
          <w:instrText xml:space="preserve"> PAGEREF _Toc507750362 \h </w:instrText>
        </w:r>
        <w:r>
          <w:rPr>
            <w:noProof/>
            <w:webHidden/>
          </w:rPr>
        </w:r>
        <w:r>
          <w:rPr>
            <w:noProof/>
            <w:webHidden/>
          </w:rPr>
          <w:fldChar w:fldCharType="separate"/>
        </w:r>
        <w:r w:rsidR="00865283">
          <w:rPr>
            <w:noProof/>
            <w:webHidden/>
          </w:rPr>
          <w:t>5</w:t>
        </w:r>
        <w:r>
          <w:rPr>
            <w:noProof/>
            <w:webHidden/>
          </w:rPr>
          <w:fldChar w:fldCharType="end"/>
        </w:r>
      </w:hyperlink>
    </w:p>
    <w:p w14:paraId="6BEC2F4F" w14:textId="47986729" w:rsidR="007D6FBB" w:rsidRDefault="007D6FBB">
      <w:pPr>
        <w:pStyle w:val="TOC8"/>
        <w:rPr>
          <w:rFonts w:asciiTheme="minorHAnsi" w:eastAsiaTheme="minorEastAsia" w:hAnsiTheme="minorHAnsi" w:cstheme="minorBidi"/>
          <w:noProof/>
          <w:sz w:val="22"/>
          <w:szCs w:val="22"/>
        </w:rPr>
      </w:pPr>
      <w:hyperlink w:anchor="_Toc507750363" w:history="1">
        <w:r w:rsidRPr="00271961">
          <w:rPr>
            <w:rStyle w:val="Hyperlink"/>
            <w:rFonts w:eastAsiaTheme="majorEastAsia"/>
            <w:noProof/>
          </w:rPr>
          <w:t>2.2</w:t>
        </w:r>
        <w:r>
          <w:rPr>
            <w:rFonts w:asciiTheme="minorHAnsi" w:eastAsiaTheme="minorEastAsia" w:hAnsiTheme="minorHAnsi" w:cstheme="minorBidi"/>
            <w:noProof/>
            <w:sz w:val="22"/>
            <w:szCs w:val="22"/>
          </w:rPr>
          <w:tab/>
        </w:r>
        <w:r w:rsidRPr="00271961">
          <w:rPr>
            <w:rStyle w:val="Hyperlink"/>
            <w:rFonts w:eastAsiaTheme="majorEastAsia"/>
            <w:noProof/>
          </w:rPr>
          <w:t>Simulation Overview and Prerequisites</w:t>
        </w:r>
        <w:r>
          <w:rPr>
            <w:noProof/>
            <w:webHidden/>
          </w:rPr>
          <w:tab/>
        </w:r>
        <w:r>
          <w:rPr>
            <w:noProof/>
            <w:webHidden/>
          </w:rPr>
          <w:fldChar w:fldCharType="begin"/>
        </w:r>
        <w:r>
          <w:rPr>
            <w:noProof/>
            <w:webHidden/>
          </w:rPr>
          <w:instrText xml:space="preserve"> PAGEREF _Toc507750363 \h </w:instrText>
        </w:r>
        <w:r>
          <w:rPr>
            <w:noProof/>
            <w:webHidden/>
          </w:rPr>
        </w:r>
        <w:r>
          <w:rPr>
            <w:noProof/>
            <w:webHidden/>
          </w:rPr>
          <w:fldChar w:fldCharType="separate"/>
        </w:r>
        <w:r w:rsidR="00865283">
          <w:rPr>
            <w:noProof/>
            <w:webHidden/>
          </w:rPr>
          <w:t>6</w:t>
        </w:r>
        <w:r>
          <w:rPr>
            <w:noProof/>
            <w:webHidden/>
          </w:rPr>
          <w:fldChar w:fldCharType="end"/>
        </w:r>
      </w:hyperlink>
    </w:p>
    <w:p w14:paraId="5EDFCE40" w14:textId="5948A282" w:rsidR="007D6FBB" w:rsidRDefault="007D6FBB">
      <w:pPr>
        <w:pStyle w:val="TOC8"/>
        <w:rPr>
          <w:rFonts w:asciiTheme="minorHAnsi" w:eastAsiaTheme="minorEastAsia" w:hAnsiTheme="minorHAnsi" w:cstheme="minorBidi"/>
          <w:noProof/>
          <w:sz w:val="22"/>
          <w:szCs w:val="22"/>
        </w:rPr>
      </w:pPr>
      <w:hyperlink w:anchor="_Toc507750364" w:history="1">
        <w:r w:rsidRPr="00271961">
          <w:rPr>
            <w:rStyle w:val="Hyperlink"/>
            <w:rFonts w:eastAsiaTheme="majorEastAsia"/>
            <w:noProof/>
          </w:rPr>
          <w:t>2.3</w:t>
        </w:r>
        <w:r>
          <w:rPr>
            <w:rFonts w:asciiTheme="minorHAnsi" w:eastAsiaTheme="minorEastAsia" w:hAnsiTheme="minorHAnsi" w:cstheme="minorBidi"/>
            <w:noProof/>
            <w:sz w:val="22"/>
            <w:szCs w:val="22"/>
          </w:rPr>
          <w:tab/>
        </w:r>
        <w:r w:rsidRPr="00271961">
          <w:rPr>
            <w:rStyle w:val="Hyperlink"/>
            <w:rFonts w:eastAsiaTheme="majorEastAsia"/>
            <w:noProof/>
          </w:rPr>
          <w:t>Simulation Setup</w:t>
        </w:r>
        <w:r>
          <w:rPr>
            <w:noProof/>
            <w:webHidden/>
          </w:rPr>
          <w:tab/>
        </w:r>
        <w:r>
          <w:rPr>
            <w:noProof/>
            <w:webHidden/>
          </w:rPr>
          <w:fldChar w:fldCharType="begin"/>
        </w:r>
        <w:r>
          <w:rPr>
            <w:noProof/>
            <w:webHidden/>
          </w:rPr>
          <w:instrText xml:space="preserve"> PAGEREF _Toc507750364 \h </w:instrText>
        </w:r>
        <w:r>
          <w:rPr>
            <w:noProof/>
            <w:webHidden/>
          </w:rPr>
        </w:r>
        <w:r>
          <w:rPr>
            <w:noProof/>
            <w:webHidden/>
          </w:rPr>
          <w:fldChar w:fldCharType="separate"/>
        </w:r>
        <w:r w:rsidR="00865283">
          <w:rPr>
            <w:noProof/>
            <w:webHidden/>
          </w:rPr>
          <w:t>7</w:t>
        </w:r>
        <w:r>
          <w:rPr>
            <w:noProof/>
            <w:webHidden/>
          </w:rPr>
          <w:fldChar w:fldCharType="end"/>
        </w:r>
      </w:hyperlink>
    </w:p>
    <w:p w14:paraId="4AF86476" w14:textId="5A32CF2A" w:rsidR="007D6FBB" w:rsidRDefault="007D6FBB">
      <w:pPr>
        <w:pStyle w:val="TOC8"/>
        <w:rPr>
          <w:rFonts w:asciiTheme="minorHAnsi" w:eastAsiaTheme="minorEastAsia" w:hAnsiTheme="minorHAnsi" w:cstheme="minorBidi"/>
          <w:noProof/>
          <w:sz w:val="22"/>
          <w:szCs w:val="22"/>
        </w:rPr>
      </w:pPr>
      <w:hyperlink w:anchor="_Toc507750365" w:history="1">
        <w:r w:rsidRPr="00271961">
          <w:rPr>
            <w:rStyle w:val="Hyperlink"/>
            <w:rFonts w:eastAsiaTheme="majorEastAsia"/>
            <w:noProof/>
          </w:rPr>
          <w:t>2.4</w:t>
        </w:r>
        <w:r>
          <w:rPr>
            <w:rFonts w:asciiTheme="minorHAnsi" w:eastAsiaTheme="minorEastAsia" w:hAnsiTheme="minorHAnsi" w:cstheme="minorBidi"/>
            <w:noProof/>
            <w:sz w:val="22"/>
            <w:szCs w:val="22"/>
          </w:rPr>
          <w:tab/>
        </w:r>
        <w:r w:rsidRPr="00271961">
          <w:rPr>
            <w:rStyle w:val="Hyperlink"/>
            <w:rFonts w:eastAsiaTheme="majorEastAsia"/>
            <w:noProof/>
          </w:rPr>
          <w:t>Simulation Post-Processing</w:t>
        </w:r>
        <w:r>
          <w:rPr>
            <w:noProof/>
            <w:webHidden/>
          </w:rPr>
          <w:tab/>
        </w:r>
        <w:r>
          <w:rPr>
            <w:noProof/>
            <w:webHidden/>
          </w:rPr>
          <w:fldChar w:fldCharType="begin"/>
        </w:r>
        <w:r>
          <w:rPr>
            <w:noProof/>
            <w:webHidden/>
          </w:rPr>
          <w:instrText xml:space="preserve"> PAGEREF _Toc507750365 \h </w:instrText>
        </w:r>
        <w:r>
          <w:rPr>
            <w:noProof/>
            <w:webHidden/>
          </w:rPr>
        </w:r>
        <w:r>
          <w:rPr>
            <w:noProof/>
            <w:webHidden/>
          </w:rPr>
          <w:fldChar w:fldCharType="separate"/>
        </w:r>
        <w:r w:rsidR="00865283">
          <w:rPr>
            <w:noProof/>
            <w:webHidden/>
          </w:rPr>
          <w:t>23</w:t>
        </w:r>
        <w:r>
          <w:rPr>
            <w:noProof/>
            <w:webHidden/>
          </w:rPr>
          <w:fldChar w:fldCharType="end"/>
        </w:r>
      </w:hyperlink>
    </w:p>
    <w:p w14:paraId="3632DC55" w14:textId="11A18192" w:rsidR="007D6FBB" w:rsidRDefault="007D6FBB">
      <w:pPr>
        <w:pStyle w:val="TOC7"/>
        <w:rPr>
          <w:rFonts w:asciiTheme="minorHAnsi" w:eastAsiaTheme="minorEastAsia" w:hAnsiTheme="minorHAnsi" w:cstheme="minorBidi"/>
          <w:noProof/>
          <w:sz w:val="22"/>
          <w:szCs w:val="22"/>
        </w:rPr>
      </w:pPr>
      <w:hyperlink w:anchor="_Toc507750366" w:history="1">
        <w:r w:rsidRPr="00271961">
          <w:rPr>
            <w:rStyle w:val="Hyperlink"/>
            <w:rFonts w:eastAsiaTheme="majorEastAsia"/>
            <w:noProof/>
          </w:rPr>
          <w:t>3.0</w:t>
        </w:r>
        <w:r>
          <w:rPr>
            <w:rFonts w:asciiTheme="minorHAnsi" w:eastAsiaTheme="minorEastAsia" w:hAnsiTheme="minorHAnsi" w:cstheme="minorBidi"/>
            <w:noProof/>
            <w:sz w:val="22"/>
            <w:szCs w:val="22"/>
          </w:rPr>
          <w:tab/>
        </w:r>
        <w:r w:rsidRPr="00271961">
          <w:rPr>
            <w:rStyle w:val="Hyperlink"/>
            <w:rFonts w:eastAsiaTheme="majorEastAsia"/>
            <w:noProof/>
          </w:rPr>
          <w:t>OpenFOAM Simulation Case Study</w:t>
        </w:r>
        <w:r>
          <w:rPr>
            <w:noProof/>
            <w:webHidden/>
          </w:rPr>
          <w:tab/>
        </w:r>
        <w:r>
          <w:rPr>
            <w:noProof/>
            <w:webHidden/>
          </w:rPr>
          <w:fldChar w:fldCharType="begin"/>
        </w:r>
        <w:r>
          <w:rPr>
            <w:noProof/>
            <w:webHidden/>
          </w:rPr>
          <w:instrText xml:space="preserve"> PAGEREF _Toc507750366 \h </w:instrText>
        </w:r>
        <w:r>
          <w:rPr>
            <w:noProof/>
            <w:webHidden/>
          </w:rPr>
        </w:r>
        <w:r>
          <w:rPr>
            <w:noProof/>
            <w:webHidden/>
          </w:rPr>
          <w:fldChar w:fldCharType="separate"/>
        </w:r>
        <w:r w:rsidR="00865283">
          <w:rPr>
            <w:noProof/>
            <w:webHidden/>
          </w:rPr>
          <w:t>33</w:t>
        </w:r>
        <w:r>
          <w:rPr>
            <w:noProof/>
            <w:webHidden/>
          </w:rPr>
          <w:fldChar w:fldCharType="end"/>
        </w:r>
      </w:hyperlink>
    </w:p>
    <w:p w14:paraId="583B7E12" w14:textId="6E3A6986" w:rsidR="007D6FBB" w:rsidRDefault="007D6FBB">
      <w:pPr>
        <w:pStyle w:val="TOC8"/>
        <w:rPr>
          <w:rFonts w:asciiTheme="minorHAnsi" w:eastAsiaTheme="minorEastAsia" w:hAnsiTheme="minorHAnsi" w:cstheme="minorBidi"/>
          <w:noProof/>
          <w:sz w:val="22"/>
          <w:szCs w:val="22"/>
        </w:rPr>
      </w:pPr>
      <w:hyperlink w:anchor="_Toc507750367" w:history="1">
        <w:r w:rsidRPr="00271961">
          <w:rPr>
            <w:rStyle w:val="Hyperlink"/>
            <w:rFonts w:eastAsiaTheme="majorEastAsia"/>
            <w:noProof/>
          </w:rPr>
          <w:t>3.1</w:t>
        </w:r>
        <w:r>
          <w:rPr>
            <w:rFonts w:asciiTheme="minorHAnsi" w:eastAsiaTheme="minorEastAsia" w:hAnsiTheme="minorHAnsi" w:cstheme="minorBidi"/>
            <w:noProof/>
            <w:sz w:val="22"/>
            <w:szCs w:val="22"/>
          </w:rPr>
          <w:tab/>
        </w:r>
        <w:r w:rsidRPr="00271961">
          <w:rPr>
            <w:rStyle w:val="Hyperlink"/>
            <w:rFonts w:eastAsiaTheme="majorEastAsia"/>
            <w:noProof/>
          </w:rPr>
          <w:t>Simulation Overview and Prerequisites</w:t>
        </w:r>
        <w:r>
          <w:rPr>
            <w:noProof/>
            <w:webHidden/>
          </w:rPr>
          <w:tab/>
        </w:r>
        <w:r>
          <w:rPr>
            <w:noProof/>
            <w:webHidden/>
          </w:rPr>
          <w:fldChar w:fldCharType="begin"/>
        </w:r>
        <w:r>
          <w:rPr>
            <w:noProof/>
            <w:webHidden/>
          </w:rPr>
          <w:instrText xml:space="preserve"> PAGEREF _Toc507750367 \h </w:instrText>
        </w:r>
        <w:r>
          <w:rPr>
            <w:noProof/>
            <w:webHidden/>
          </w:rPr>
        </w:r>
        <w:r>
          <w:rPr>
            <w:noProof/>
            <w:webHidden/>
          </w:rPr>
          <w:fldChar w:fldCharType="separate"/>
        </w:r>
        <w:r w:rsidR="00865283">
          <w:rPr>
            <w:noProof/>
            <w:webHidden/>
          </w:rPr>
          <w:t>33</w:t>
        </w:r>
        <w:r>
          <w:rPr>
            <w:noProof/>
            <w:webHidden/>
          </w:rPr>
          <w:fldChar w:fldCharType="end"/>
        </w:r>
      </w:hyperlink>
    </w:p>
    <w:p w14:paraId="7D606688" w14:textId="6083F0BF" w:rsidR="007D6FBB" w:rsidRDefault="007D6FBB">
      <w:pPr>
        <w:pStyle w:val="TOC8"/>
        <w:rPr>
          <w:rFonts w:asciiTheme="minorHAnsi" w:eastAsiaTheme="minorEastAsia" w:hAnsiTheme="minorHAnsi" w:cstheme="minorBidi"/>
          <w:noProof/>
          <w:sz w:val="22"/>
          <w:szCs w:val="22"/>
        </w:rPr>
      </w:pPr>
      <w:hyperlink w:anchor="_Toc507750368" w:history="1">
        <w:r w:rsidRPr="00271961">
          <w:rPr>
            <w:rStyle w:val="Hyperlink"/>
            <w:rFonts w:eastAsiaTheme="majorEastAsia"/>
            <w:noProof/>
          </w:rPr>
          <w:t>3.2</w:t>
        </w:r>
        <w:r>
          <w:rPr>
            <w:rFonts w:asciiTheme="minorHAnsi" w:eastAsiaTheme="minorEastAsia" w:hAnsiTheme="minorHAnsi" w:cstheme="minorBidi"/>
            <w:noProof/>
            <w:sz w:val="22"/>
            <w:szCs w:val="22"/>
          </w:rPr>
          <w:tab/>
        </w:r>
        <w:r w:rsidRPr="00271961">
          <w:rPr>
            <w:rStyle w:val="Hyperlink"/>
            <w:rFonts w:eastAsiaTheme="majorEastAsia"/>
            <w:noProof/>
          </w:rPr>
          <w:t>Simulation Setup</w:t>
        </w:r>
        <w:r>
          <w:rPr>
            <w:noProof/>
            <w:webHidden/>
          </w:rPr>
          <w:tab/>
        </w:r>
        <w:r>
          <w:rPr>
            <w:noProof/>
            <w:webHidden/>
          </w:rPr>
          <w:fldChar w:fldCharType="begin"/>
        </w:r>
        <w:r>
          <w:rPr>
            <w:noProof/>
            <w:webHidden/>
          </w:rPr>
          <w:instrText xml:space="preserve"> PAGEREF _Toc507750368 \h </w:instrText>
        </w:r>
        <w:r>
          <w:rPr>
            <w:noProof/>
            <w:webHidden/>
          </w:rPr>
        </w:r>
        <w:r>
          <w:rPr>
            <w:noProof/>
            <w:webHidden/>
          </w:rPr>
          <w:fldChar w:fldCharType="separate"/>
        </w:r>
        <w:r w:rsidR="00865283">
          <w:rPr>
            <w:noProof/>
            <w:webHidden/>
          </w:rPr>
          <w:t>33</w:t>
        </w:r>
        <w:r>
          <w:rPr>
            <w:noProof/>
            <w:webHidden/>
          </w:rPr>
          <w:fldChar w:fldCharType="end"/>
        </w:r>
      </w:hyperlink>
    </w:p>
    <w:p w14:paraId="764A621E" w14:textId="61318440" w:rsidR="007D6FBB" w:rsidRDefault="007D6FBB">
      <w:pPr>
        <w:pStyle w:val="TOC7"/>
        <w:rPr>
          <w:rFonts w:asciiTheme="minorHAnsi" w:eastAsiaTheme="minorEastAsia" w:hAnsiTheme="minorHAnsi" w:cstheme="minorBidi"/>
          <w:noProof/>
          <w:sz w:val="22"/>
          <w:szCs w:val="22"/>
        </w:rPr>
      </w:pPr>
      <w:hyperlink w:anchor="_Toc507750369" w:history="1">
        <w:r w:rsidRPr="00271961">
          <w:rPr>
            <w:rStyle w:val="Hyperlink"/>
            <w:rFonts w:eastAsiaTheme="majorEastAsia"/>
            <w:noProof/>
          </w:rPr>
          <w:t>4.0</w:t>
        </w:r>
        <w:r>
          <w:rPr>
            <w:rFonts w:asciiTheme="minorHAnsi" w:eastAsiaTheme="minorEastAsia" w:hAnsiTheme="minorHAnsi" w:cstheme="minorBidi"/>
            <w:noProof/>
            <w:sz w:val="22"/>
            <w:szCs w:val="22"/>
          </w:rPr>
          <w:tab/>
        </w:r>
        <w:r w:rsidRPr="00271961">
          <w:rPr>
            <w:rStyle w:val="Hyperlink"/>
            <w:rFonts w:eastAsiaTheme="majorEastAsia"/>
            <w:noProof/>
          </w:rPr>
          <w:t>References</w:t>
        </w:r>
        <w:r>
          <w:rPr>
            <w:noProof/>
            <w:webHidden/>
          </w:rPr>
          <w:tab/>
        </w:r>
        <w:r>
          <w:rPr>
            <w:noProof/>
            <w:webHidden/>
          </w:rPr>
          <w:fldChar w:fldCharType="begin"/>
        </w:r>
        <w:r>
          <w:rPr>
            <w:noProof/>
            <w:webHidden/>
          </w:rPr>
          <w:instrText xml:space="preserve"> PAGEREF _Toc507750369 \h </w:instrText>
        </w:r>
        <w:r>
          <w:rPr>
            <w:noProof/>
            <w:webHidden/>
          </w:rPr>
        </w:r>
        <w:r>
          <w:rPr>
            <w:noProof/>
            <w:webHidden/>
          </w:rPr>
          <w:fldChar w:fldCharType="separate"/>
        </w:r>
        <w:r w:rsidR="00865283">
          <w:rPr>
            <w:noProof/>
            <w:webHidden/>
          </w:rPr>
          <w:t>33</w:t>
        </w:r>
        <w:r>
          <w:rPr>
            <w:noProof/>
            <w:webHidden/>
          </w:rPr>
          <w:fldChar w:fldCharType="end"/>
        </w:r>
      </w:hyperlink>
    </w:p>
    <w:p w14:paraId="4F63866F" w14:textId="2D5C4A5C" w:rsidR="00F3508E" w:rsidRDefault="00A01881" w:rsidP="00660924">
      <w:pPr>
        <w:pStyle w:val="TOC7"/>
      </w:pPr>
      <w:r>
        <w:rPr>
          <w:rFonts w:eastAsiaTheme="minorEastAsia"/>
          <w:noProof/>
        </w:rPr>
        <w:fldChar w:fldCharType="end"/>
      </w:r>
    </w:p>
    <w:p w14:paraId="38292418" w14:textId="77777777" w:rsidR="00F3508E" w:rsidRDefault="00F3508E" w:rsidP="00F3508E">
      <w:pPr>
        <w:pStyle w:val="TOCHeading"/>
      </w:pPr>
      <w:r>
        <w:t>List of Figures</w:t>
      </w:r>
    </w:p>
    <w:p w14:paraId="322A21FE" w14:textId="27E13217" w:rsidR="000A141A" w:rsidRDefault="00F3508E">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507750447" w:history="1">
        <w:r w:rsidR="000A141A" w:rsidRPr="00AC2C1D">
          <w:rPr>
            <w:rStyle w:val="Hyperlink"/>
            <w:noProof/>
          </w:rPr>
          <w:t>Figure 1</w:t>
        </w:r>
        <w:r w:rsidR="000A141A" w:rsidRPr="00AC2C1D">
          <w:rPr>
            <w:rStyle w:val="Hyperlink"/>
            <w:rFonts w:eastAsia="Calibri"/>
            <w:noProof/>
          </w:rPr>
          <w:t>: Schematic of the comput</w:t>
        </w:r>
        <w:r w:rsidR="000A141A" w:rsidRPr="00AC2C1D">
          <w:rPr>
            <w:rStyle w:val="Hyperlink"/>
            <w:rFonts w:eastAsia="Calibri"/>
            <w:noProof/>
          </w:rPr>
          <w:t>a</w:t>
        </w:r>
        <w:r w:rsidR="000A141A" w:rsidRPr="00AC2C1D">
          <w:rPr>
            <w:rStyle w:val="Hyperlink"/>
            <w:rFonts w:eastAsia="Calibri"/>
            <w:noProof/>
          </w:rPr>
          <w:t>tional flow domain –liquid flows down from top of the inclined smooth plate.</w:t>
        </w:r>
        <w:r w:rsidR="000A141A">
          <w:rPr>
            <w:noProof/>
            <w:webHidden/>
          </w:rPr>
          <w:tab/>
        </w:r>
        <w:r w:rsidR="000A141A">
          <w:rPr>
            <w:noProof/>
            <w:webHidden/>
          </w:rPr>
          <w:fldChar w:fldCharType="begin"/>
        </w:r>
        <w:r w:rsidR="000A141A">
          <w:rPr>
            <w:noProof/>
            <w:webHidden/>
          </w:rPr>
          <w:instrText xml:space="preserve"> PAGEREF _Toc507750447 \h </w:instrText>
        </w:r>
        <w:r w:rsidR="000A141A">
          <w:rPr>
            <w:noProof/>
            <w:webHidden/>
          </w:rPr>
        </w:r>
        <w:r w:rsidR="000A141A">
          <w:rPr>
            <w:noProof/>
            <w:webHidden/>
          </w:rPr>
          <w:fldChar w:fldCharType="separate"/>
        </w:r>
        <w:r w:rsidR="00865283">
          <w:rPr>
            <w:noProof/>
            <w:webHidden/>
          </w:rPr>
          <w:t>6</w:t>
        </w:r>
        <w:r w:rsidR="000A141A">
          <w:rPr>
            <w:noProof/>
            <w:webHidden/>
          </w:rPr>
          <w:fldChar w:fldCharType="end"/>
        </w:r>
      </w:hyperlink>
    </w:p>
    <w:p w14:paraId="1566E2D8" w14:textId="3772F6D5" w:rsidR="000A141A" w:rsidRDefault="000A141A">
      <w:pPr>
        <w:pStyle w:val="TableofFigures"/>
        <w:tabs>
          <w:tab w:val="right" w:leader="dot" w:pos="9350"/>
        </w:tabs>
        <w:rPr>
          <w:rFonts w:asciiTheme="minorHAnsi" w:eastAsiaTheme="minorEastAsia" w:hAnsiTheme="minorHAnsi" w:cstheme="minorBidi"/>
          <w:noProof/>
        </w:rPr>
      </w:pPr>
      <w:hyperlink w:anchor="_Toc507750448" w:history="1">
        <w:r w:rsidRPr="00AC2C1D">
          <w:rPr>
            <w:rStyle w:val="Hyperlink"/>
            <w:noProof/>
          </w:rPr>
          <w:t>Figure 2:</w:t>
        </w:r>
        <w:r w:rsidRPr="00AC2C1D">
          <w:rPr>
            <w:rStyle w:val="Hyperlink"/>
            <w:rFonts w:eastAsia="Calibri"/>
            <w:noProof/>
          </w:rPr>
          <w:t xml:space="preserve"> GUI components.</w:t>
        </w:r>
        <w:r>
          <w:rPr>
            <w:noProof/>
            <w:webHidden/>
          </w:rPr>
          <w:tab/>
        </w:r>
        <w:r>
          <w:rPr>
            <w:noProof/>
            <w:webHidden/>
          </w:rPr>
          <w:fldChar w:fldCharType="begin"/>
        </w:r>
        <w:r>
          <w:rPr>
            <w:noProof/>
            <w:webHidden/>
          </w:rPr>
          <w:instrText xml:space="preserve"> PAGEREF _Toc507750448 \h </w:instrText>
        </w:r>
        <w:r>
          <w:rPr>
            <w:noProof/>
            <w:webHidden/>
          </w:rPr>
        </w:r>
        <w:r>
          <w:rPr>
            <w:noProof/>
            <w:webHidden/>
          </w:rPr>
          <w:fldChar w:fldCharType="separate"/>
        </w:r>
        <w:r w:rsidR="00865283">
          <w:rPr>
            <w:noProof/>
            <w:webHidden/>
          </w:rPr>
          <w:t>7</w:t>
        </w:r>
        <w:r>
          <w:rPr>
            <w:noProof/>
            <w:webHidden/>
          </w:rPr>
          <w:fldChar w:fldCharType="end"/>
        </w:r>
      </w:hyperlink>
    </w:p>
    <w:p w14:paraId="27193C95" w14:textId="12B44A4E" w:rsidR="000A141A" w:rsidRDefault="000A141A">
      <w:pPr>
        <w:pStyle w:val="TableofFigures"/>
        <w:tabs>
          <w:tab w:val="right" w:leader="dot" w:pos="9350"/>
        </w:tabs>
        <w:rPr>
          <w:rFonts w:asciiTheme="minorHAnsi" w:eastAsiaTheme="minorEastAsia" w:hAnsiTheme="minorHAnsi" w:cstheme="minorBidi"/>
          <w:noProof/>
        </w:rPr>
      </w:pPr>
      <w:hyperlink w:anchor="_Toc507750449" w:history="1">
        <w:r w:rsidRPr="00AC2C1D">
          <w:rPr>
            <w:rStyle w:val="Hyperlink"/>
            <w:noProof/>
          </w:rPr>
          <w:t>Figure 3</w:t>
        </w:r>
        <w:r w:rsidRPr="00AC2C1D">
          <w:rPr>
            <w:rStyle w:val="Hyperlink"/>
            <w:rFonts w:eastAsia="Calibri"/>
            <w:noProof/>
          </w:rPr>
          <w:t>: Dialog box for reading a case file (*.cas).</w:t>
        </w:r>
        <w:r>
          <w:rPr>
            <w:noProof/>
            <w:webHidden/>
          </w:rPr>
          <w:tab/>
        </w:r>
        <w:r>
          <w:rPr>
            <w:noProof/>
            <w:webHidden/>
          </w:rPr>
          <w:fldChar w:fldCharType="begin"/>
        </w:r>
        <w:r>
          <w:rPr>
            <w:noProof/>
            <w:webHidden/>
          </w:rPr>
          <w:instrText xml:space="preserve"> PAGEREF _Toc507750449 \h </w:instrText>
        </w:r>
        <w:r>
          <w:rPr>
            <w:noProof/>
            <w:webHidden/>
          </w:rPr>
        </w:r>
        <w:r>
          <w:rPr>
            <w:noProof/>
            <w:webHidden/>
          </w:rPr>
          <w:fldChar w:fldCharType="separate"/>
        </w:r>
        <w:r w:rsidR="00865283">
          <w:rPr>
            <w:noProof/>
            <w:webHidden/>
          </w:rPr>
          <w:t>8</w:t>
        </w:r>
        <w:r>
          <w:rPr>
            <w:noProof/>
            <w:webHidden/>
          </w:rPr>
          <w:fldChar w:fldCharType="end"/>
        </w:r>
      </w:hyperlink>
    </w:p>
    <w:p w14:paraId="0E35D7E1" w14:textId="10603FF5" w:rsidR="000A141A" w:rsidRDefault="000A141A">
      <w:pPr>
        <w:pStyle w:val="TableofFigures"/>
        <w:tabs>
          <w:tab w:val="right" w:leader="dot" w:pos="9350"/>
        </w:tabs>
        <w:rPr>
          <w:rFonts w:asciiTheme="minorHAnsi" w:eastAsiaTheme="minorEastAsia" w:hAnsiTheme="minorHAnsi" w:cstheme="minorBidi"/>
          <w:noProof/>
        </w:rPr>
      </w:pPr>
      <w:hyperlink w:anchor="_Toc507750450" w:history="1">
        <w:r w:rsidRPr="00AC2C1D">
          <w:rPr>
            <w:rStyle w:val="Hyperlink"/>
            <w:noProof/>
          </w:rPr>
          <w:t>Figure 4</w:t>
        </w:r>
        <w:r w:rsidRPr="00AC2C1D">
          <w:rPr>
            <w:rStyle w:val="Hyperlink"/>
            <w:rFonts w:eastAsia="Calibri"/>
            <w:noProof/>
          </w:rPr>
          <w:t>: Graphic window with mesh displayed.</w:t>
        </w:r>
        <w:r>
          <w:rPr>
            <w:noProof/>
            <w:webHidden/>
          </w:rPr>
          <w:tab/>
        </w:r>
        <w:r>
          <w:rPr>
            <w:noProof/>
            <w:webHidden/>
          </w:rPr>
          <w:fldChar w:fldCharType="begin"/>
        </w:r>
        <w:r>
          <w:rPr>
            <w:noProof/>
            <w:webHidden/>
          </w:rPr>
          <w:instrText xml:space="preserve"> PAGEREF _Toc507750450 \h </w:instrText>
        </w:r>
        <w:r>
          <w:rPr>
            <w:noProof/>
            <w:webHidden/>
          </w:rPr>
        </w:r>
        <w:r>
          <w:rPr>
            <w:noProof/>
            <w:webHidden/>
          </w:rPr>
          <w:fldChar w:fldCharType="separate"/>
        </w:r>
        <w:r w:rsidR="00865283">
          <w:rPr>
            <w:noProof/>
            <w:webHidden/>
          </w:rPr>
          <w:t>8</w:t>
        </w:r>
        <w:r>
          <w:rPr>
            <w:noProof/>
            <w:webHidden/>
          </w:rPr>
          <w:fldChar w:fldCharType="end"/>
        </w:r>
      </w:hyperlink>
    </w:p>
    <w:p w14:paraId="42A78B9C" w14:textId="3B312CE2" w:rsidR="000A141A" w:rsidRDefault="000A141A">
      <w:pPr>
        <w:pStyle w:val="TableofFigures"/>
        <w:tabs>
          <w:tab w:val="right" w:leader="dot" w:pos="9350"/>
        </w:tabs>
        <w:rPr>
          <w:rFonts w:asciiTheme="minorHAnsi" w:eastAsiaTheme="minorEastAsia" w:hAnsiTheme="minorHAnsi" w:cstheme="minorBidi"/>
          <w:noProof/>
        </w:rPr>
      </w:pPr>
      <w:hyperlink w:anchor="_Toc507750451" w:history="1">
        <w:r w:rsidRPr="00AC2C1D">
          <w:rPr>
            <w:rStyle w:val="Hyperlink"/>
            <w:noProof/>
          </w:rPr>
          <w:t>Figure 5</w:t>
        </w:r>
        <w:r w:rsidRPr="00AC2C1D">
          <w:rPr>
            <w:rStyle w:val="Hyperlink"/>
            <w:rFonts w:eastAsia="Calibri"/>
            <w:noProof/>
          </w:rPr>
          <w:t>: Materials window.</w:t>
        </w:r>
        <w:r>
          <w:rPr>
            <w:noProof/>
            <w:webHidden/>
          </w:rPr>
          <w:tab/>
        </w:r>
        <w:r>
          <w:rPr>
            <w:noProof/>
            <w:webHidden/>
          </w:rPr>
          <w:fldChar w:fldCharType="begin"/>
        </w:r>
        <w:r>
          <w:rPr>
            <w:noProof/>
            <w:webHidden/>
          </w:rPr>
          <w:instrText xml:space="preserve"> PAGEREF _Toc507750451 \h </w:instrText>
        </w:r>
        <w:r>
          <w:rPr>
            <w:noProof/>
            <w:webHidden/>
          </w:rPr>
        </w:r>
        <w:r>
          <w:rPr>
            <w:noProof/>
            <w:webHidden/>
          </w:rPr>
          <w:fldChar w:fldCharType="separate"/>
        </w:r>
        <w:r w:rsidR="00865283">
          <w:rPr>
            <w:noProof/>
            <w:webHidden/>
          </w:rPr>
          <w:t>9</w:t>
        </w:r>
        <w:r>
          <w:rPr>
            <w:noProof/>
            <w:webHidden/>
          </w:rPr>
          <w:fldChar w:fldCharType="end"/>
        </w:r>
      </w:hyperlink>
    </w:p>
    <w:p w14:paraId="30A3B458" w14:textId="069E8863" w:rsidR="000A141A" w:rsidRDefault="000A141A">
      <w:pPr>
        <w:pStyle w:val="TableofFigures"/>
        <w:tabs>
          <w:tab w:val="right" w:leader="dot" w:pos="9350"/>
        </w:tabs>
        <w:rPr>
          <w:rFonts w:asciiTheme="minorHAnsi" w:eastAsiaTheme="minorEastAsia" w:hAnsiTheme="minorHAnsi" w:cstheme="minorBidi"/>
          <w:noProof/>
        </w:rPr>
      </w:pPr>
      <w:hyperlink w:anchor="_Toc507750452" w:history="1">
        <w:r w:rsidRPr="00AC2C1D">
          <w:rPr>
            <w:rStyle w:val="Hyperlink"/>
            <w:noProof/>
          </w:rPr>
          <w:t>Figure 6</w:t>
        </w:r>
        <w:r w:rsidRPr="00AC2C1D">
          <w:rPr>
            <w:rStyle w:val="Hyperlink"/>
            <w:rFonts w:eastAsia="Calibri"/>
            <w:noProof/>
          </w:rPr>
          <w:t>: Phases window.</w:t>
        </w:r>
        <w:r>
          <w:rPr>
            <w:noProof/>
            <w:webHidden/>
          </w:rPr>
          <w:tab/>
        </w:r>
        <w:r>
          <w:rPr>
            <w:noProof/>
            <w:webHidden/>
          </w:rPr>
          <w:fldChar w:fldCharType="begin"/>
        </w:r>
        <w:r>
          <w:rPr>
            <w:noProof/>
            <w:webHidden/>
          </w:rPr>
          <w:instrText xml:space="preserve"> PAGEREF _Toc507750452 \h </w:instrText>
        </w:r>
        <w:r>
          <w:rPr>
            <w:noProof/>
            <w:webHidden/>
          </w:rPr>
        </w:r>
        <w:r>
          <w:rPr>
            <w:noProof/>
            <w:webHidden/>
          </w:rPr>
          <w:fldChar w:fldCharType="separate"/>
        </w:r>
        <w:r w:rsidR="00865283">
          <w:rPr>
            <w:noProof/>
            <w:webHidden/>
          </w:rPr>
          <w:t>10</w:t>
        </w:r>
        <w:r>
          <w:rPr>
            <w:noProof/>
            <w:webHidden/>
          </w:rPr>
          <w:fldChar w:fldCharType="end"/>
        </w:r>
      </w:hyperlink>
    </w:p>
    <w:p w14:paraId="134A5130" w14:textId="422C8D01" w:rsidR="000A141A" w:rsidRDefault="000A141A">
      <w:pPr>
        <w:pStyle w:val="TableofFigures"/>
        <w:tabs>
          <w:tab w:val="right" w:leader="dot" w:pos="9350"/>
        </w:tabs>
        <w:rPr>
          <w:rFonts w:asciiTheme="minorHAnsi" w:eastAsiaTheme="minorEastAsia" w:hAnsiTheme="minorHAnsi" w:cstheme="minorBidi"/>
          <w:noProof/>
        </w:rPr>
      </w:pPr>
      <w:hyperlink w:anchor="_Toc507750453" w:history="1">
        <w:r w:rsidRPr="00AC2C1D">
          <w:rPr>
            <w:rStyle w:val="Hyperlink"/>
            <w:noProof/>
          </w:rPr>
          <w:t>Figure 7</w:t>
        </w:r>
        <w:r w:rsidRPr="00AC2C1D">
          <w:rPr>
            <w:rStyle w:val="Hyperlink"/>
            <w:rFonts w:eastAsia="Calibri"/>
            <w:noProof/>
          </w:rPr>
          <w:t>: Cell Zone Conditions window.</w:t>
        </w:r>
        <w:r>
          <w:rPr>
            <w:noProof/>
            <w:webHidden/>
          </w:rPr>
          <w:tab/>
        </w:r>
        <w:r>
          <w:rPr>
            <w:noProof/>
            <w:webHidden/>
          </w:rPr>
          <w:fldChar w:fldCharType="begin"/>
        </w:r>
        <w:r>
          <w:rPr>
            <w:noProof/>
            <w:webHidden/>
          </w:rPr>
          <w:instrText xml:space="preserve"> PAGEREF _Toc507750453 \h </w:instrText>
        </w:r>
        <w:r>
          <w:rPr>
            <w:noProof/>
            <w:webHidden/>
          </w:rPr>
        </w:r>
        <w:r>
          <w:rPr>
            <w:noProof/>
            <w:webHidden/>
          </w:rPr>
          <w:fldChar w:fldCharType="separate"/>
        </w:r>
        <w:r w:rsidR="00865283">
          <w:rPr>
            <w:noProof/>
            <w:webHidden/>
          </w:rPr>
          <w:t>11</w:t>
        </w:r>
        <w:r>
          <w:rPr>
            <w:noProof/>
            <w:webHidden/>
          </w:rPr>
          <w:fldChar w:fldCharType="end"/>
        </w:r>
      </w:hyperlink>
    </w:p>
    <w:p w14:paraId="25196147" w14:textId="67CA7E1B" w:rsidR="000A141A" w:rsidRDefault="000A141A">
      <w:pPr>
        <w:pStyle w:val="TableofFigures"/>
        <w:tabs>
          <w:tab w:val="right" w:leader="dot" w:pos="9350"/>
        </w:tabs>
        <w:rPr>
          <w:rFonts w:asciiTheme="minorHAnsi" w:eastAsiaTheme="minorEastAsia" w:hAnsiTheme="minorHAnsi" w:cstheme="minorBidi"/>
          <w:noProof/>
        </w:rPr>
      </w:pPr>
      <w:hyperlink w:anchor="_Toc507750454" w:history="1">
        <w:r w:rsidRPr="00AC2C1D">
          <w:rPr>
            <w:rStyle w:val="Hyperlink"/>
            <w:noProof/>
          </w:rPr>
          <w:t>Figure 8</w:t>
        </w:r>
        <w:r w:rsidRPr="00AC2C1D">
          <w:rPr>
            <w:rStyle w:val="Hyperlink"/>
            <w:rFonts w:eastAsia="Calibri"/>
            <w:noProof/>
          </w:rPr>
          <w:t>: Boundary Conditions bottom window.</w:t>
        </w:r>
        <w:r>
          <w:rPr>
            <w:noProof/>
            <w:webHidden/>
          </w:rPr>
          <w:tab/>
        </w:r>
        <w:r>
          <w:rPr>
            <w:noProof/>
            <w:webHidden/>
          </w:rPr>
          <w:fldChar w:fldCharType="begin"/>
        </w:r>
        <w:r>
          <w:rPr>
            <w:noProof/>
            <w:webHidden/>
          </w:rPr>
          <w:instrText xml:space="preserve"> PAGEREF _Toc507750454 \h </w:instrText>
        </w:r>
        <w:r>
          <w:rPr>
            <w:noProof/>
            <w:webHidden/>
          </w:rPr>
        </w:r>
        <w:r>
          <w:rPr>
            <w:noProof/>
            <w:webHidden/>
          </w:rPr>
          <w:fldChar w:fldCharType="separate"/>
        </w:r>
        <w:r w:rsidR="00865283">
          <w:rPr>
            <w:noProof/>
            <w:webHidden/>
          </w:rPr>
          <w:t>12</w:t>
        </w:r>
        <w:r>
          <w:rPr>
            <w:noProof/>
            <w:webHidden/>
          </w:rPr>
          <w:fldChar w:fldCharType="end"/>
        </w:r>
      </w:hyperlink>
    </w:p>
    <w:p w14:paraId="59B5952B" w14:textId="73A295F2" w:rsidR="000A141A" w:rsidRDefault="000A141A">
      <w:pPr>
        <w:pStyle w:val="TableofFigures"/>
        <w:tabs>
          <w:tab w:val="right" w:leader="dot" w:pos="9350"/>
        </w:tabs>
        <w:rPr>
          <w:rFonts w:asciiTheme="minorHAnsi" w:eastAsiaTheme="minorEastAsia" w:hAnsiTheme="minorHAnsi" w:cstheme="minorBidi"/>
          <w:noProof/>
        </w:rPr>
      </w:pPr>
      <w:hyperlink w:anchor="_Toc507750455" w:history="1">
        <w:r w:rsidRPr="00AC2C1D">
          <w:rPr>
            <w:rStyle w:val="Hyperlink"/>
            <w:noProof/>
          </w:rPr>
          <w:t>Figure 9</w:t>
        </w:r>
        <w:r w:rsidRPr="00AC2C1D">
          <w:rPr>
            <w:rStyle w:val="Hyperlink"/>
            <w:rFonts w:eastAsia="Calibri"/>
            <w:noProof/>
          </w:rPr>
          <w:t>: Boundary Conditions Inlet Mixture window.</w:t>
        </w:r>
        <w:r>
          <w:rPr>
            <w:noProof/>
            <w:webHidden/>
          </w:rPr>
          <w:tab/>
        </w:r>
        <w:r>
          <w:rPr>
            <w:noProof/>
            <w:webHidden/>
          </w:rPr>
          <w:fldChar w:fldCharType="begin"/>
        </w:r>
        <w:r>
          <w:rPr>
            <w:noProof/>
            <w:webHidden/>
          </w:rPr>
          <w:instrText xml:space="preserve"> PAGEREF _Toc507750455 \h </w:instrText>
        </w:r>
        <w:r>
          <w:rPr>
            <w:noProof/>
            <w:webHidden/>
          </w:rPr>
        </w:r>
        <w:r>
          <w:rPr>
            <w:noProof/>
            <w:webHidden/>
          </w:rPr>
          <w:fldChar w:fldCharType="separate"/>
        </w:r>
        <w:r w:rsidR="00865283">
          <w:rPr>
            <w:noProof/>
            <w:webHidden/>
          </w:rPr>
          <w:t>13</w:t>
        </w:r>
        <w:r>
          <w:rPr>
            <w:noProof/>
            <w:webHidden/>
          </w:rPr>
          <w:fldChar w:fldCharType="end"/>
        </w:r>
      </w:hyperlink>
    </w:p>
    <w:p w14:paraId="26286B30" w14:textId="470DC05F" w:rsidR="000A141A" w:rsidRDefault="000A141A">
      <w:pPr>
        <w:pStyle w:val="TableofFigures"/>
        <w:tabs>
          <w:tab w:val="right" w:leader="dot" w:pos="9350"/>
        </w:tabs>
        <w:rPr>
          <w:rFonts w:asciiTheme="minorHAnsi" w:eastAsiaTheme="minorEastAsia" w:hAnsiTheme="minorHAnsi" w:cstheme="minorBidi"/>
          <w:noProof/>
        </w:rPr>
      </w:pPr>
      <w:hyperlink w:anchor="_Toc507750456" w:history="1">
        <w:r w:rsidRPr="00AC2C1D">
          <w:rPr>
            <w:rStyle w:val="Hyperlink"/>
            <w:rFonts w:eastAsia="Calibri"/>
            <w:noProof/>
          </w:rPr>
          <w:t>Figure 10: Boundary Conditions Inlet Solvent window.</w:t>
        </w:r>
        <w:r>
          <w:rPr>
            <w:noProof/>
            <w:webHidden/>
          </w:rPr>
          <w:tab/>
        </w:r>
        <w:r>
          <w:rPr>
            <w:noProof/>
            <w:webHidden/>
          </w:rPr>
          <w:fldChar w:fldCharType="begin"/>
        </w:r>
        <w:r>
          <w:rPr>
            <w:noProof/>
            <w:webHidden/>
          </w:rPr>
          <w:instrText xml:space="preserve"> PAGEREF _Toc507750456 \h </w:instrText>
        </w:r>
        <w:r>
          <w:rPr>
            <w:noProof/>
            <w:webHidden/>
          </w:rPr>
        </w:r>
        <w:r>
          <w:rPr>
            <w:noProof/>
            <w:webHidden/>
          </w:rPr>
          <w:fldChar w:fldCharType="separate"/>
        </w:r>
        <w:r w:rsidR="00865283">
          <w:rPr>
            <w:noProof/>
            <w:webHidden/>
          </w:rPr>
          <w:t>13</w:t>
        </w:r>
        <w:r>
          <w:rPr>
            <w:noProof/>
            <w:webHidden/>
          </w:rPr>
          <w:fldChar w:fldCharType="end"/>
        </w:r>
      </w:hyperlink>
    </w:p>
    <w:p w14:paraId="77A4DEBC" w14:textId="28AA38EA" w:rsidR="000A141A" w:rsidRDefault="000A141A">
      <w:pPr>
        <w:pStyle w:val="TableofFigures"/>
        <w:tabs>
          <w:tab w:val="right" w:leader="dot" w:pos="9350"/>
        </w:tabs>
        <w:rPr>
          <w:rFonts w:asciiTheme="minorHAnsi" w:eastAsiaTheme="minorEastAsia" w:hAnsiTheme="minorHAnsi" w:cstheme="minorBidi"/>
          <w:noProof/>
        </w:rPr>
      </w:pPr>
      <w:hyperlink w:anchor="_Toc507750457" w:history="1">
        <w:r w:rsidRPr="00AC2C1D">
          <w:rPr>
            <w:rStyle w:val="Hyperlink"/>
            <w:noProof/>
          </w:rPr>
          <w:t>Figure 11</w:t>
        </w:r>
        <w:r w:rsidRPr="00AC2C1D">
          <w:rPr>
            <w:rStyle w:val="Hyperlink"/>
            <w:rFonts w:eastAsia="Calibri"/>
            <w:noProof/>
          </w:rPr>
          <w:t>: Solution Controls window.</w:t>
        </w:r>
        <w:r>
          <w:rPr>
            <w:noProof/>
            <w:webHidden/>
          </w:rPr>
          <w:tab/>
        </w:r>
        <w:r>
          <w:rPr>
            <w:noProof/>
            <w:webHidden/>
          </w:rPr>
          <w:fldChar w:fldCharType="begin"/>
        </w:r>
        <w:r>
          <w:rPr>
            <w:noProof/>
            <w:webHidden/>
          </w:rPr>
          <w:instrText xml:space="preserve"> PAGEREF _Toc507750457 \h </w:instrText>
        </w:r>
        <w:r>
          <w:rPr>
            <w:noProof/>
            <w:webHidden/>
          </w:rPr>
        </w:r>
        <w:r>
          <w:rPr>
            <w:noProof/>
            <w:webHidden/>
          </w:rPr>
          <w:fldChar w:fldCharType="separate"/>
        </w:r>
        <w:r w:rsidR="00865283">
          <w:rPr>
            <w:noProof/>
            <w:webHidden/>
          </w:rPr>
          <w:t>14</w:t>
        </w:r>
        <w:r>
          <w:rPr>
            <w:noProof/>
            <w:webHidden/>
          </w:rPr>
          <w:fldChar w:fldCharType="end"/>
        </w:r>
      </w:hyperlink>
    </w:p>
    <w:p w14:paraId="0B01CB62" w14:textId="75EB378F" w:rsidR="000A141A" w:rsidRDefault="000A141A">
      <w:pPr>
        <w:pStyle w:val="TableofFigures"/>
        <w:tabs>
          <w:tab w:val="right" w:leader="dot" w:pos="9350"/>
        </w:tabs>
        <w:rPr>
          <w:rFonts w:asciiTheme="minorHAnsi" w:eastAsiaTheme="minorEastAsia" w:hAnsiTheme="minorHAnsi" w:cstheme="minorBidi"/>
          <w:noProof/>
        </w:rPr>
      </w:pPr>
      <w:hyperlink w:anchor="_Toc507750458" w:history="1">
        <w:r w:rsidRPr="00AC2C1D">
          <w:rPr>
            <w:rStyle w:val="Hyperlink"/>
            <w:noProof/>
          </w:rPr>
          <w:t>Figure 12</w:t>
        </w:r>
        <w:r w:rsidRPr="00AC2C1D">
          <w:rPr>
            <w:rStyle w:val="Hyperlink"/>
            <w:rFonts w:eastAsia="Calibri"/>
            <w:noProof/>
          </w:rPr>
          <w:t>: Residual Monitor window.</w:t>
        </w:r>
        <w:r>
          <w:rPr>
            <w:noProof/>
            <w:webHidden/>
          </w:rPr>
          <w:tab/>
        </w:r>
        <w:r>
          <w:rPr>
            <w:noProof/>
            <w:webHidden/>
          </w:rPr>
          <w:fldChar w:fldCharType="begin"/>
        </w:r>
        <w:r>
          <w:rPr>
            <w:noProof/>
            <w:webHidden/>
          </w:rPr>
          <w:instrText xml:space="preserve"> PAGEREF _Toc507750458 \h </w:instrText>
        </w:r>
        <w:r>
          <w:rPr>
            <w:noProof/>
            <w:webHidden/>
          </w:rPr>
        </w:r>
        <w:r>
          <w:rPr>
            <w:noProof/>
            <w:webHidden/>
          </w:rPr>
          <w:fldChar w:fldCharType="separate"/>
        </w:r>
        <w:r w:rsidR="00865283">
          <w:rPr>
            <w:noProof/>
            <w:webHidden/>
          </w:rPr>
          <w:t>15</w:t>
        </w:r>
        <w:r>
          <w:rPr>
            <w:noProof/>
            <w:webHidden/>
          </w:rPr>
          <w:fldChar w:fldCharType="end"/>
        </w:r>
      </w:hyperlink>
    </w:p>
    <w:p w14:paraId="5EE43675" w14:textId="55EA74AD" w:rsidR="000A141A" w:rsidRDefault="000A141A">
      <w:pPr>
        <w:pStyle w:val="TableofFigures"/>
        <w:tabs>
          <w:tab w:val="right" w:leader="dot" w:pos="9350"/>
        </w:tabs>
        <w:rPr>
          <w:rFonts w:asciiTheme="minorHAnsi" w:eastAsiaTheme="minorEastAsia" w:hAnsiTheme="minorHAnsi" w:cstheme="minorBidi"/>
          <w:noProof/>
        </w:rPr>
      </w:pPr>
      <w:hyperlink w:anchor="_Toc507750459" w:history="1">
        <w:r w:rsidRPr="00AC2C1D">
          <w:rPr>
            <w:rStyle w:val="Hyperlink"/>
            <w:noProof/>
          </w:rPr>
          <w:t>Figure 13</w:t>
        </w:r>
        <w:r w:rsidRPr="00AC2C1D">
          <w:rPr>
            <w:rStyle w:val="Hyperlink"/>
            <w:rFonts w:eastAsia="Calibri"/>
            <w:noProof/>
          </w:rPr>
          <w:t>: Surface Monitor window.</w:t>
        </w:r>
        <w:r>
          <w:rPr>
            <w:noProof/>
            <w:webHidden/>
          </w:rPr>
          <w:tab/>
        </w:r>
        <w:r>
          <w:rPr>
            <w:noProof/>
            <w:webHidden/>
          </w:rPr>
          <w:fldChar w:fldCharType="begin"/>
        </w:r>
        <w:r>
          <w:rPr>
            <w:noProof/>
            <w:webHidden/>
          </w:rPr>
          <w:instrText xml:space="preserve"> PAGEREF _Toc507750459 \h </w:instrText>
        </w:r>
        <w:r>
          <w:rPr>
            <w:noProof/>
            <w:webHidden/>
          </w:rPr>
        </w:r>
        <w:r>
          <w:rPr>
            <w:noProof/>
            <w:webHidden/>
          </w:rPr>
          <w:fldChar w:fldCharType="separate"/>
        </w:r>
        <w:r w:rsidR="00865283">
          <w:rPr>
            <w:noProof/>
            <w:webHidden/>
          </w:rPr>
          <w:t>16</w:t>
        </w:r>
        <w:r>
          <w:rPr>
            <w:noProof/>
            <w:webHidden/>
          </w:rPr>
          <w:fldChar w:fldCharType="end"/>
        </w:r>
      </w:hyperlink>
    </w:p>
    <w:p w14:paraId="740A07C2" w14:textId="5570B00B" w:rsidR="000A141A" w:rsidRDefault="000A141A">
      <w:pPr>
        <w:pStyle w:val="TableofFigures"/>
        <w:tabs>
          <w:tab w:val="right" w:leader="dot" w:pos="9350"/>
        </w:tabs>
        <w:rPr>
          <w:rFonts w:asciiTheme="minorHAnsi" w:eastAsiaTheme="minorEastAsia" w:hAnsiTheme="minorHAnsi" w:cstheme="minorBidi"/>
          <w:noProof/>
        </w:rPr>
      </w:pPr>
      <w:hyperlink w:anchor="_Toc507750460" w:history="1">
        <w:r w:rsidRPr="00AC2C1D">
          <w:rPr>
            <w:rStyle w:val="Hyperlink"/>
            <w:rFonts w:eastAsia="Calibri"/>
            <w:noProof/>
          </w:rPr>
          <w:t>Figure 14: Solution Initialization Hybrid window.</w:t>
        </w:r>
        <w:r>
          <w:rPr>
            <w:noProof/>
            <w:webHidden/>
          </w:rPr>
          <w:tab/>
        </w:r>
        <w:r>
          <w:rPr>
            <w:noProof/>
            <w:webHidden/>
          </w:rPr>
          <w:fldChar w:fldCharType="begin"/>
        </w:r>
        <w:r>
          <w:rPr>
            <w:noProof/>
            <w:webHidden/>
          </w:rPr>
          <w:instrText xml:space="preserve"> PAGEREF _Toc507750460 \h </w:instrText>
        </w:r>
        <w:r>
          <w:rPr>
            <w:noProof/>
            <w:webHidden/>
          </w:rPr>
        </w:r>
        <w:r>
          <w:rPr>
            <w:noProof/>
            <w:webHidden/>
          </w:rPr>
          <w:fldChar w:fldCharType="separate"/>
        </w:r>
        <w:r w:rsidR="00865283">
          <w:rPr>
            <w:noProof/>
            <w:webHidden/>
          </w:rPr>
          <w:t>17</w:t>
        </w:r>
        <w:r>
          <w:rPr>
            <w:noProof/>
            <w:webHidden/>
          </w:rPr>
          <w:fldChar w:fldCharType="end"/>
        </w:r>
      </w:hyperlink>
    </w:p>
    <w:p w14:paraId="3FD894D6" w14:textId="304778CD" w:rsidR="000A141A" w:rsidRDefault="000A141A">
      <w:pPr>
        <w:pStyle w:val="TableofFigures"/>
        <w:tabs>
          <w:tab w:val="right" w:leader="dot" w:pos="9350"/>
        </w:tabs>
        <w:rPr>
          <w:rFonts w:asciiTheme="minorHAnsi" w:eastAsiaTheme="minorEastAsia" w:hAnsiTheme="minorHAnsi" w:cstheme="minorBidi"/>
          <w:noProof/>
        </w:rPr>
      </w:pPr>
      <w:hyperlink w:anchor="_Toc507750461" w:history="1">
        <w:r w:rsidRPr="00AC2C1D">
          <w:rPr>
            <w:rStyle w:val="Hyperlink"/>
            <w:noProof/>
          </w:rPr>
          <w:t>Figure 15</w:t>
        </w:r>
        <w:r w:rsidRPr="00AC2C1D">
          <w:rPr>
            <w:rStyle w:val="Hyperlink"/>
            <w:rFonts w:eastAsia="Calibri"/>
            <w:noProof/>
          </w:rPr>
          <w:t>: Solution Initialization Adapt Region window.</w:t>
        </w:r>
        <w:r>
          <w:rPr>
            <w:noProof/>
            <w:webHidden/>
          </w:rPr>
          <w:tab/>
        </w:r>
        <w:r>
          <w:rPr>
            <w:noProof/>
            <w:webHidden/>
          </w:rPr>
          <w:fldChar w:fldCharType="begin"/>
        </w:r>
        <w:r>
          <w:rPr>
            <w:noProof/>
            <w:webHidden/>
          </w:rPr>
          <w:instrText xml:space="preserve"> PAGEREF _Toc507750461 \h </w:instrText>
        </w:r>
        <w:r>
          <w:rPr>
            <w:noProof/>
            <w:webHidden/>
          </w:rPr>
        </w:r>
        <w:r>
          <w:rPr>
            <w:noProof/>
            <w:webHidden/>
          </w:rPr>
          <w:fldChar w:fldCharType="separate"/>
        </w:r>
        <w:r w:rsidR="00865283">
          <w:rPr>
            <w:noProof/>
            <w:webHidden/>
          </w:rPr>
          <w:t>18</w:t>
        </w:r>
        <w:r>
          <w:rPr>
            <w:noProof/>
            <w:webHidden/>
          </w:rPr>
          <w:fldChar w:fldCharType="end"/>
        </w:r>
      </w:hyperlink>
    </w:p>
    <w:p w14:paraId="72D2BD37" w14:textId="21CA5937" w:rsidR="000A141A" w:rsidRDefault="000A141A">
      <w:pPr>
        <w:pStyle w:val="TableofFigures"/>
        <w:tabs>
          <w:tab w:val="right" w:leader="dot" w:pos="9350"/>
        </w:tabs>
        <w:rPr>
          <w:rFonts w:asciiTheme="minorHAnsi" w:eastAsiaTheme="minorEastAsia" w:hAnsiTheme="minorHAnsi" w:cstheme="minorBidi"/>
          <w:noProof/>
        </w:rPr>
      </w:pPr>
      <w:hyperlink w:anchor="_Toc507750462" w:history="1">
        <w:r w:rsidRPr="00AC2C1D">
          <w:rPr>
            <w:rStyle w:val="Hyperlink"/>
            <w:noProof/>
          </w:rPr>
          <w:t>Figure 16</w:t>
        </w:r>
        <w:r w:rsidRPr="00AC2C1D">
          <w:rPr>
            <w:rStyle w:val="Hyperlink"/>
            <w:rFonts w:eastAsia="Calibri"/>
            <w:noProof/>
          </w:rPr>
          <w:t>: Solution Initialization Patch window.</w:t>
        </w:r>
        <w:r>
          <w:rPr>
            <w:noProof/>
            <w:webHidden/>
          </w:rPr>
          <w:tab/>
        </w:r>
        <w:r>
          <w:rPr>
            <w:noProof/>
            <w:webHidden/>
          </w:rPr>
          <w:fldChar w:fldCharType="begin"/>
        </w:r>
        <w:r>
          <w:rPr>
            <w:noProof/>
            <w:webHidden/>
          </w:rPr>
          <w:instrText xml:space="preserve"> PAGEREF _Toc507750462 \h </w:instrText>
        </w:r>
        <w:r>
          <w:rPr>
            <w:noProof/>
            <w:webHidden/>
          </w:rPr>
        </w:r>
        <w:r>
          <w:rPr>
            <w:noProof/>
            <w:webHidden/>
          </w:rPr>
          <w:fldChar w:fldCharType="separate"/>
        </w:r>
        <w:r w:rsidR="00865283">
          <w:rPr>
            <w:noProof/>
            <w:webHidden/>
          </w:rPr>
          <w:t>19</w:t>
        </w:r>
        <w:r>
          <w:rPr>
            <w:noProof/>
            <w:webHidden/>
          </w:rPr>
          <w:fldChar w:fldCharType="end"/>
        </w:r>
      </w:hyperlink>
    </w:p>
    <w:p w14:paraId="19B1E144" w14:textId="63987FB2" w:rsidR="000A141A" w:rsidRDefault="000A141A">
      <w:pPr>
        <w:pStyle w:val="TableofFigures"/>
        <w:tabs>
          <w:tab w:val="right" w:leader="dot" w:pos="9350"/>
        </w:tabs>
        <w:rPr>
          <w:rFonts w:asciiTheme="minorHAnsi" w:eastAsiaTheme="minorEastAsia" w:hAnsiTheme="minorHAnsi" w:cstheme="minorBidi"/>
          <w:noProof/>
        </w:rPr>
      </w:pPr>
      <w:hyperlink w:anchor="_Toc507750463" w:history="1">
        <w:r w:rsidRPr="00AC2C1D">
          <w:rPr>
            <w:rStyle w:val="Hyperlink"/>
            <w:noProof/>
          </w:rPr>
          <w:t>Figure 17</w:t>
        </w:r>
        <w:r w:rsidRPr="00AC2C1D">
          <w:rPr>
            <w:rStyle w:val="Hyperlink"/>
            <w:rFonts w:eastAsia="Calibri"/>
            <w:noProof/>
          </w:rPr>
          <w:t>: Autosave window.</w:t>
        </w:r>
        <w:r>
          <w:rPr>
            <w:noProof/>
            <w:webHidden/>
          </w:rPr>
          <w:tab/>
        </w:r>
        <w:r>
          <w:rPr>
            <w:noProof/>
            <w:webHidden/>
          </w:rPr>
          <w:fldChar w:fldCharType="begin"/>
        </w:r>
        <w:r>
          <w:rPr>
            <w:noProof/>
            <w:webHidden/>
          </w:rPr>
          <w:instrText xml:space="preserve"> PAGEREF _Toc507750463 \h </w:instrText>
        </w:r>
        <w:r>
          <w:rPr>
            <w:noProof/>
            <w:webHidden/>
          </w:rPr>
        </w:r>
        <w:r>
          <w:rPr>
            <w:noProof/>
            <w:webHidden/>
          </w:rPr>
          <w:fldChar w:fldCharType="separate"/>
        </w:r>
        <w:r w:rsidR="00865283">
          <w:rPr>
            <w:noProof/>
            <w:webHidden/>
          </w:rPr>
          <w:t>20</w:t>
        </w:r>
        <w:r>
          <w:rPr>
            <w:noProof/>
            <w:webHidden/>
          </w:rPr>
          <w:fldChar w:fldCharType="end"/>
        </w:r>
      </w:hyperlink>
    </w:p>
    <w:p w14:paraId="581BB1F6" w14:textId="61FAF338" w:rsidR="000A141A" w:rsidRDefault="000A141A">
      <w:pPr>
        <w:pStyle w:val="TableofFigures"/>
        <w:tabs>
          <w:tab w:val="right" w:leader="dot" w:pos="9350"/>
        </w:tabs>
        <w:rPr>
          <w:rFonts w:asciiTheme="minorHAnsi" w:eastAsiaTheme="minorEastAsia" w:hAnsiTheme="minorHAnsi" w:cstheme="minorBidi"/>
          <w:noProof/>
        </w:rPr>
      </w:pPr>
      <w:hyperlink w:anchor="_Toc507750464" w:history="1">
        <w:r w:rsidRPr="00AC2C1D">
          <w:rPr>
            <w:rStyle w:val="Hyperlink"/>
            <w:noProof/>
          </w:rPr>
          <w:t>Figure 18</w:t>
        </w:r>
        <w:r w:rsidRPr="00AC2C1D">
          <w:rPr>
            <w:rStyle w:val="Hyperlink"/>
            <w:rFonts w:eastAsia="Calibri"/>
            <w:noProof/>
          </w:rPr>
          <w:t>: Run Calculation window.</w:t>
        </w:r>
        <w:r>
          <w:rPr>
            <w:noProof/>
            <w:webHidden/>
          </w:rPr>
          <w:tab/>
        </w:r>
        <w:r>
          <w:rPr>
            <w:noProof/>
            <w:webHidden/>
          </w:rPr>
          <w:fldChar w:fldCharType="begin"/>
        </w:r>
        <w:r>
          <w:rPr>
            <w:noProof/>
            <w:webHidden/>
          </w:rPr>
          <w:instrText xml:space="preserve"> PAGEREF _Toc507750464 \h </w:instrText>
        </w:r>
        <w:r>
          <w:rPr>
            <w:noProof/>
            <w:webHidden/>
          </w:rPr>
        </w:r>
        <w:r>
          <w:rPr>
            <w:noProof/>
            <w:webHidden/>
          </w:rPr>
          <w:fldChar w:fldCharType="separate"/>
        </w:r>
        <w:r w:rsidR="00865283">
          <w:rPr>
            <w:noProof/>
            <w:webHidden/>
          </w:rPr>
          <w:t>21</w:t>
        </w:r>
        <w:r>
          <w:rPr>
            <w:noProof/>
            <w:webHidden/>
          </w:rPr>
          <w:fldChar w:fldCharType="end"/>
        </w:r>
      </w:hyperlink>
    </w:p>
    <w:p w14:paraId="3987166A" w14:textId="1E03F8FC" w:rsidR="000A141A" w:rsidRDefault="000A141A">
      <w:pPr>
        <w:pStyle w:val="TableofFigures"/>
        <w:tabs>
          <w:tab w:val="right" w:leader="dot" w:pos="9350"/>
        </w:tabs>
        <w:rPr>
          <w:rFonts w:asciiTheme="minorHAnsi" w:eastAsiaTheme="minorEastAsia" w:hAnsiTheme="minorHAnsi" w:cstheme="minorBidi"/>
          <w:noProof/>
        </w:rPr>
      </w:pPr>
      <w:hyperlink w:anchor="_Toc507750465" w:history="1">
        <w:r w:rsidRPr="00AC2C1D">
          <w:rPr>
            <w:rStyle w:val="Hyperlink"/>
            <w:noProof/>
          </w:rPr>
          <w:t>Figure 19</w:t>
        </w:r>
        <w:r w:rsidRPr="00AC2C1D">
          <w:rPr>
            <w:rStyle w:val="Hyperlink"/>
            <w:rFonts w:eastAsia="Calibri"/>
            <w:noProof/>
          </w:rPr>
          <w:t>: Run Calculation Calculate window.</w:t>
        </w:r>
        <w:r>
          <w:rPr>
            <w:noProof/>
            <w:webHidden/>
          </w:rPr>
          <w:tab/>
        </w:r>
        <w:r>
          <w:rPr>
            <w:noProof/>
            <w:webHidden/>
          </w:rPr>
          <w:fldChar w:fldCharType="begin"/>
        </w:r>
        <w:r>
          <w:rPr>
            <w:noProof/>
            <w:webHidden/>
          </w:rPr>
          <w:instrText xml:space="preserve"> PAGEREF _Toc507750465 \h </w:instrText>
        </w:r>
        <w:r>
          <w:rPr>
            <w:noProof/>
            <w:webHidden/>
          </w:rPr>
        </w:r>
        <w:r>
          <w:rPr>
            <w:noProof/>
            <w:webHidden/>
          </w:rPr>
          <w:fldChar w:fldCharType="separate"/>
        </w:r>
        <w:r w:rsidR="00865283">
          <w:rPr>
            <w:noProof/>
            <w:webHidden/>
          </w:rPr>
          <w:t>22</w:t>
        </w:r>
        <w:r>
          <w:rPr>
            <w:noProof/>
            <w:webHidden/>
          </w:rPr>
          <w:fldChar w:fldCharType="end"/>
        </w:r>
      </w:hyperlink>
    </w:p>
    <w:p w14:paraId="0E73B781" w14:textId="02341FFE" w:rsidR="000A141A" w:rsidRDefault="000A141A">
      <w:pPr>
        <w:pStyle w:val="TableofFigures"/>
        <w:tabs>
          <w:tab w:val="right" w:leader="dot" w:pos="9350"/>
        </w:tabs>
        <w:rPr>
          <w:rFonts w:asciiTheme="minorHAnsi" w:eastAsiaTheme="minorEastAsia" w:hAnsiTheme="minorHAnsi" w:cstheme="minorBidi"/>
          <w:noProof/>
        </w:rPr>
      </w:pPr>
      <w:hyperlink w:anchor="_Toc507750466" w:history="1">
        <w:r w:rsidRPr="00AC2C1D">
          <w:rPr>
            <w:rStyle w:val="Hyperlink"/>
            <w:noProof/>
          </w:rPr>
          <w:t>Figure 20</w:t>
        </w:r>
        <w:r w:rsidRPr="00AC2C1D">
          <w:rPr>
            <w:rStyle w:val="Hyperlink"/>
            <w:rFonts w:eastAsia="Calibri"/>
            <w:noProof/>
          </w:rPr>
          <w:t>: Graphics and Animations Contours window.</w:t>
        </w:r>
        <w:r>
          <w:rPr>
            <w:noProof/>
            <w:webHidden/>
          </w:rPr>
          <w:tab/>
        </w:r>
        <w:r>
          <w:rPr>
            <w:noProof/>
            <w:webHidden/>
          </w:rPr>
          <w:fldChar w:fldCharType="begin"/>
        </w:r>
        <w:r>
          <w:rPr>
            <w:noProof/>
            <w:webHidden/>
          </w:rPr>
          <w:instrText xml:space="preserve"> PAGEREF _Toc507750466 \h </w:instrText>
        </w:r>
        <w:r>
          <w:rPr>
            <w:noProof/>
            <w:webHidden/>
          </w:rPr>
        </w:r>
        <w:r>
          <w:rPr>
            <w:noProof/>
            <w:webHidden/>
          </w:rPr>
          <w:fldChar w:fldCharType="separate"/>
        </w:r>
        <w:r w:rsidR="00865283">
          <w:rPr>
            <w:noProof/>
            <w:webHidden/>
          </w:rPr>
          <w:t>24</w:t>
        </w:r>
        <w:r>
          <w:rPr>
            <w:noProof/>
            <w:webHidden/>
          </w:rPr>
          <w:fldChar w:fldCharType="end"/>
        </w:r>
      </w:hyperlink>
    </w:p>
    <w:p w14:paraId="08537EEC" w14:textId="5C2807C0" w:rsidR="000A141A" w:rsidRDefault="000A141A">
      <w:pPr>
        <w:pStyle w:val="TableofFigures"/>
        <w:tabs>
          <w:tab w:val="right" w:leader="dot" w:pos="9350"/>
        </w:tabs>
        <w:rPr>
          <w:rFonts w:asciiTheme="minorHAnsi" w:eastAsiaTheme="minorEastAsia" w:hAnsiTheme="minorHAnsi" w:cstheme="minorBidi"/>
          <w:noProof/>
        </w:rPr>
      </w:pPr>
      <w:hyperlink w:anchor="_Toc507750467" w:history="1">
        <w:r w:rsidRPr="00AC2C1D">
          <w:rPr>
            <w:rStyle w:val="Hyperlink"/>
            <w:noProof/>
          </w:rPr>
          <w:t>Figure 21:</w:t>
        </w:r>
        <w:r w:rsidRPr="00AC2C1D">
          <w:rPr>
            <w:rStyle w:val="Hyperlink"/>
            <w:rFonts w:eastAsia="Calibri"/>
            <w:noProof/>
          </w:rPr>
          <w:t xml:space="preserve"> Graphics and Animations Contours Mesh Display window.</w:t>
        </w:r>
        <w:r>
          <w:rPr>
            <w:noProof/>
            <w:webHidden/>
          </w:rPr>
          <w:tab/>
        </w:r>
        <w:r>
          <w:rPr>
            <w:noProof/>
            <w:webHidden/>
          </w:rPr>
          <w:fldChar w:fldCharType="begin"/>
        </w:r>
        <w:r>
          <w:rPr>
            <w:noProof/>
            <w:webHidden/>
          </w:rPr>
          <w:instrText xml:space="preserve"> PAGEREF _Toc507750467 \h </w:instrText>
        </w:r>
        <w:r>
          <w:rPr>
            <w:noProof/>
            <w:webHidden/>
          </w:rPr>
        </w:r>
        <w:r>
          <w:rPr>
            <w:noProof/>
            <w:webHidden/>
          </w:rPr>
          <w:fldChar w:fldCharType="separate"/>
        </w:r>
        <w:r w:rsidR="00865283">
          <w:rPr>
            <w:noProof/>
            <w:webHidden/>
          </w:rPr>
          <w:t>25</w:t>
        </w:r>
        <w:r>
          <w:rPr>
            <w:noProof/>
            <w:webHidden/>
          </w:rPr>
          <w:fldChar w:fldCharType="end"/>
        </w:r>
      </w:hyperlink>
    </w:p>
    <w:p w14:paraId="0638D9E9" w14:textId="4B7431FF" w:rsidR="000A141A" w:rsidRDefault="000A141A">
      <w:pPr>
        <w:pStyle w:val="TableofFigures"/>
        <w:tabs>
          <w:tab w:val="right" w:leader="dot" w:pos="9350"/>
        </w:tabs>
        <w:rPr>
          <w:rFonts w:asciiTheme="minorHAnsi" w:eastAsiaTheme="minorEastAsia" w:hAnsiTheme="minorHAnsi" w:cstheme="minorBidi"/>
          <w:noProof/>
        </w:rPr>
      </w:pPr>
      <w:hyperlink w:anchor="_Toc507750468" w:history="1">
        <w:r w:rsidRPr="00AC2C1D">
          <w:rPr>
            <w:rStyle w:val="Hyperlink"/>
            <w:noProof/>
          </w:rPr>
          <w:t>Figure 22</w:t>
        </w:r>
        <w:r w:rsidRPr="00AC2C1D">
          <w:rPr>
            <w:rStyle w:val="Hyperlink"/>
            <w:rFonts w:eastAsia="Calibri"/>
            <w:noProof/>
          </w:rPr>
          <w:t>: Graphics and Animations Bottom Wall and Contour window.</w:t>
        </w:r>
        <w:r>
          <w:rPr>
            <w:noProof/>
            <w:webHidden/>
          </w:rPr>
          <w:tab/>
        </w:r>
        <w:r>
          <w:rPr>
            <w:noProof/>
            <w:webHidden/>
          </w:rPr>
          <w:fldChar w:fldCharType="begin"/>
        </w:r>
        <w:r>
          <w:rPr>
            <w:noProof/>
            <w:webHidden/>
          </w:rPr>
          <w:instrText xml:space="preserve"> PAGEREF _Toc507750468 \h </w:instrText>
        </w:r>
        <w:r>
          <w:rPr>
            <w:noProof/>
            <w:webHidden/>
          </w:rPr>
        </w:r>
        <w:r>
          <w:rPr>
            <w:noProof/>
            <w:webHidden/>
          </w:rPr>
          <w:fldChar w:fldCharType="separate"/>
        </w:r>
        <w:r w:rsidR="00865283">
          <w:rPr>
            <w:noProof/>
            <w:webHidden/>
          </w:rPr>
          <w:t>26</w:t>
        </w:r>
        <w:r>
          <w:rPr>
            <w:noProof/>
            <w:webHidden/>
          </w:rPr>
          <w:fldChar w:fldCharType="end"/>
        </w:r>
      </w:hyperlink>
    </w:p>
    <w:p w14:paraId="4E0C7FA2" w14:textId="2836AEB1" w:rsidR="000A141A" w:rsidRDefault="000A141A">
      <w:pPr>
        <w:pStyle w:val="TableofFigures"/>
        <w:tabs>
          <w:tab w:val="right" w:leader="dot" w:pos="9350"/>
        </w:tabs>
        <w:rPr>
          <w:rFonts w:asciiTheme="minorHAnsi" w:eastAsiaTheme="minorEastAsia" w:hAnsiTheme="minorHAnsi" w:cstheme="minorBidi"/>
          <w:noProof/>
        </w:rPr>
      </w:pPr>
      <w:hyperlink w:anchor="_Toc507750469" w:history="1">
        <w:r w:rsidRPr="00AC2C1D">
          <w:rPr>
            <w:rStyle w:val="Hyperlink"/>
            <w:noProof/>
          </w:rPr>
          <w:t>Figure 23</w:t>
        </w:r>
        <w:r w:rsidRPr="00AC2C1D">
          <w:rPr>
            <w:rStyle w:val="Hyperlink"/>
            <w:rFonts w:eastAsia="Calibri"/>
            <w:noProof/>
          </w:rPr>
          <w:t>: Graphics and Animations Contours Solvent window.</w:t>
        </w:r>
        <w:r>
          <w:rPr>
            <w:noProof/>
            <w:webHidden/>
          </w:rPr>
          <w:tab/>
        </w:r>
        <w:r>
          <w:rPr>
            <w:noProof/>
            <w:webHidden/>
          </w:rPr>
          <w:fldChar w:fldCharType="begin"/>
        </w:r>
        <w:r>
          <w:rPr>
            <w:noProof/>
            <w:webHidden/>
          </w:rPr>
          <w:instrText xml:space="preserve"> PAGEREF _Toc507750469 \h </w:instrText>
        </w:r>
        <w:r>
          <w:rPr>
            <w:noProof/>
            <w:webHidden/>
          </w:rPr>
        </w:r>
        <w:r>
          <w:rPr>
            <w:noProof/>
            <w:webHidden/>
          </w:rPr>
          <w:fldChar w:fldCharType="separate"/>
        </w:r>
        <w:r w:rsidR="00865283">
          <w:rPr>
            <w:noProof/>
            <w:webHidden/>
          </w:rPr>
          <w:t>27</w:t>
        </w:r>
        <w:r>
          <w:rPr>
            <w:noProof/>
            <w:webHidden/>
          </w:rPr>
          <w:fldChar w:fldCharType="end"/>
        </w:r>
      </w:hyperlink>
    </w:p>
    <w:p w14:paraId="50894856" w14:textId="0EFA0ED2" w:rsidR="000A141A" w:rsidRDefault="000A141A">
      <w:pPr>
        <w:pStyle w:val="TableofFigures"/>
        <w:tabs>
          <w:tab w:val="right" w:leader="dot" w:pos="9350"/>
        </w:tabs>
        <w:rPr>
          <w:rFonts w:asciiTheme="minorHAnsi" w:eastAsiaTheme="minorEastAsia" w:hAnsiTheme="minorHAnsi" w:cstheme="minorBidi"/>
          <w:noProof/>
        </w:rPr>
      </w:pPr>
      <w:hyperlink w:anchor="_Toc507750470" w:history="1">
        <w:r w:rsidRPr="00AC2C1D">
          <w:rPr>
            <w:rStyle w:val="Hyperlink"/>
            <w:noProof/>
          </w:rPr>
          <w:t>Figure 24</w:t>
        </w:r>
        <w:r w:rsidRPr="00AC2C1D">
          <w:rPr>
            <w:rStyle w:val="Hyperlink"/>
            <w:rFonts w:eastAsia="Calibri"/>
            <w:noProof/>
          </w:rPr>
          <w:t>: Graphics and Animations Save Picture window.</w:t>
        </w:r>
        <w:r>
          <w:rPr>
            <w:noProof/>
            <w:webHidden/>
          </w:rPr>
          <w:tab/>
        </w:r>
        <w:r>
          <w:rPr>
            <w:noProof/>
            <w:webHidden/>
          </w:rPr>
          <w:fldChar w:fldCharType="begin"/>
        </w:r>
        <w:r>
          <w:rPr>
            <w:noProof/>
            <w:webHidden/>
          </w:rPr>
          <w:instrText xml:space="preserve"> PAGEREF _Toc507750470 \h </w:instrText>
        </w:r>
        <w:r>
          <w:rPr>
            <w:noProof/>
            <w:webHidden/>
          </w:rPr>
        </w:r>
        <w:r>
          <w:rPr>
            <w:noProof/>
            <w:webHidden/>
          </w:rPr>
          <w:fldChar w:fldCharType="separate"/>
        </w:r>
        <w:r w:rsidR="00865283">
          <w:rPr>
            <w:noProof/>
            <w:webHidden/>
          </w:rPr>
          <w:t>28</w:t>
        </w:r>
        <w:r>
          <w:rPr>
            <w:noProof/>
            <w:webHidden/>
          </w:rPr>
          <w:fldChar w:fldCharType="end"/>
        </w:r>
      </w:hyperlink>
    </w:p>
    <w:p w14:paraId="3DA8E6F4" w14:textId="5A879F43" w:rsidR="000A141A" w:rsidRDefault="000A141A">
      <w:pPr>
        <w:pStyle w:val="TableofFigures"/>
        <w:tabs>
          <w:tab w:val="right" w:leader="dot" w:pos="9350"/>
        </w:tabs>
        <w:rPr>
          <w:rFonts w:asciiTheme="minorHAnsi" w:eastAsiaTheme="minorEastAsia" w:hAnsiTheme="minorHAnsi" w:cstheme="minorBidi"/>
          <w:noProof/>
        </w:rPr>
      </w:pPr>
      <w:hyperlink w:anchor="_Toc507750471" w:history="1">
        <w:r w:rsidRPr="00AC2C1D">
          <w:rPr>
            <w:rStyle w:val="Hyperlink"/>
            <w:noProof/>
          </w:rPr>
          <w:t>Figure 25</w:t>
        </w:r>
        <w:r w:rsidRPr="00AC2C1D">
          <w:rPr>
            <w:rStyle w:val="Hyperlink"/>
            <w:rFonts w:eastAsia="Calibri"/>
            <w:noProof/>
          </w:rPr>
          <w:t>: Graphics and Animations Iso-Surface window.</w:t>
        </w:r>
        <w:r>
          <w:rPr>
            <w:noProof/>
            <w:webHidden/>
          </w:rPr>
          <w:tab/>
        </w:r>
        <w:r>
          <w:rPr>
            <w:noProof/>
            <w:webHidden/>
          </w:rPr>
          <w:fldChar w:fldCharType="begin"/>
        </w:r>
        <w:r>
          <w:rPr>
            <w:noProof/>
            <w:webHidden/>
          </w:rPr>
          <w:instrText xml:space="preserve"> PAGEREF _Toc507750471 \h </w:instrText>
        </w:r>
        <w:r>
          <w:rPr>
            <w:noProof/>
            <w:webHidden/>
          </w:rPr>
        </w:r>
        <w:r>
          <w:rPr>
            <w:noProof/>
            <w:webHidden/>
          </w:rPr>
          <w:fldChar w:fldCharType="separate"/>
        </w:r>
        <w:r w:rsidR="00865283">
          <w:rPr>
            <w:noProof/>
            <w:webHidden/>
          </w:rPr>
          <w:t>29</w:t>
        </w:r>
        <w:r>
          <w:rPr>
            <w:noProof/>
            <w:webHidden/>
          </w:rPr>
          <w:fldChar w:fldCharType="end"/>
        </w:r>
      </w:hyperlink>
    </w:p>
    <w:p w14:paraId="13B10512" w14:textId="2D3E0B58" w:rsidR="000A141A" w:rsidRDefault="000A141A">
      <w:pPr>
        <w:pStyle w:val="TableofFigures"/>
        <w:tabs>
          <w:tab w:val="right" w:leader="dot" w:pos="9350"/>
        </w:tabs>
        <w:rPr>
          <w:rFonts w:asciiTheme="minorHAnsi" w:eastAsiaTheme="minorEastAsia" w:hAnsiTheme="minorHAnsi" w:cstheme="minorBidi"/>
          <w:noProof/>
        </w:rPr>
      </w:pPr>
      <w:hyperlink w:anchor="_Toc507750472" w:history="1">
        <w:r w:rsidRPr="00AC2C1D">
          <w:rPr>
            <w:rStyle w:val="Hyperlink"/>
            <w:noProof/>
          </w:rPr>
          <w:t>Figure 26</w:t>
        </w:r>
        <w:r w:rsidRPr="00AC2C1D">
          <w:rPr>
            <w:rStyle w:val="Hyperlink"/>
            <w:rFonts w:eastAsia="Calibri"/>
            <w:noProof/>
          </w:rPr>
          <w:t>: Reports Surface Integrals window.</w:t>
        </w:r>
        <w:r>
          <w:rPr>
            <w:noProof/>
            <w:webHidden/>
          </w:rPr>
          <w:tab/>
        </w:r>
        <w:r>
          <w:rPr>
            <w:noProof/>
            <w:webHidden/>
          </w:rPr>
          <w:fldChar w:fldCharType="begin"/>
        </w:r>
        <w:r>
          <w:rPr>
            <w:noProof/>
            <w:webHidden/>
          </w:rPr>
          <w:instrText xml:space="preserve"> PAGEREF _Toc507750472 \h </w:instrText>
        </w:r>
        <w:r>
          <w:rPr>
            <w:noProof/>
            <w:webHidden/>
          </w:rPr>
        </w:r>
        <w:r>
          <w:rPr>
            <w:noProof/>
            <w:webHidden/>
          </w:rPr>
          <w:fldChar w:fldCharType="separate"/>
        </w:r>
        <w:r w:rsidR="00865283">
          <w:rPr>
            <w:noProof/>
            <w:webHidden/>
          </w:rPr>
          <w:t>30</w:t>
        </w:r>
        <w:r>
          <w:rPr>
            <w:noProof/>
            <w:webHidden/>
          </w:rPr>
          <w:fldChar w:fldCharType="end"/>
        </w:r>
      </w:hyperlink>
    </w:p>
    <w:p w14:paraId="091C42A2" w14:textId="558B4FE2" w:rsidR="000A141A" w:rsidRDefault="000A141A">
      <w:pPr>
        <w:pStyle w:val="TableofFigures"/>
        <w:tabs>
          <w:tab w:val="right" w:leader="dot" w:pos="9350"/>
        </w:tabs>
        <w:rPr>
          <w:rFonts w:asciiTheme="minorHAnsi" w:eastAsiaTheme="minorEastAsia" w:hAnsiTheme="minorHAnsi" w:cstheme="minorBidi"/>
          <w:noProof/>
        </w:rPr>
      </w:pPr>
      <w:hyperlink w:anchor="_Toc507750473" w:history="1">
        <w:r w:rsidRPr="00AC2C1D">
          <w:rPr>
            <w:rStyle w:val="Hyperlink"/>
            <w:noProof/>
          </w:rPr>
          <w:t>Figure 27</w:t>
        </w:r>
        <w:r w:rsidRPr="00AC2C1D">
          <w:rPr>
            <w:rStyle w:val="Hyperlink"/>
            <w:rFonts w:eastAsia="Calibri"/>
            <w:noProof/>
          </w:rPr>
          <w:t>: Reports Volume Integrals window.</w:t>
        </w:r>
        <w:r>
          <w:rPr>
            <w:noProof/>
            <w:webHidden/>
          </w:rPr>
          <w:tab/>
        </w:r>
        <w:r>
          <w:rPr>
            <w:noProof/>
            <w:webHidden/>
          </w:rPr>
          <w:fldChar w:fldCharType="begin"/>
        </w:r>
        <w:r>
          <w:rPr>
            <w:noProof/>
            <w:webHidden/>
          </w:rPr>
          <w:instrText xml:space="preserve"> PAGEREF _Toc507750473 \h </w:instrText>
        </w:r>
        <w:r>
          <w:rPr>
            <w:noProof/>
            <w:webHidden/>
          </w:rPr>
        </w:r>
        <w:r>
          <w:rPr>
            <w:noProof/>
            <w:webHidden/>
          </w:rPr>
          <w:fldChar w:fldCharType="separate"/>
        </w:r>
        <w:r w:rsidR="00865283">
          <w:rPr>
            <w:noProof/>
            <w:webHidden/>
          </w:rPr>
          <w:t>31</w:t>
        </w:r>
        <w:r>
          <w:rPr>
            <w:noProof/>
            <w:webHidden/>
          </w:rPr>
          <w:fldChar w:fldCharType="end"/>
        </w:r>
      </w:hyperlink>
    </w:p>
    <w:p w14:paraId="1C34F215" w14:textId="630F62CB" w:rsidR="000A141A" w:rsidRDefault="000A141A">
      <w:pPr>
        <w:pStyle w:val="TableofFigures"/>
        <w:tabs>
          <w:tab w:val="right" w:leader="dot" w:pos="9350"/>
        </w:tabs>
        <w:rPr>
          <w:rFonts w:asciiTheme="minorHAnsi" w:eastAsiaTheme="minorEastAsia" w:hAnsiTheme="minorHAnsi" w:cstheme="minorBidi"/>
          <w:noProof/>
        </w:rPr>
      </w:pPr>
      <w:hyperlink w:anchor="_Toc507750474" w:history="1">
        <w:r w:rsidRPr="00AC2C1D">
          <w:rPr>
            <w:rStyle w:val="Hyperlink"/>
            <w:noProof/>
          </w:rPr>
          <w:t>Figure 28</w:t>
        </w:r>
        <w:r w:rsidRPr="00AC2C1D">
          <w:rPr>
            <w:rStyle w:val="Hyperlink"/>
            <w:rFonts w:eastAsia="Calibri"/>
            <w:noProof/>
          </w:rPr>
          <w:t>: Reports Surface Integrals window.</w:t>
        </w:r>
        <w:r>
          <w:rPr>
            <w:noProof/>
            <w:webHidden/>
          </w:rPr>
          <w:tab/>
        </w:r>
        <w:r>
          <w:rPr>
            <w:noProof/>
            <w:webHidden/>
          </w:rPr>
          <w:fldChar w:fldCharType="begin"/>
        </w:r>
        <w:r>
          <w:rPr>
            <w:noProof/>
            <w:webHidden/>
          </w:rPr>
          <w:instrText xml:space="preserve"> PAGEREF _Toc507750474 \h </w:instrText>
        </w:r>
        <w:r>
          <w:rPr>
            <w:noProof/>
            <w:webHidden/>
          </w:rPr>
        </w:r>
        <w:r>
          <w:rPr>
            <w:noProof/>
            <w:webHidden/>
          </w:rPr>
          <w:fldChar w:fldCharType="separate"/>
        </w:r>
        <w:r w:rsidR="00865283">
          <w:rPr>
            <w:noProof/>
            <w:webHidden/>
          </w:rPr>
          <w:t>32</w:t>
        </w:r>
        <w:r>
          <w:rPr>
            <w:noProof/>
            <w:webHidden/>
          </w:rPr>
          <w:fldChar w:fldCharType="end"/>
        </w:r>
      </w:hyperlink>
    </w:p>
    <w:p w14:paraId="472450FA" w14:textId="1A1BA8DF" w:rsidR="00F3508E" w:rsidRDefault="00F3508E" w:rsidP="00570B2B">
      <w:r>
        <w:fldChar w:fldCharType="end"/>
      </w:r>
    </w:p>
    <w:p w14:paraId="5748553F" w14:textId="77777777" w:rsidR="009E36E2" w:rsidRPr="00C16699" w:rsidRDefault="009E36E2" w:rsidP="001815C7">
      <w:pPr>
        <w:pStyle w:val="TOCHeading"/>
        <w:spacing w:before="360" w:line="240" w:lineRule="auto"/>
      </w:pPr>
      <w:r w:rsidRPr="00C16699">
        <w:t>List of Tables</w:t>
      </w:r>
    </w:p>
    <w:p w14:paraId="5F40A468" w14:textId="597F3CB7" w:rsidR="00570B2B" w:rsidRDefault="009E36E2" w:rsidP="00570B2B">
      <w:pPr>
        <w:pStyle w:val="URSNormal"/>
        <w:rPr>
          <w:noProof/>
        </w:rPr>
      </w:pPr>
      <w:fldSimple w:instr=" TOC \h \z \c &quot;Table&quot; ">
        <w:r w:rsidR="007D6FBB">
          <w:rPr>
            <w:b/>
            <w:bCs/>
            <w:noProof/>
            <w:sz w:val="24"/>
            <w:szCs w:val="24"/>
          </w:rPr>
          <w:t>No table of figures entries found.</w:t>
        </w:r>
      </w:fldSimple>
    </w:p>
    <w:p w14:paraId="0032A55B" w14:textId="014914E9" w:rsidR="00F3508E" w:rsidRDefault="00181159" w:rsidP="00570B2B">
      <w:pPr>
        <w:pStyle w:val="URSNormalCenter"/>
      </w:pPr>
      <w:r w:rsidRPr="00181159">
        <w:t>To obtain support for the products within this package</w:t>
      </w:r>
      <w:r w:rsidR="00F3508E" w:rsidRPr="00181159">
        <w:t xml:space="preserve">, please send an e-mail to </w:t>
      </w:r>
      <w:r w:rsidR="00F3508E" w:rsidRPr="00181159">
        <w:br/>
      </w:r>
      <w:hyperlink r:id="rId28" w:history="1">
        <w:r w:rsidR="00F3508E" w:rsidRPr="00181159">
          <w:rPr>
            <w:rStyle w:val="Hyperlink"/>
            <w:rFonts w:eastAsiaTheme="majorEastAsia"/>
          </w:rPr>
          <w:t>ccsi-support@acceleratecarboncapture.org</w:t>
        </w:r>
      </w:hyperlink>
      <w:r w:rsidR="00F3508E" w:rsidRPr="00181159">
        <w:t>.</w:t>
      </w:r>
      <w:r w:rsidR="001815C7">
        <w:t xml:space="preserve"> </w:t>
      </w:r>
    </w:p>
    <w:p w14:paraId="31FE334E" w14:textId="77777777" w:rsidR="00F3508E" w:rsidRDefault="00F3508E" w:rsidP="00F3508E">
      <w:pPr>
        <w:pStyle w:val="URSNormal"/>
        <w:sectPr w:rsidR="00F3508E" w:rsidSect="0080185E">
          <w:pgSz w:w="12240" w:h="15840"/>
          <w:pgMar w:top="1440" w:right="1440" w:bottom="1440" w:left="1440" w:header="720" w:footer="720" w:gutter="0"/>
          <w:pgNumType w:fmt="lowerRoman"/>
          <w:cols w:space="720"/>
        </w:sectPr>
      </w:pPr>
    </w:p>
    <w:p w14:paraId="32AEDBE5" w14:textId="2DAA3987" w:rsidR="008C00A5" w:rsidRPr="008C00A5" w:rsidRDefault="008C00A5" w:rsidP="009E0834">
      <w:pPr>
        <w:pStyle w:val="URSCCSIProductNameTitle"/>
      </w:pPr>
      <w:bookmarkStart w:id="0" w:name="_Toc507750359"/>
      <w:r w:rsidRPr="008C00A5">
        <w:lastRenderedPageBreak/>
        <w:t>Simulating Liquid Film Flow over an Inclined Plate</w:t>
      </w:r>
      <w:bookmarkEnd w:id="0"/>
    </w:p>
    <w:p w14:paraId="187252B9" w14:textId="77777777" w:rsidR="008C00A5" w:rsidRPr="008C00A5" w:rsidRDefault="008C00A5" w:rsidP="001F475F">
      <w:pPr>
        <w:pStyle w:val="URSHeadingsNumberedLeft"/>
        <w:numPr>
          <w:ilvl w:val="0"/>
          <w:numId w:val="44"/>
        </w:numPr>
      </w:pPr>
      <w:bookmarkStart w:id="1" w:name="_Toc400713812"/>
      <w:bookmarkStart w:id="2" w:name="_Toc401836098"/>
      <w:bookmarkStart w:id="3" w:name="_Toc507750360"/>
      <w:r w:rsidRPr="008C00A5">
        <w:t>Introduction</w:t>
      </w:r>
      <w:bookmarkEnd w:id="1"/>
      <w:bookmarkEnd w:id="2"/>
      <w:bookmarkEnd w:id="3"/>
    </w:p>
    <w:p w14:paraId="74DC3A80" w14:textId="021305D6" w:rsidR="008C00A5" w:rsidRPr="008C00A5" w:rsidRDefault="008C00A5" w:rsidP="00B117CA">
      <w:pPr>
        <w:pStyle w:val="URSNormal"/>
        <w:rPr>
          <w:rFonts w:eastAsia="Calibri"/>
        </w:rPr>
      </w:pPr>
      <w:r w:rsidRPr="008C00A5">
        <w:rPr>
          <w:rFonts w:eastAsia="Calibri"/>
        </w:rPr>
        <w:t>This document describes the simulation setup for studying liquid fil</w:t>
      </w:r>
      <w:r w:rsidR="00B117CA">
        <w:rPr>
          <w:rFonts w:eastAsia="Calibri"/>
        </w:rPr>
        <w:t xml:space="preserve">m flow over an inclined plate. </w:t>
      </w:r>
      <w:r w:rsidRPr="008C00A5">
        <w:rPr>
          <w:rFonts w:eastAsia="Calibri"/>
        </w:rPr>
        <w:t xml:space="preserve">Film flow over an inclined plate was numerically investigated using the volume of </w:t>
      </w:r>
      <w:r w:rsidR="00B117CA">
        <w:rPr>
          <w:rFonts w:eastAsia="Calibri"/>
        </w:rPr>
        <w:t xml:space="preserve">fluid (VOF) multiphase method. </w:t>
      </w:r>
      <w:r w:rsidRPr="008C00A5">
        <w:rPr>
          <w:rFonts w:eastAsia="Calibri"/>
        </w:rPr>
        <w:t>Flow simulations were systematically carried out for a wide range of parameters, such as varying inlet cross section, flow rate, plate inclination angle, range of solvent p</w:t>
      </w:r>
      <w:r w:rsidR="00B117CA">
        <w:rPr>
          <w:rFonts w:eastAsia="Calibri"/>
        </w:rPr>
        <w:t xml:space="preserve">roperties, and contact angles. </w:t>
      </w:r>
      <w:r w:rsidRPr="008C00A5">
        <w:rPr>
          <w:rFonts w:eastAsia="Calibri"/>
        </w:rPr>
        <w:t>Based on results of rigorous and extensive simulations, scaling theory was proposed for interfacial and we</w:t>
      </w:r>
      <w:r w:rsidR="00B117CA">
        <w:rPr>
          <w:rFonts w:eastAsia="Calibri"/>
        </w:rPr>
        <w:t xml:space="preserve">tted areas and film thickness. </w:t>
      </w:r>
      <w:r w:rsidRPr="008C00A5">
        <w:rPr>
          <w:rFonts w:eastAsia="Calibri"/>
        </w:rPr>
        <w:t xml:space="preserve">For more details on the background, theory, problem definition and setup, and results, please see the </w:t>
      </w:r>
      <w:r w:rsidR="00604F86">
        <w:rPr>
          <w:rFonts w:eastAsia="Calibri"/>
        </w:rPr>
        <w:t xml:space="preserve">corresponding report </w:t>
      </w:r>
      <w:r w:rsidRPr="008C00A5">
        <w:rPr>
          <w:rFonts w:eastAsia="Calibri"/>
        </w:rPr>
        <w:t xml:space="preserve">available </w:t>
      </w:r>
      <w:r w:rsidR="00604F86">
        <w:rPr>
          <w:rFonts w:eastAsia="Calibri"/>
        </w:rPr>
        <w:t xml:space="preserve">within </w:t>
      </w:r>
      <w:r w:rsidR="00095F7C">
        <w:rPr>
          <w:rFonts w:eastAsia="Calibri"/>
        </w:rPr>
        <w:t xml:space="preserve">this toolset </w:t>
      </w:r>
      <w:r w:rsidR="00660924">
        <w:rPr>
          <w:rFonts w:eastAsia="Calibri"/>
        </w:rPr>
        <w:t>download</w:t>
      </w:r>
      <w:r w:rsidR="00095F7C">
        <w:rPr>
          <w:rFonts w:eastAsia="Calibri"/>
        </w:rPr>
        <w:t>,</w:t>
      </w:r>
      <w:r w:rsidR="00911EE9">
        <w:rPr>
          <w:rFonts w:eastAsia="Calibri"/>
        </w:rPr>
        <w:t xml:space="preserve"> of which this User Manual is included</w:t>
      </w:r>
      <w:r w:rsidR="00604F86">
        <w:rPr>
          <w:rFonts w:eastAsia="Calibri"/>
        </w:rPr>
        <w:t>.</w:t>
      </w:r>
    </w:p>
    <w:p w14:paraId="3FBD42A7" w14:textId="77777777" w:rsidR="008C00A5" w:rsidRPr="008C00A5" w:rsidRDefault="008C00A5" w:rsidP="00B117CA">
      <w:pPr>
        <w:pStyle w:val="URSHeadingsNumberedLeft"/>
      </w:pPr>
      <w:bookmarkStart w:id="4" w:name="_Toc397693898"/>
      <w:bookmarkStart w:id="5" w:name="_Toc400713643"/>
      <w:bookmarkStart w:id="6" w:name="_Toc400713813"/>
      <w:bookmarkStart w:id="7" w:name="_Toc401836099"/>
      <w:bookmarkStart w:id="8" w:name="_Toc507750361"/>
      <w:r w:rsidRPr="008C00A5">
        <w:t>Fluent Simulation Case Study</w:t>
      </w:r>
      <w:bookmarkEnd w:id="4"/>
      <w:bookmarkEnd w:id="5"/>
      <w:bookmarkEnd w:id="6"/>
      <w:bookmarkEnd w:id="7"/>
      <w:bookmarkEnd w:id="8"/>
    </w:p>
    <w:p w14:paraId="5AB2C7C6" w14:textId="77777777" w:rsidR="008C00A5" w:rsidRPr="008C00A5" w:rsidRDefault="008C00A5" w:rsidP="00B117CA">
      <w:pPr>
        <w:pStyle w:val="URSHeadingsNumberedLeft22"/>
      </w:pPr>
      <w:bookmarkStart w:id="9" w:name="_Toc397693899"/>
      <w:bookmarkStart w:id="10" w:name="_Toc400713644"/>
      <w:bookmarkStart w:id="11" w:name="_Toc400713814"/>
      <w:bookmarkStart w:id="12" w:name="_Toc401836100"/>
      <w:bookmarkStart w:id="13" w:name="_Toc507750362"/>
      <w:r w:rsidRPr="008C00A5">
        <w:t>Basic Problem Description</w:t>
      </w:r>
      <w:bookmarkEnd w:id="9"/>
      <w:bookmarkEnd w:id="10"/>
      <w:bookmarkEnd w:id="11"/>
      <w:bookmarkEnd w:id="12"/>
      <w:bookmarkEnd w:id="13"/>
    </w:p>
    <w:p w14:paraId="17A6DF3C" w14:textId="6BB3D0F6" w:rsidR="008C00A5" w:rsidRPr="008C00A5" w:rsidRDefault="008C00A5" w:rsidP="00B117CA">
      <w:pPr>
        <w:pStyle w:val="URSNormal"/>
        <w:rPr>
          <w:rFonts w:eastAsia="Calibri"/>
        </w:rPr>
      </w:pPr>
      <w:r w:rsidRPr="008C00A5">
        <w:rPr>
          <w:rFonts w:eastAsia="Calibri"/>
        </w:rPr>
        <w:t xml:space="preserve">In this user manual, film flow over an inclined plate is simulated using the commercial CFD code Ansys Fluent 14.0 </w:t>
      </w:r>
      <w:r w:rsidRPr="008C00A5">
        <w:rPr>
          <w:rFonts w:eastAsia="Calibri"/>
        </w:rPr>
        <w:fldChar w:fldCharType="begin"/>
      </w:r>
      <w:r w:rsidRPr="008C00A5">
        <w:rPr>
          <w:rFonts w:eastAsia="Calibri"/>
        </w:rPr>
        <w:instrText xml:space="preserve"> ADDIN EN.CITE &lt;EndNote&gt;&lt;Cite&gt;&lt;Year&gt;2011&lt;/Year&gt;&lt;RecNum&gt;61&lt;/RecNum&gt;&lt;DisplayText&gt;[1]&lt;/DisplayText&gt;&lt;record&gt;&lt;rec-number&gt;61&lt;/rec-number&gt;&lt;foreign-keys&gt;&lt;key app="EN" db-id="p9ta990vm5v5whewx0p5wd53sfsvxvazvepw" timestamp="1409431598"&gt;61&lt;/key&gt;&lt;/foreign-keys&gt;&lt;ref-type name="Book"&gt;6&lt;/ref-type&gt;&lt;contributors&gt;&lt;/contributors&gt;&lt;titles&gt;&lt;title&gt;ANSYS FLUENT Theory Guide&lt;/title&gt;&lt;/titles&gt;&lt;dates&gt;&lt;year&gt;2011&lt;/year&gt;&lt;/dates&gt;&lt;urls&gt;&lt;related-urls&gt;&lt;url&gt;http://www.springerlink.com/content/u13552/#section=800779&amp;amp;#38;page=21&amp;amp;#38;locus=97&lt;/url&gt;&lt;/related-urls&gt;&lt;/urls&gt;&lt;electronic-resource-num&gt;citeulike-article-id:10376741&lt;/electronic-resource-num&gt;&lt;/record&gt;&lt;/Cite&gt;&lt;/EndNote&gt;</w:instrText>
      </w:r>
      <w:r w:rsidRPr="008C00A5">
        <w:rPr>
          <w:rFonts w:eastAsia="Calibri"/>
        </w:rPr>
        <w:fldChar w:fldCharType="separate"/>
      </w:r>
      <w:r w:rsidRPr="008C00A5">
        <w:rPr>
          <w:rFonts w:eastAsia="Calibri"/>
        </w:rPr>
        <w:t>[</w:t>
      </w:r>
      <w:hyperlink w:anchor="_ENREF_1" w:tooltip=", 2011 #61" w:history="1">
        <w:r w:rsidRPr="008C00A5">
          <w:rPr>
            <w:rFonts w:eastAsia="Calibri"/>
          </w:rPr>
          <w:t>1</w:t>
        </w:r>
      </w:hyperlink>
      <w:r w:rsidRPr="008C00A5">
        <w:rPr>
          <w:rFonts w:eastAsia="Calibri"/>
        </w:rPr>
        <w:t>]</w:t>
      </w:r>
      <w:r w:rsidRPr="008C00A5">
        <w:rPr>
          <w:rFonts w:eastAsia="Calibri"/>
        </w:rPr>
        <w:fldChar w:fldCharType="end"/>
      </w:r>
      <w:r w:rsidR="004A405D">
        <w:rPr>
          <w:rFonts w:eastAsia="Calibri"/>
        </w:rPr>
        <w:t xml:space="preserve">. </w:t>
      </w:r>
      <w:r w:rsidRPr="008C00A5">
        <w:rPr>
          <w:rFonts w:eastAsia="Calibri"/>
        </w:rPr>
        <w:t>The wetting behavior is then examined by post process</w:t>
      </w:r>
      <w:r w:rsidR="003A12A0">
        <w:rPr>
          <w:rFonts w:eastAsia="Calibri"/>
        </w:rPr>
        <w:t xml:space="preserve">ing of the simulation results. </w:t>
      </w:r>
      <w:r w:rsidRPr="008C00A5">
        <w:rPr>
          <w:rFonts w:eastAsia="Calibri"/>
        </w:rPr>
        <w:t xml:space="preserve">A schematic of the simulation setup is presented in Figure </w:t>
      </w:r>
      <w:r w:rsidR="00A370C8">
        <w:rPr>
          <w:rFonts w:eastAsia="Calibri"/>
        </w:rPr>
        <w:t>6</w:t>
      </w:r>
      <w:r w:rsidR="003A12A0">
        <w:rPr>
          <w:rFonts w:eastAsia="Calibri"/>
        </w:rPr>
        <w:t xml:space="preserve">. </w:t>
      </w:r>
      <w:r w:rsidRPr="008C00A5">
        <w:rPr>
          <w:rFonts w:eastAsia="Calibri"/>
        </w:rPr>
        <w:t>The domain consists of a stainless steel smooth plate with dimensions 60 mm long by 50 mm wide, and inclined at an angle of 60</w:t>
      </w:r>
      <w:r w:rsidRPr="008C00A5">
        <w:rPr>
          <w:rFonts w:eastAsia="Calibri"/>
        </w:rPr>
        <w:sym w:font="Symbol" w:char="F0B0"/>
      </w:r>
      <w:r w:rsidRPr="008C00A5">
        <w:rPr>
          <w:rFonts w:eastAsia="Calibri"/>
        </w:rPr>
        <w:t xml:space="preserve"> w</w:t>
      </w:r>
      <w:r w:rsidR="003A12A0">
        <w:rPr>
          <w:rFonts w:eastAsia="Calibri"/>
        </w:rPr>
        <w:t xml:space="preserve">ith respect to the horizontal. </w:t>
      </w:r>
      <w:r w:rsidRPr="008C00A5">
        <w:rPr>
          <w:rFonts w:eastAsia="Calibri"/>
        </w:rPr>
        <w:t>The depth of</w:t>
      </w:r>
      <w:r w:rsidR="003A12A0">
        <w:rPr>
          <w:rFonts w:eastAsia="Calibri"/>
        </w:rPr>
        <w:t xml:space="preserve"> the domain was taken as 7 mm. </w:t>
      </w:r>
      <w:r w:rsidRPr="008C00A5">
        <w:rPr>
          <w:rFonts w:eastAsia="Calibri"/>
        </w:rPr>
        <w:t>These are 3D gas-liqu</w:t>
      </w:r>
      <w:r w:rsidR="003A12A0">
        <w:rPr>
          <w:rFonts w:eastAsia="Calibri"/>
        </w:rPr>
        <w:t xml:space="preserve">id two-phase flow simulations. </w:t>
      </w:r>
      <w:r w:rsidRPr="008C00A5">
        <w:rPr>
          <w:rFonts w:eastAsia="Calibri"/>
        </w:rPr>
        <w:t>In the default setting, the gas phase is defined as stagnant air at 25</w:t>
      </w:r>
      <w:r w:rsidRPr="008C00A5">
        <w:rPr>
          <w:rFonts w:eastAsia="Calibri"/>
        </w:rPr>
        <w:sym w:font="Symbol" w:char="F0B0"/>
      </w:r>
      <w:r w:rsidRPr="008C00A5">
        <w:rPr>
          <w:rFonts w:eastAsia="Calibri"/>
        </w:rPr>
        <w:t xml:space="preserve">C (density </w:t>
      </w:r>
      <w:r w:rsidRPr="008C00A5">
        <w:rPr>
          <w:rFonts w:eastAsia="Calibri"/>
        </w:rPr>
        <w:sym w:font="Symbol" w:char="F072"/>
      </w:r>
      <w:r w:rsidRPr="008C00A5">
        <w:rPr>
          <w:rFonts w:eastAsia="Calibri"/>
        </w:rPr>
        <w:t xml:space="preserve"> = 1.185 kg/m</w:t>
      </w:r>
      <w:r w:rsidRPr="008C00A5">
        <w:rPr>
          <w:rFonts w:eastAsia="Calibri"/>
          <w:vertAlign w:val="superscript"/>
        </w:rPr>
        <w:t>3</w:t>
      </w:r>
      <w:r w:rsidRPr="008C00A5">
        <w:rPr>
          <w:rFonts w:eastAsia="Calibri"/>
        </w:rPr>
        <w:t>, viscosity µ = 1.831</w:t>
      </w:r>
      <w:r w:rsidRPr="008C00A5">
        <w:rPr>
          <w:rFonts w:eastAsia="Calibri"/>
        </w:rPr>
        <w:sym w:font="Symbol" w:char="F0B4"/>
      </w:r>
      <w:r w:rsidRPr="008C00A5">
        <w:rPr>
          <w:rFonts w:eastAsia="Calibri"/>
        </w:rPr>
        <w:t>10</w:t>
      </w:r>
      <w:r w:rsidRPr="008C00A5">
        <w:rPr>
          <w:rFonts w:eastAsia="Calibri"/>
          <w:vertAlign w:val="superscript"/>
        </w:rPr>
        <w:t>-5</w:t>
      </w:r>
      <w:r w:rsidR="003A12A0">
        <w:rPr>
          <w:rFonts w:eastAsia="Calibri"/>
        </w:rPr>
        <w:t xml:space="preserve"> Pa-s). </w:t>
      </w:r>
      <w:r w:rsidRPr="008C00A5">
        <w:rPr>
          <w:rFonts w:eastAsia="Calibri"/>
        </w:rPr>
        <w:t>The properties of the gas may be modified according to one’s requirement; however, the gas should not be made to flow without additional considerations that are not accounted for in the presented case studies. In the default setting, the liquid phase is defined as water at 25</w:t>
      </w:r>
      <w:r w:rsidRPr="008C00A5">
        <w:rPr>
          <w:rFonts w:eastAsia="Calibri"/>
        </w:rPr>
        <w:sym w:font="Symbol" w:char="F0B0"/>
      </w:r>
      <w:r w:rsidRPr="008C00A5">
        <w:rPr>
          <w:rFonts w:eastAsia="Calibri"/>
        </w:rPr>
        <w:t>C (</w:t>
      </w:r>
      <w:r w:rsidRPr="008C00A5">
        <w:rPr>
          <w:rFonts w:eastAsia="Calibri"/>
        </w:rPr>
        <w:sym w:font="Symbol" w:char="F072"/>
      </w:r>
      <w:r w:rsidRPr="008C00A5">
        <w:rPr>
          <w:rFonts w:eastAsia="Calibri"/>
        </w:rPr>
        <w:t xml:space="preserve"> = 997.0 kg/m</w:t>
      </w:r>
      <w:r w:rsidRPr="008C00A5">
        <w:rPr>
          <w:rFonts w:eastAsia="Calibri"/>
          <w:vertAlign w:val="superscript"/>
        </w:rPr>
        <w:t>3</w:t>
      </w:r>
      <w:r w:rsidRPr="008C00A5">
        <w:rPr>
          <w:rFonts w:eastAsia="Calibri"/>
        </w:rPr>
        <w:t>, µ = 0.89</w:t>
      </w:r>
      <w:r w:rsidRPr="008C00A5">
        <w:rPr>
          <w:rFonts w:eastAsia="Calibri"/>
        </w:rPr>
        <w:sym w:font="Symbol" w:char="F0B4"/>
      </w:r>
      <w:r w:rsidR="003A12A0">
        <w:rPr>
          <w:rFonts w:eastAsia="Calibri"/>
        </w:rPr>
        <w:t xml:space="preserve">10-4 Pa-s). </w:t>
      </w:r>
      <w:r w:rsidRPr="008C00A5">
        <w:rPr>
          <w:rFonts w:eastAsia="Calibri"/>
        </w:rPr>
        <w:t>A default setting for the water flow rate is also provided, and the value depends on th</w:t>
      </w:r>
      <w:r w:rsidR="003A12A0">
        <w:rPr>
          <w:rFonts w:eastAsia="Calibri"/>
        </w:rPr>
        <w:t xml:space="preserve">e </w:t>
      </w:r>
      <w:proofErr w:type="gramStart"/>
      <w:r w:rsidR="003A12A0">
        <w:rPr>
          <w:rFonts w:eastAsia="Calibri"/>
        </w:rPr>
        <w:t>particular case</w:t>
      </w:r>
      <w:proofErr w:type="gramEnd"/>
      <w:r w:rsidR="003A12A0">
        <w:rPr>
          <w:rFonts w:eastAsia="Calibri"/>
        </w:rPr>
        <w:t xml:space="preserve"> in question. </w:t>
      </w:r>
      <w:r w:rsidRPr="008C00A5">
        <w:rPr>
          <w:rFonts w:eastAsia="Calibri"/>
        </w:rPr>
        <w:t xml:space="preserve">However, the properties </w:t>
      </w:r>
      <w:r w:rsidRPr="008C00A5">
        <w:rPr>
          <w:rFonts w:eastAsia="Calibri"/>
          <w:i/>
        </w:rPr>
        <w:t>and</w:t>
      </w:r>
      <w:r w:rsidRPr="008C00A5">
        <w:rPr>
          <w:rFonts w:eastAsia="Calibri"/>
        </w:rPr>
        <w:t xml:space="preserve"> flow of the liquid phase may be v</w:t>
      </w:r>
      <w:r w:rsidR="003A12A0">
        <w:rPr>
          <w:rFonts w:eastAsia="Calibri"/>
        </w:rPr>
        <w:t>aried according to one’s needs.</w:t>
      </w:r>
      <w:r w:rsidRPr="008C00A5">
        <w:rPr>
          <w:rFonts w:eastAsia="Calibri"/>
        </w:rPr>
        <w:t xml:space="preserve"> Regardless, the liquid phase enters the domain at the top and exits the bottom d</w:t>
      </w:r>
      <w:r w:rsidR="003A12A0">
        <w:rPr>
          <w:rFonts w:eastAsia="Calibri"/>
        </w:rPr>
        <w:t xml:space="preserve">ue to the presence of gravity. </w:t>
      </w:r>
      <w:r w:rsidRPr="008C00A5">
        <w:rPr>
          <w:rFonts w:eastAsia="Calibri"/>
        </w:rPr>
        <w:t>For further details on the computational setup and numerical formulation, the user is referred to the accompanying report.</w:t>
      </w:r>
    </w:p>
    <w:p w14:paraId="77CEAE46" w14:textId="77777777" w:rsidR="008C00A5" w:rsidRPr="008C00A5" w:rsidRDefault="008C00A5" w:rsidP="00B117CA">
      <w:pPr>
        <w:pStyle w:val="URSFigurePhotoCenter"/>
        <w:rPr>
          <w:rFonts w:eastAsia="Calibri"/>
        </w:rPr>
      </w:pPr>
      <w:r w:rsidRPr="008C00A5">
        <w:rPr>
          <w:rFonts w:eastAsia="Calibri"/>
        </w:rPr>
        <w:lastRenderedPageBreak/>
        <w:drawing>
          <wp:inline distT="0" distB="0" distL="0" distR="0" wp14:anchorId="0B92A528" wp14:editId="13D6A170">
            <wp:extent cx="2743200" cy="237744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rotWithShape="1">
                    <a:blip r:embed="rId29" cstate="print">
                      <a:extLst>
                        <a:ext uri="{28A0092B-C50C-407E-A947-70E740481C1C}">
                          <a14:useLocalDpi xmlns:a14="http://schemas.microsoft.com/office/drawing/2010/main" val="0"/>
                        </a:ext>
                      </a:extLst>
                    </a:blip>
                    <a:srcRect/>
                    <a:stretch/>
                  </pic:blipFill>
                  <pic:spPr bwMode="auto">
                    <a:xfrm>
                      <a:off x="0" y="0"/>
                      <a:ext cx="2743200" cy="2377440"/>
                    </a:xfrm>
                    <a:prstGeom prst="rect">
                      <a:avLst/>
                    </a:prstGeom>
                    <a:noFill/>
                    <a:ln>
                      <a:noFill/>
                    </a:ln>
                    <a:extLst>
                      <a:ext uri="{53640926-AAD7-44D8-BBD7-CCE9431645EC}">
                        <a14:shadowObscured xmlns:a14="http://schemas.microsoft.com/office/drawing/2010/main"/>
                      </a:ext>
                    </a:extLst>
                  </pic:spPr>
                </pic:pic>
              </a:graphicData>
            </a:graphic>
          </wp:inline>
        </w:drawing>
      </w:r>
    </w:p>
    <w:p w14:paraId="4F00BD72" w14:textId="2AB1C588" w:rsidR="008C00A5" w:rsidRPr="008C00A5" w:rsidRDefault="00A370C8" w:rsidP="005A5007">
      <w:pPr>
        <w:pStyle w:val="URSCaptionFigure"/>
        <w:ind w:left="1890" w:right="1440"/>
        <w:rPr>
          <w:rFonts w:eastAsia="Calibri"/>
        </w:rPr>
      </w:pPr>
      <w:bookmarkStart w:id="14" w:name="_Toc397693900"/>
      <w:bookmarkStart w:id="15" w:name="_Toc400713645"/>
      <w:bookmarkStart w:id="16" w:name="_Toc400713815"/>
      <w:bookmarkStart w:id="17" w:name="_Toc401836108"/>
      <w:bookmarkStart w:id="18" w:name="_Toc507750447"/>
      <w:r>
        <w:t xml:space="preserve">Figure </w:t>
      </w:r>
      <w:fldSimple w:instr=" SEQ Figure \* ARABIC ">
        <w:r w:rsidR="00865283">
          <w:rPr>
            <w:noProof/>
          </w:rPr>
          <w:t>1</w:t>
        </w:r>
      </w:fldSimple>
      <w:r w:rsidR="008C00A5" w:rsidRPr="008C00A5">
        <w:rPr>
          <w:rFonts w:eastAsia="Calibri"/>
        </w:rPr>
        <w:t xml:space="preserve">: Schematic of the </w:t>
      </w:r>
      <w:r w:rsidR="003A12A0" w:rsidRPr="008C00A5">
        <w:rPr>
          <w:rFonts w:eastAsia="Calibri"/>
        </w:rPr>
        <w:t>computational flow domain –liquid flows</w:t>
      </w:r>
      <w:r w:rsidR="00D17FCA">
        <w:rPr>
          <w:rFonts w:eastAsia="Calibri"/>
        </w:rPr>
        <w:t xml:space="preserve"> </w:t>
      </w:r>
      <w:r w:rsidR="003A12A0" w:rsidRPr="008C00A5">
        <w:rPr>
          <w:rFonts w:eastAsia="Calibri"/>
        </w:rPr>
        <w:t>down from top of the inclined smooth plate</w:t>
      </w:r>
      <w:bookmarkEnd w:id="14"/>
      <w:bookmarkEnd w:id="15"/>
      <w:bookmarkEnd w:id="16"/>
      <w:bookmarkEnd w:id="17"/>
      <w:r w:rsidR="00F53352">
        <w:rPr>
          <w:rFonts w:eastAsia="Calibri"/>
        </w:rPr>
        <w:t>.</w:t>
      </w:r>
      <w:bookmarkStart w:id="19" w:name="_GoBack"/>
      <w:bookmarkEnd w:id="18"/>
      <w:bookmarkEnd w:id="19"/>
    </w:p>
    <w:p w14:paraId="6A70AEBB" w14:textId="77777777" w:rsidR="008C00A5" w:rsidRPr="008C00A5" w:rsidRDefault="008C00A5" w:rsidP="00B117CA">
      <w:pPr>
        <w:pStyle w:val="URSHeadingsNumberedLeft22"/>
      </w:pPr>
      <w:bookmarkStart w:id="20" w:name="_Toc397693901"/>
      <w:bookmarkStart w:id="21" w:name="_Toc400713646"/>
      <w:bookmarkStart w:id="22" w:name="_Toc400713816"/>
      <w:bookmarkStart w:id="23" w:name="_Toc401836101"/>
      <w:bookmarkStart w:id="24" w:name="_Toc507750363"/>
      <w:r w:rsidRPr="008C00A5">
        <w:t>Simulation Overview and Prerequisites</w:t>
      </w:r>
      <w:bookmarkEnd w:id="20"/>
      <w:bookmarkEnd w:id="21"/>
      <w:bookmarkEnd w:id="22"/>
      <w:bookmarkEnd w:id="23"/>
      <w:bookmarkEnd w:id="24"/>
    </w:p>
    <w:p w14:paraId="7FEC207C" w14:textId="52891F04" w:rsidR="008C00A5" w:rsidRPr="008C00A5" w:rsidRDefault="008C00A5" w:rsidP="00B117CA">
      <w:pPr>
        <w:pStyle w:val="URSNormal"/>
        <w:rPr>
          <w:rFonts w:eastAsia="Calibri"/>
        </w:rPr>
      </w:pPr>
      <w:r w:rsidRPr="008C00A5">
        <w:rPr>
          <w:rFonts w:eastAsia="Calibri"/>
        </w:rPr>
        <w:t xml:space="preserve">The hardware and software requirements follow that for Fluent. Since these simulations are extremely computationally intense due to the fine grid and </w:t>
      </w:r>
      <w:proofErr w:type="gramStart"/>
      <w:r w:rsidRPr="008C00A5">
        <w:rPr>
          <w:rFonts w:eastAsia="Calibri"/>
        </w:rPr>
        <w:t>small time</w:t>
      </w:r>
      <w:proofErr w:type="gramEnd"/>
      <w:r w:rsidRPr="008C00A5">
        <w:rPr>
          <w:rFonts w:eastAsia="Calibri"/>
        </w:rPr>
        <w:t xml:space="preserve"> steps required, all of these simulations were run in parallel on a high perfo</w:t>
      </w:r>
      <w:r w:rsidR="00B117CA">
        <w:rPr>
          <w:rFonts w:eastAsia="Calibri"/>
        </w:rPr>
        <w:t xml:space="preserve">rmance computing (HPC) system. </w:t>
      </w:r>
      <w:r w:rsidRPr="008C00A5">
        <w:rPr>
          <w:rFonts w:eastAsia="Calibri"/>
        </w:rPr>
        <w:t xml:space="preserve">The user is advised to contact their system administrator for an appropriate script file for running an interactive parallel Fluent job on their system. </w:t>
      </w:r>
    </w:p>
    <w:p w14:paraId="4853F9C6" w14:textId="04F620B9" w:rsidR="008C00A5" w:rsidRPr="008C00A5" w:rsidRDefault="008C00A5" w:rsidP="00B117CA">
      <w:pPr>
        <w:pStyle w:val="URSNormal"/>
        <w:rPr>
          <w:rFonts w:eastAsia="Calibri"/>
        </w:rPr>
      </w:pPr>
      <w:r w:rsidRPr="008C00A5">
        <w:rPr>
          <w:rFonts w:eastAsia="Calibri"/>
        </w:rPr>
        <w:t xml:space="preserve">The computational flow domain was modeled and discretized in GAMBIT, </w:t>
      </w:r>
      <w:r w:rsidR="00F53352">
        <w:rPr>
          <w:rFonts w:eastAsia="Calibri"/>
        </w:rPr>
        <w:t xml:space="preserve">a preprocessor tool of Fluent. </w:t>
      </w:r>
      <w:r w:rsidRPr="008C00A5">
        <w:rPr>
          <w:rFonts w:eastAsia="Calibri"/>
        </w:rPr>
        <w:t>Proper meshing is a critical step in simulation to achieve c</w:t>
      </w:r>
      <w:r w:rsidR="00F53352">
        <w:rPr>
          <w:rFonts w:eastAsia="Calibri"/>
        </w:rPr>
        <w:t xml:space="preserve">onverged and accurate results. </w:t>
      </w:r>
      <w:r w:rsidRPr="008C00A5">
        <w:rPr>
          <w:rFonts w:eastAsia="Calibri"/>
        </w:rPr>
        <w:t>In this context, the number of meshes in the domain was varied with 1.26</w:t>
      </w:r>
      <w:r w:rsidR="00F53352">
        <w:rPr>
          <w:rFonts w:eastAsia="Calibri"/>
        </w:rPr>
        <w:t xml:space="preserve">-1.50M, depending on the case. </w:t>
      </w:r>
      <w:r w:rsidRPr="008C00A5">
        <w:rPr>
          <w:rFonts w:eastAsia="Calibri"/>
        </w:rPr>
        <w:t xml:space="preserve">The simulations were initially run on 32 cores with a time step of </w:t>
      </w:r>
      <w:r w:rsidRPr="008C00A5">
        <w:rPr>
          <w:rFonts w:eastAsia="Calibri"/>
          <w:position w:val="-6"/>
        </w:rPr>
        <w:object w:dxaOrig="700" w:dyaOrig="300" w14:anchorId="2291BA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v:imagedata r:id="rId30" o:title=""/>
          </v:shape>
          <o:OLEObject Type="Embed" ProgID="Equation.DSMT4" ShapeID="_x0000_i1025" DrawAspect="Content" ObjectID="_1581492486" r:id="rId31"/>
        </w:object>
      </w:r>
      <w:r w:rsidR="00F53352">
        <w:rPr>
          <w:rFonts w:eastAsia="Calibri"/>
        </w:rPr>
        <w:t xml:space="preserve">seconds. </w:t>
      </w:r>
      <w:r w:rsidRPr="008C00A5">
        <w:rPr>
          <w:rFonts w:eastAsia="Calibri"/>
        </w:rPr>
        <w:t>However, these simulations tended to diverge, indicating s</w:t>
      </w:r>
      <w:r w:rsidR="00F53352">
        <w:rPr>
          <w:rFonts w:eastAsia="Calibri"/>
        </w:rPr>
        <w:t xml:space="preserve">maller time steps were needed. </w:t>
      </w:r>
      <w:r w:rsidRPr="008C00A5">
        <w:rPr>
          <w:rFonts w:eastAsia="Calibri"/>
        </w:rPr>
        <w:t xml:space="preserve">Ultimately, a typical case took around </w:t>
      </w:r>
      <w:r w:rsidR="00F53352">
        <w:rPr>
          <w:rFonts w:eastAsia="Calibri"/>
        </w:rPr>
        <w:t>96 hours wall time to complete.</w:t>
      </w:r>
    </w:p>
    <w:p w14:paraId="5AB37701" w14:textId="61D17F00" w:rsidR="008C00A5" w:rsidRPr="008C00A5" w:rsidRDefault="008C00A5" w:rsidP="00B117CA">
      <w:pPr>
        <w:pStyle w:val="URSNormal"/>
        <w:rPr>
          <w:rFonts w:eastAsia="Calibri"/>
        </w:rPr>
      </w:pPr>
      <w:r w:rsidRPr="008C00A5">
        <w:rPr>
          <w:rFonts w:eastAsia="Calibri"/>
        </w:rPr>
        <w:t>The availability of 9 ANSYS HPC packs and 384 dedicated cores allowed for a wide ran</w:t>
      </w:r>
      <w:r w:rsidR="00F53352">
        <w:rPr>
          <w:rFonts w:eastAsia="Calibri"/>
        </w:rPr>
        <w:t xml:space="preserve">ging parametric investigation. </w:t>
      </w:r>
      <w:r w:rsidRPr="008C00A5">
        <w:rPr>
          <w:rFonts w:eastAsia="Calibri"/>
        </w:rPr>
        <w:t>Specifically, these resources permitted 3 cases to be run simultaneously with each parall</w:t>
      </w:r>
      <w:r w:rsidR="00F53352">
        <w:rPr>
          <w:rFonts w:eastAsia="Calibri"/>
        </w:rPr>
        <w:t xml:space="preserve">el simulation using 128 cores. </w:t>
      </w:r>
      <w:r w:rsidRPr="008C00A5">
        <w:rPr>
          <w:rFonts w:eastAsia="Calibri"/>
        </w:rPr>
        <w:t xml:space="preserve">More than 250 simulations, involving different solvent properties and configurations, were </w:t>
      </w:r>
      <w:r w:rsidR="00F53352">
        <w:rPr>
          <w:rFonts w:eastAsia="Calibri"/>
        </w:rPr>
        <w:t xml:space="preserve">run. </w:t>
      </w:r>
      <w:r w:rsidRPr="008C00A5">
        <w:rPr>
          <w:rFonts w:eastAsia="Calibri"/>
        </w:rPr>
        <w:t>Several new insights in the field of film flow have been achieved using the results from this investigation.</w:t>
      </w:r>
    </w:p>
    <w:p w14:paraId="5AA83609" w14:textId="5BA4B266" w:rsidR="008C00A5" w:rsidRPr="008C00A5" w:rsidRDefault="008C00A5" w:rsidP="00B117CA">
      <w:pPr>
        <w:pStyle w:val="URSNormal"/>
        <w:rPr>
          <w:rFonts w:eastAsia="Calibri"/>
        </w:rPr>
      </w:pPr>
      <w:r w:rsidRPr="008C00A5">
        <w:rPr>
          <w:rFonts w:eastAsia="Calibri"/>
        </w:rPr>
        <w:t xml:space="preserve">Ansys Fluent also has its own data visualization and post-processing capabilities, which </w:t>
      </w:r>
      <w:r w:rsidR="00F53352">
        <w:rPr>
          <w:rFonts w:eastAsia="Calibri"/>
        </w:rPr>
        <w:t>is demonstrated in this manual.</w:t>
      </w:r>
      <w:r w:rsidRPr="008C00A5">
        <w:rPr>
          <w:rFonts w:eastAsia="Calibri"/>
        </w:rPr>
        <w:t xml:space="preserve"> However, </w:t>
      </w:r>
      <w:proofErr w:type="spellStart"/>
      <w:r w:rsidRPr="008C00A5">
        <w:rPr>
          <w:rFonts w:eastAsia="Calibri"/>
        </w:rPr>
        <w:t>Tecplot</w:t>
      </w:r>
      <w:proofErr w:type="spellEnd"/>
      <w:r w:rsidRPr="008C00A5">
        <w:rPr>
          <w:rFonts w:eastAsia="Calibri"/>
        </w:rPr>
        <w:t xml:space="preserve"> and </w:t>
      </w:r>
      <w:proofErr w:type="spellStart"/>
      <w:r w:rsidRPr="008C00A5">
        <w:rPr>
          <w:rFonts w:eastAsia="Calibri"/>
        </w:rPr>
        <w:t>Ensight</w:t>
      </w:r>
      <w:proofErr w:type="spellEnd"/>
      <w:r w:rsidRPr="008C00A5">
        <w:rPr>
          <w:rFonts w:eastAsia="Calibri"/>
        </w:rPr>
        <w:t xml:space="preserve"> may also be used for post processing of the </w:t>
      </w:r>
      <w:r w:rsidR="00F53352">
        <w:rPr>
          <w:rFonts w:eastAsia="Calibri"/>
        </w:rPr>
        <w:t>results and data visualization.</w:t>
      </w:r>
      <w:r w:rsidRPr="008C00A5">
        <w:rPr>
          <w:rFonts w:eastAsia="Calibri"/>
        </w:rPr>
        <w:t xml:space="preserve"> </w:t>
      </w:r>
      <w:proofErr w:type="spellStart"/>
      <w:r w:rsidRPr="008C00A5">
        <w:rPr>
          <w:rFonts w:eastAsia="Calibri"/>
        </w:rPr>
        <w:t>Tecplot</w:t>
      </w:r>
      <w:proofErr w:type="spellEnd"/>
      <w:r w:rsidRPr="008C00A5">
        <w:rPr>
          <w:rFonts w:eastAsia="Calibri"/>
        </w:rPr>
        <w:t xml:space="preserve"> has enriched user control capabilities for CFD post pr</w:t>
      </w:r>
      <w:r w:rsidR="00F53352">
        <w:rPr>
          <w:rFonts w:eastAsia="Calibri"/>
        </w:rPr>
        <w:t>ocessing and plot presentation.</w:t>
      </w:r>
      <w:r w:rsidRPr="008C00A5">
        <w:rPr>
          <w:rFonts w:eastAsia="Calibri"/>
        </w:rPr>
        <w:t xml:space="preserve"> Both software packages enable excellent post processing and analysis of the simulation results and prese</w:t>
      </w:r>
      <w:r w:rsidR="00F53352">
        <w:rPr>
          <w:rFonts w:eastAsia="Calibri"/>
        </w:rPr>
        <w:t xml:space="preserve">ntation of flow visualization. </w:t>
      </w:r>
      <w:r w:rsidRPr="008C00A5">
        <w:rPr>
          <w:rFonts w:eastAsia="Calibri"/>
        </w:rPr>
        <w:t>Regardless, users can choose other software tools for their post-processing needs.</w:t>
      </w:r>
    </w:p>
    <w:p w14:paraId="022DEB90" w14:textId="77777777" w:rsidR="008C00A5" w:rsidRPr="008C00A5" w:rsidRDefault="008C00A5" w:rsidP="00F53352">
      <w:pPr>
        <w:pStyle w:val="URSHeadingsNumberedLeft22"/>
        <w:pageBreakBefore/>
      </w:pPr>
      <w:bookmarkStart w:id="25" w:name="_Toc397693902"/>
      <w:bookmarkStart w:id="26" w:name="_Toc400713647"/>
      <w:bookmarkStart w:id="27" w:name="_Toc400713817"/>
      <w:bookmarkStart w:id="28" w:name="_Toc401836102"/>
      <w:bookmarkStart w:id="29" w:name="_Toc507750364"/>
      <w:r w:rsidRPr="008C00A5">
        <w:lastRenderedPageBreak/>
        <w:t>Simulation Setup</w:t>
      </w:r>
      <w:bookmarkEnd w:id="25"/>
      <w:bookmarkEnd w:id="26"/>
      <w:bookmarkEnd w:id="27"/>
      <w:bookmarkEnd w:id="28"/>
      <w:bookmarkEnd w:id="29"/>
    </w:p>
    <w:p w14:paraId="36B2A331" w14:textId="4202D71E" w:rsidR="008C00A5" w:rsidRPr="008C00A5" w:rsidRDefault="008C00A5" w:rsidP="00B117CA">
      <w:pPr>
        <w:pStyle w:val="URSNormal"/>
        <w:rPr>
          <w:rFonts w:eastAsia="Calibri"/>
        </w:rPr>
      </w:pPr>
      <w:r w:rsidRPr="008C00A5">
        <w:rPr>
          <w:rFonts w:eastAsia="Calibri"/>
        </w:rPr>
        <w:t>It is assumed that users have access to Fluent on their chosen platform and know how to launch an intera</w:t>
      </w:r>
      <w:r w:rsidR="00F3017C">
        <w:rPr>
          <w:rFonts w:eastAsia="Calibri"/>
        </w:rPr>
        <w:t xml:space="preserve">ctive parallel Fluent session. </w:t>
      </w:r>
      <w:r w:rsidRPr="008C00A5">
        <w:rPr>
          <w:rFonts w:eastAsia="Calibri"/>
        </w:rPr>
        <w:t>This section briefly describes steps to run a Fluent simulation for liquid flow down an inclined plate given the</w:t>
      </w:r>
      <w:r w:rsidR="00F3017C">
        <w:rPr>
          <w:rFonts w:eastAsia="Calibri"/>
        </w:rPr>
        <w:t xml:space="preserve"> appropriate Fluent case file. </w:t>
      </w:r>
      <w:r w:rsidRPr="008C00A5">
        <w:rPr>
          <w:rFonts w:eastAsia="Calibri"/>
        </w:rPr>
        <w:t xml:space="preserve">The case file contains the problem definition, including meshing scheme </w:t>
      </w:r>
      <w:r w:rsidR="00F53352">
        <w:rPr>
          <w:rFonts w:eastAsia="Calibri"/>
        </w:rPr>
        <w:t xml:space="preserve">of the </w:t>
      </w:r>
      <w:r w:rsidRPr="008C00A5">
        <w:rPr>
          <w:rFonts w:eastAsia="Calibri"/>
        </w:rPr>
        <w:t>domain, boundary conditions, solver setting, discretization meth</w:t>
      </w:r>
      <w:r w:rsidR="00F3017C">
        <w:rPr>
          <w:rFonts w:eastAsia="Calibri"/>
        </w:rPr>
        <w:t xml:space="preserve">ods, and convergence criteria. </w:t>
      </w:r>
      <w:r w:rsidRPr="008C00A5">
        <w:rPr>
          <w:rFonts w:eastAsia="Calibri"/>
        </w:rPr>
        <w:t>The necessary case file for building the basic Fluent simulation for either rivulet flow (</w:t>
      </w:r>
      <w:proofErr w:type="spellStart"/>
      <w:r w:rsidRPr="008C00A5">
        <w:rPr>
          <w:rFonts w:eastAsia="Calibri"/>
        </w:rPr>
        <w:t>rivulet.cas</w:t>
      </w:r>
      <w:proofErr w:type="spellEnd"/>
      <w:r w:rsidRPr="008C00A5">
        <w:rPr>
          <w:rFonts w:eastAsia="Calibri"/>
        </w:rPr>
        <w:t>) or for full film flow (</w:t>
      </w:r>
      <w:proofErr w:type="spellStart"/>
      <w:r w:rsidRPr="008C00A5">
        <w:rPr>
          <w:rFonts w:eastAsia="Calibri"/>
        </w:rPr>
        <w:t>film.cas</w:t>
      </w:r>
      <w:proofErr w:type="spellEnd"/>
      <w:r w:rsidRPr="008C00A5">
        <w:rPr>
          <w:rFonts w:eastAsia="Calibri"/>
        </w:rPr>
        <w:t xml:space="preserve">) down an inclined plate are available </w:t>
      </w:r>
      <w:r w:rsidR="00095F7C">
        <w:rPr>
          <w:rFonts w:eastAsia="Calibri"/>
        </w:rPr>
        <w:t>in this toolset</w:t>
      </w:r>
      <w:r w:rsidR="00604F86">
        <w:rPr>
          <w:rFonts w:eastAsia="Calibri"/>
        </w:rPr>
        <w:t xml:space="preserve"> </w:t>
      </w:r>
      <w:r w:rsidR="00095F7C">
        <w:rPr>
          <w:rFonts w:eastAsia="Calibri"/>
        </w:rPr>
        <w:t>download in their respective subdirectories</w:t>
      </w:r>
      <w:r w:rsidR="00604F86">
        <w:rPr>
          <w:rFonts w:eastAsia="Calibri"/>
        </w:rPr>
        <w:t>.</w:t>
      </w:r>
    </w:p>
    <w:p w14:paraId="62BEDFBA" w14:textId="1FD064D9" w:rsidR="008C00A5" w:rsidRPr="008C00A5" w:rsidRDefault="008C00A5" w:rsidP="00B117CA">
      <w:pPr>
        <w:pStyle w:val="URSNormal"/>
        <w:rPr>
          <w:rFonts w:eastAsia="Calibri"/>
        </w:rPr>
      </w:pPr>
      <w:r w:rsidRPr="008C00A5">
        <w:rPr>
          <w:rFonts w:eastAsia="Calibri"/>
        </w:rPr>
        <w:t>Once the user has submitted their job script, Fluent starts interactively and a new w</w:t>
      </w:r>
      <w:r w:rsidR="00F3017C">
        <w:rPr>
          <w:rFonts w:eastAsia="Calibri"/>
        </w:rPr>
        <w:t xml:space="preserve">indow displays on the desktop. </w:t>
      </w:r>
      <w:r w:rsidRPr="008C00A5">
        <w:rPr>
          <w:rFonts w:eastAsia="Calibri"/>
        </w:rPr>
        <w:t>Details can be found in the Ansys Fluent user manual; however, a snapshot of the GUI is shown b</w:t>
      </w:r>
      <w:r w:rsidR="00B117CA">
        <w:rPr>
          <w:rFonts w:eastAsia="Calibri"/>
        </w:rPr>
        <w:t xml:space="preserve">elow for instructive purposes. </w:t>
      </w:r>
      <w:r w:rsidRPr="008C00A5">
        <w:rPr>
          <w:rFonts w:eastAsia="Calibri"/>
        </w:rPr>
        <w:t xml:space="preserve">In addition to the Menu bar, the GUI is comprised of the four indicated components: navigation panel, task page, graphic window, and console (Figure </w:t>
      </w:r>
      <w:r w:rsidR="00B32B2B">
        <w:rPr>
          <w:rFonts w:eastAsia="Calibri"/>
        </w:rPr>
        <w:t>7</w:t>
      </w:r>
      <w:r w:rsidR="00F3017C">
        <w:rPr>
          <w:rFonts w:eastAsia="Calibri"/>
        </w:rPr>
        <w:t xml:space="preserve">). </w:t>
      </w:r>
      <w:r w:rsidRPr="008C00A5">
        <w:rPr>
          <w:rFonts w:eastAsia="Calibri"/>
        </w:rPr>
        <w:t xml:space="preserve">These terms are used </w:t>
      </w:r>
      <w:r w:rsidR="00B117CA">
        <w:rPr>
          <w:rFonts w:eastAsia="Calibri"/>
        </w:rPr>
        <w:t>in the following instructions.</w:t>
      </w:r>
    </w:p>
    <w:p w14:paraId="4F99BC1C" w14:textId="77777777" w:rsidR="008C00A5" w:rsidRPr="008C00A5" w:rsidRDefault="008C00A5" w:rsidP="00B117CA">
      <w:pPr>
        <w:pStyle w:val="URSFigurePhotoCenter"/>
        <w:rPr>
          <w:rFonts w:eastAsia="Calibri"/>
        </w:rPr>
      </w:pPr>
      <w:r w:rsidRPr="008C00A5">
        <w:rPr>
          <w:rFonts w:eastAsia="Calibri"/>
        </w:rPr>
        <w:drawing>
          <wp:inline distT="0" distB="0" distL="0" distR="0" wp14:anchorId="2BFBF81E" wp14:editId="7C6A53BD">
            <wp:extent cx="4425461" cy="308903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059" r="22442"/>
                    <a:stretch/>
                  </pic:blipFill>
                  <pic:spPr bwMode="auto">
                    <a:xfrm>
                      <a:off x="0" y="0"/>
                      <a:ext cx="4427952" cy="3090770"/>
                    </a:xfrm>
                    <a:prstGeom prst="rect">
                      <a:avLst/>
                    </a:prstGeom>
                    <a:noFill/>
                    <a:ln>
                      <a:noFill/>
                    </a:ln>
                    <a:extLst>
                      <a:ext uri="{53640926-AAD7-44D8-BBD7-CCE9431645EC}">
                        <a14:shadowObscured xmlns:a14="http://schemas.microsoft.com/office/drawing/2010/main"/>
                      </a:ext>
                    </a:extLst>
                  </pic:spPr>
                </pic:pic>
              </a:graphicData>
            </a:graphic>
          </wp:inline>
        </w:drawing>
      </w:r>
    </w:p>
    <w:p w14:paraId="57D25A55" w14:textId="4DE3F5AA" w:rsidR="008C00A5" w:rsidRPr="008C00A5" w:rsidRDefault="00B32B2B" w:rsidP="00726FBC">
      <w:pPr>
        <w:pStyle w:val="URSCaptionFigure"/>
        <w:rPr>
          <w:rFonts w:eastAsia="Calibri"/>
          <w:szCs w:val="20"/>
        </w:rPr>
      </w:pPr>
      <w:bookmarkStart w:id="30" w:name="_Toc401836109"/>
      <w:bookmarkStart w:id="31" w:name="_Toc507750448"/>
      <w:r>
        <w:t xml:space="preserve">Figure </w:t>
      </w:r>
      <w:fldSimple w:instr=" SEQ Figure \* ARABIC ">
        <w:r w:rsidR="00865283">
          <w:rPr>
            <w:noProof/>
          </w:rPr>
          <w:t>2</w:t>
        </w:r>
      </w:fldSimple>
      <w:r>
        <w:t>:</w:t>
      </w:r>
      <w:r w:rsidR="008C00A5" w:rsidRPr="008C00A5">
        <w:rPr>
          <w:rFonts w:eastAsia="Calibri"/>
        </w:rPr>
        <w:t xml:space="preserve"> GUI </w:t>
      </w:r>
      <w:r w:rsidR="00726FBC">
        <w:rPr>
          <w:rFonts w:eastAsia="Calibri"/>
        </w:rPr>
        <w:t>c</w:t>
      </w:r>
      <w:r w:rsidR="008C00A5" w:rsidRPr="008C00A5">
        <w:rPr>
          <w:rFonts w:eastAsia="Calibri"/>
        </w:rPr>
        <w:t>omponents</w:t>
      </w:r>
      <w:bookmarkEnd w:id="30"/>
      <w:r w:rsidR="00726FBC">
        <w:rPr>
          <w:rFonts w:eastAsia="Calibri"/>
        </w:rPr>
        <w:t>.</w:t>
      </w:r>
      <w:bookmarkEnd w:id="31"/>
    </w:p>
    <w:p w14:paraId="3BE058C1" w14:textId="182ED1BC" w:rsidR="008C00A5" w:rsidRPr="008C00A5" w:rsidRDefault="008C00A5" w:rsidP="00B117CA">
      <w:pPr>
        <w:pStyle w:val="URSNormal"/>
        <w:rPr>
          <w:rFonts w:eastAsia="Calibri"/>
        </w:rPr>
      </w:pPr>
      <w:r w:rsidRPr="008C00A5">
        <w:rPr>
          <w:rFonts w:eastAsia="Calibri"/>
        </w:rPr>
        <w:t>The following tutorial walks the user through setting up and running a Fluent simulation a</w:t>
      </w:r>
      <w:r w:rsidR="00B117CA">
        <w:rPr>
          <w:rFonts w:eastAsia="Calibri"/>
        </w:rPr>
        <w:t xml:space="preserve">ssuming the rivulet flow case. </w:t>
      </w:r>
      <w:r w:rsidRPr="008C00A5">
        <w:rPr>
          <w:rFonts w:eastAsia="Calibri"/>
        </w:rPr>
        <w:t xml:space="preserve">The </w:t>
      </w:r>
      <w:proofErr w:type="spellStart"/>
      <w:r w:rsidRPr="008C00A5">
        <w:rPr>
          <w:rFonts w:eastAsia="Calibri"/>
        </w:rPr>
        <w:t>rivulet.cas</w:t>
      </w:r>
      <w:proofErr w:type="spellEnd"/>
      <w:r w:rsidRPr="008C00A5">
        <w:rPr>
          <w:rFonts w:eastAsia="Calibri"/>
        </w:rPr>
        <w:t xml:space="preserve"> file </w:t>
      </w:r>
      <w:r w:rsidR="00604F86">
        <w:rPr>
          <w:rFonts w:eastAsia="Calibri"/>
        </w:rPr>
        <w:t xml:space="preserve">that is </w:t>
      </w:r>
      <w:r w:rsidRPr="008C00A5">
        <w:rPr>
          <w:rFonts w:eastAsia="Calibri"/>
        </w:rPr>
        <w:t xml:space="preserve">downloaded </w:t>
      </w:r>
      <w:r w:rsidR="00095F7C">
        <w:rPr>
          <w:rFonts w:eastAsia="Calibri"/>
        </w:rPr>
        <w:t>as part of this</w:t>
      </w:r>
      <w:r w:rsidR="00604F86">
        <w:rPr>
          <w:rFonts w:eastAsia="Calibri"/>
        </w:rPr>
        <w:t xml:space="preserve"> </w:t>
      </w:r>
      <w:r w:rsidR="00095F7C">
        <w:rPr>
          <w:rFonts w:eastAsia="Calibri"/>
        </w:rPr>
        <w:t>toolset</w:t>
      </w:r>
      <w:r w:rsidR="00911EE9">
        <w:rPr>
          <w:rFonts w:eastAsia="Calibri"/>
        </w:rPr>
        <w:t>,</w:t>
      </w:r>
      <w:r w:rsidR="00604F86">
        <w:rPr>
          <w:rFonts w:eastAsia="Calibri"/>
        </w:rPr>
        <w:t xml:space="preserve"> </w:t>
      </w:r>
      <w:r w:rsidR="00911EE9">
        <w:rPr>
          <w:rFonts w:eastAsia="Calibri"/>
        </w:rPr>
        <w:t xml:space="preserve">of which this User Manual is included, </w:t>
      </w:r>
      <w:r w:rsidR="00604F86">
        <w:rPr>
          <w:rFonts w:eastAsia="Calibri"/>
        </w:rPr>
        <w:t>should be placed into the working directory</w:t>
      </w:r>
      <w:r w:rsidR="00B117CA">
        <w:rPr>
          <w:rFonts w:eastAsia="Calibri"/>
        </w:rPr>
        <w:t>.</w:t>
      </w:r>
      <w:r w:rsidRPr="008C00A5">
        <w:rPr>
          <w:rFonts w:eastAsia="Calibri"/>
        </w:rPr>
        <w:t xml:space="preserve"> This process consists of 13 steps that primarily deal with moving through each item in the navigation panel (see above</w:t>
      </w:r>
      <w:r w:rsidR="00B117CA">
        <w:rPr>
          <w:rFonts w:eastAsia="Calibri"/>
        </w:rPr>
        <w:t xml:space="preserve">) for this case. </w:t>
      </w:r>
      <w:r w:rsidRPr="008C00A5">
        <w:rPr>
          <w:rFonts w:eastAsia="Calibri"/>
        </w:rPr>
        <w:t xml:space="preserve">Following this procedure and that on post processing (following section), a user </w:t>
      </w:r>
      <w:proofErr w:type="gramStart"/>
      <w:r w:rsidRPr="008C00A5">
        <w:rPr>
          <w:rFonts w:eastAsia="Calibri"/>
        </w:rPr>
        <w:t>is able to</w:t>
      </w:r>
      <w:proofErr w:type="gramEnd"/>
      <w:r w:rsidRPr="008C00A5">
        <w:rPr>
          <w:rFonts w:eastAsia="Calibri"/>
        </w:rPr>
        <w:t xml:space="preserve"> compute the film thickness, interfacial, and wetted areas for any solvents at any flow rates (laminar flow regime).</w:t>
      </w:r>
    </w:p>
    <w:p w14:paraId="28B9B0D7" w14:textId="77777777" w:rsidR="008C00A5" w:rsidRPr="00B314C4" w:rsidRDefault="008C00A5" w:rsidP="00F53352">
      <w:pPr>
        <w:pStyle w:val="URSNormalNumberList"/>
        <w:pageBreakBefore/>
        <w:numPr>
          <w:ilvl w:val="0"/>
          <w:numId w:val="45"/>
        </w:numPr>
        <w:rPr>
          <w:b/>
        </w:rPr>
      </w:pPr>
      <w:bookmarkStart w:id="32" w:name="_Toc397693903"/>
      <w:r w:rsidRPr="00B314C4">
        <w:rPr>
          <w:b/>
        </w:rPr>
        <w:lastRenderedPageBreak/>
        <w:t>Reading the Case File</w:t>
      </w:r>
      <w:bookmarkEnd w:id="32"/>
    </w:p>
    <w:p w14:paraId="76C201F1" w14:textId="77777777" w:rsidR="008C00A5" w:rsidRPr="008C00A5" w:rsidRDefault="008C00A5" w:rsidP="00F3017C">
      <w:pPr>
        <w:pStyle w:val="URSSubtaskNormal"/>
        <w:rPr>
          <w:rFonts w:eastAsia="Calibri"/>
        </w:rPr>
      </w:pPr>
      <w:r w:rsidRPr="008C00A5">
        <w:rPr>
          <w:rFonts w:eastAsia="Calibri"/>
        </w:rPr>
        <w:t xml:space="preserve">The case file should be read from the </w:t>
      </w:r>
      <w:r w:rsidRPr="008C00A5">
        <w:rPr>
          <w:rFonts w:eastAsia="Calibri"/>
          <w:b/>
        </w:rPr>
        <w:t>Menu</w:t>
      </w:r>
      <w:r w:rsidRPr="008C00A5">
        <w:rPr>
          <w:rFonts w:eastAsia="Calibri"/>
        </w:rPr>
        <w:t xml:space="preserve"> bar as:</w:t>
      </w:r>
    </w:p>
    <w:p w14:paraId="7D25BE07" w14:textId="77777777" w:rsidR="008C00A5" w:rsidRPr="008C00A5" w:rsidRDefault="008C00A5" w:rsidP="00F3017C">
      <w:pPr>
        <w:pStyle w:val="URSSubtaskNormalBold"/>
        <w:rPr>
          <w:rFonts w:eastAsia="Calibri"/>
        </w:rPr>
      </w:pPr>
      <w:r w:rsidRPr="008C00A5">
        <w:rPr>
          <w:rFonts w:eastAsia="Calibri"/>
        </w:rPr>
        <w:t xml:space="preserve">File → Read → Case </w:t>
      </w:r>
    </w:p>
    <w:p w14:paraId="2BF81512" w14:textId="2BEE1228" w:rsidR="008C00A5" w:rsidRPr="008C00A5" w:rsidRDefault="008C00A5" w:rsidP="00F3017C">
      <w:pPr>
        <w:pStyle w:val="URSNormalNumberList"/>
        <w:numPr>
          <w:ilvl w:val="1"/>
          <w:numId w:val="11"/>
        </w:numPr>
        <w:rPr>
          <w:rFonts w:eastAsia="Calibri"/>
        </w:rPr>
      </w:pPr>
      <w:r w:rsidRPr="008C00A5">
        <w:rPr>
          <w:rFonts w:eastAsia="Calibri"/>
        </w:rPr>
        <w:t xml:space="preserve">A new dialog box displays as shown in </w:t>
      </w:r>
      <w:r w:rsidR="006C123C">
        <w:rPr>
          <w:rFonts w:eastAsia="Calibri"/>
        </w:rPr>
        <w:t xml:space="preserve">Figure </w:t>
      </w:r>
      <w:r w:rsidR="00B32B2B">
        <w:rPr>
          <w:rFonts w:eastAsia="Calibri"/>
        </w:rPr>
        <w:t>8</w:t>
      </w:r>
      <w:r w:rsidR="00F53352">
        <w:rPr>
          <w:rFonts w:eastAsia="Calibri"/>
        </w:rPr>
        <w:t xml:space="preserve">. </w:t>
      </w:r>
      <w:r w:rsidRPr="008C00A5">
        <w:rPr>
          <w:rFonts w:eastAsia="Calibri"/>
        </w:rPr>
        <w:t>Select the supplied case file (</w:t>
      </w:r>
      <w:proofErr w:type="spellStart"/>
      <w:r w:rsidRPr="008C00A5">
        <w:rPr>
          <w:rFonts w:eastAsia="Calibri"/>
        </w:rPr>
        <w:t>rivulet.cas</w:t>
      </w:r>
      <w:proofErr w:type="spellEnd"/>
      <w:r w:rsidRPr="008C00A5">
        <w:rPr>
          <w:rFonts w:eastAsia="Calibri"/>
        </w:rPr>
        <w:t xml:space="preserve">). </w:t>
      </w:r>
    </w:p>
    <w:p w14:paraId="674D1732" w14:textId="77777777" w:rsidR="008C00A5" w:rsidRPr="008C00A5" w:rsidRDefault="008C00A5" w:rsidP="00F3017C">
      <w:pPr>
        <w:pStyle w:val="URSNormalNumberList"/>
        <w:numPr>
          <w:ilvl w:val="1"/>
          <w:numId w:val="11"/>
        </w:numPr>
        <w:rPr>
          <w:rFonts w:eastAsia="Calibri"/>
        </w:rPr>
      </w:pPr>
      <w:r w:rsidRPr="008C00A5">
        <w:rPr>
          <w:rFonts w:eastAsia="Calibri"/>
        </w:rPr>
        <w:t>Click OK to read the file.</w:t>
      </w:r>
    </w:p>
    <w:p w14:paraId="137FDA32" w14:textId="77777777" w:rsidR="008C00A5" w:rsidRPr="008C00A5" w:rsidRDefault="008C00A5" w:rsidP="00F3017C">
      <w:pPr>
        <w:pStyle w:val="URSFigurePhotoCenter"/>
        <w:rPr>
          <w:rFonts w:eastAsia="Calibri"/>
        </w:rPr>
      </w:pPr>
      <w:r w:rsidRPr="008C00A5">
        <w:rPr>
          <w:rFonts w:eastAsia="Calibri"/>
        </w:rPr>
        <w:drawing>
          <wp:inline distT="0" distB="0" distL="0" distR="0" wp14:anchorId="161B6662" wp14:editId="343386A8">
            <wp:extent cx="2215868" cy="21945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rotWithShape="1">
                    <a:blip r:embed="rId33" cstate="print">
                      <a:extLst>
                        <a:ext uri="{28A0092B-C50C-407E-A947-70E740481C1C}">
                          <a14:useLocalDpi xmlns:a14="http://schemas.microsoft.com/office/drawing/2010/main" val="0"/>
                        </a:ext>
                      </a:extLst>
                    </a:blip>
                    <a:srcRect l="28158" t="34948" r="46184" b="24421"/>
                    <a:stretch/>
                  </pic:blipFill>
                  <pic:spPr bwMode="auto">
                    <a:xfrm>
                      <a:off x="0" y="0"/>
                      <a:ext cx="2215868" cy="2194560"/>
                    </a:xfrm>
                    <a:prstGeom prst="rect">
                      <a:avLst/>
                    </a:prstGeom>
                    <a:ln>
                      <a:noFill/>
                    </a:ln>
                    <a:extLst>
                      <a:ext uri="{53640926-AAD7-44D8-BBD7-CCE9431645EC}">
                        <a14:shadowObscured xmlns:a14="http://schemas.microsoft.com/office/drawing/2010/main"/>
                      </a:ext>
                    </a:extLst>
                  </pic:spPr>
                </pic:pic>
              </a:graphicData>
            </a:graphic>
          </wp:inline>
        </w:drawing>
      </w:r>
    </w:p>
    <w:p w14:paraId="2AE25B66" w14:textId="282B6D8F" w:rsidR="008C00A5" w:rsidRPr="008C00A5" w:rsidRDefault="00B32B2B" w:rsidP="00726FBC">
      <w:pPr>
        <w:pStyle w:val="URSCaptionFigure"/>
        <w:rPr>
          <w:rFonts w:eastAsia="Calibri"/>
        </w:rPr>
      </w:pPr>
      <w:bookmarkStart w:id="33" w:name="_Toc401836110"/>
      <w:bookmarkStart w:id="34" w:name="_Toc507750449"/>
      <w:r>
        <w:t xml:space="preserve">Figure </w:t>
      </w:r>
      <w:fldSimple w:instr=" SEQ Figure \* ARABIC ">
        <w:r w:rsidR="00865283">
          <w:rPr>
            <w:noProof/>
          </w:rPr>
          <w:t>3</w:t>
        </w:r>
      </w:fldSimple>
      <w:r w:rsidR="008C00A5" w:rsidRPr="008C00A5">
        <w:rPr>
          <w:rFonts w:eastAsia="Calibri"/>
        </w:rPr>
        <w:t xml:space="preserve">: Dialog </w:t>
      </w:r>
      <w:r w:rsidR="00F3017C" w:rsidRPr="008C00A5">
        <w:rPr>
          <w:rFonts w:eastAsia="Calibri"/>
        </w:rPr>
        <w:t xml:space="preserve">box for reading a case file </w:t>
      </w:r>
      <w:r w:rsidR="008C00A5" w:rsidRPr="008C00A5">
        <w:rPr>
          <w:rFonts w:eastAsia="Calibri"/>
        </w:rPr>
        <w:t>(*.</w:t>
      </w:r>
      <w:proofErr w:type="spellStart"/>
      <w:r w:rsidR="008C00A5" w:rsidRPr="008C00A5">
        <w:rPr>
          <w:rFonts w:eastAsia="Calibri"/>
        </w:rPr>
        <w:t>cas</w:t>
      </w:r>
      <w:proofErr w:type="spellEnd"/>
      <w:r w:rsidR="008C00A5" w:rsidRPr="008C00A5">
        <w:rPr>
          <w:rFonts w:eastAsia="Calibri"/>
        </w:rPr>
        <w:t>)</w:t>
      </w:r>
      <w:bookmarkEnd w:id="33"/>
      <w:r w:rsidR="00F3017C">
        <w:rPr>
          <w:rFonts w:eastAsia="Calibri"/>
        </w:rPr>
        <w:t>.</w:t>
      </w:r>
      <w:bookmarkEnd w:id="34"/>
    </w:p>
    <w:p w14:paraId="48D92A7A" w14:textId="2B3A8915" w:rsidR="008C00A5" w:rsidRPr="008C00A5" w:rsidRDefault="008C00A5" w:rsidP="00F3017C">
      <w:pPr>
        <w:pStyle w:val="URSSubtaskNormal"/>
        <w:rPr>
          <w:rFonts w:eastAsia="Calibri"/>
        </w:rPr>
      </w:pPr>
      <w:r w:rsidRPr="008C00A5">
        <w:rPr>
          <w:rFonts w:eastAsia="Calibri"/>
        </w:rPr>
        <w:t xml:space="preserve">After reading, the mesh is displayed in the </w:t>
      </w:r>
      <w:r w:rsidRPr="008C00A5">
        <w:rPr>
          <w:rFonts w:eastAsia="Calibri"/>
          <w:b/>
        </w:rPr>
        <w:t xml:space="preserve">Graphic window </w:t>
      </w:r>
      <w:r w:rsidRPr="008C00A5">
        <w:rPr>
          <w:rFonts w:eastAsia="Calibri"/>
        </w:rPr>
        <w:t xml:space="preserve">(Figure </w:t>
      </w:r>
      <w:r w:rsidR="00B32B2B">
        <w:rPr>
          <w:rFonts w:eastAsia="Calibri"/>
        </w:rPr>
        <w:t>9</w:t>
      </w:r>
      <w:r w:rsidRPr="008C00A5">
        <w:rPr>
          <w:rFonts w:eastAsia="Calibri"/>
        </w:rPr>
        <w:t>):</w:t>
      </w:r>
    </w:p>
    <w:p w14:paraId="4E3F5CAA" w14:textId="77777777" w:rsidR="008C00A5" w:rsidRPr="008C00A5" w:rsidRDefault="008C00A5" w:rsidP="00F3017C">
      <w:pPr>
        <w:pStyle w:val="URSFigurePhotoCenter"/>
        <w:rPr>
          <w:rFonts w:eastAsia="Calibri"/>
        </w:rPr>
      </w:pPr>
      <w:r w:rsidRPr="008C00A5">
        <w:rPr>
          <w:rFonts w:eastAsia="Calibri"/>
        </w:rPr>
        <w:drawing>
          <wp:inline distT="0" distB="0" distL="0" distR="0" wp14:anchorId="37C1B8B1" wp14:editId="1DD73A17">
            <wp:extent cx="3892550" cy="2832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cstate="print">
                      <a:extLst>
                        <a:ext uri="{28A0092B-C50C-407E-A947-70E740481C1C}">
                          <a14:useLocalDpi xmlns:a14="http://schemas.microsoft.com/office/drawing/2010/main"/>
                        </a:ext>
                      </a:extLst>
                    </a:blip>
                    <a:srcRect t="-1" b="-3315"/>
                    <a:stretch/>
                  </pic:blipFill>
                  <pic:spPr bwMode="auto">
                    <a:xfrm>
                      <a:off x="0" y="0"/>
                      <a:ext cx="3895344" cy="2834133"/>
                    </a:xfrm>
                    <a:prstGeom prst="rect">
                      <a:avLst/>
                    </a:prstGeom>
                    <a:ln>
                      <a:noFill/>
                    </a:ln>
                    <a:extLst>
                      <a:ext uri="{53640926-AAD7-44D8-BBD7-CCE9431645EC}">
                        <a14:shadowObscured xmlns:a14="http://schemas.microsoft.com/office/drawing/2010/main"/>
                      </a:ext>
                    </a:extLst>
                  </pic:spPr>
                </pic:pic>
              </a:graphicData>
            </a:graphic>
          </wp:inline>
        </w:drawing>
      </w:r>
    </w:p>
    <w:p w14:paraId="6FD2D77F" w14:textId="6DF0396B" w:rsidR="008C00A5" w:rsidRPr="008C00A5" w:rsidRDefault="00B32B2B" w:rsidP="00726FBC">
      <w:pPr>
        <w:pStyle w:val="URSCaptionFigure"/>
        <w:rPr>
          <w:rFonts w:eastAsia="Calibri"/>
          <w:sz w:val="20"/>
          <w:szCs w:val="20"/>
        </w:rPr>
      </w:pPr>
      <w:bookmarkStart w:id="35" w:name="_Toc401836111"/>
      <w:bookmarkStart w:id="36" w:name="_Toc507750450"/>
      <w:r>
        <w:t xml:space="preserve">Figure </w:t>
      </w:r>
      <w:fldSimple w:instr=" SEQ Figure \* ARABIC ">
        <w:r w:rsidR="00865283">
          <w:rPr>
            <w:noProof/>
          </w:rPr>
          <w:t>4</w:t>
        </w:r>
      </w:fldSimple>
      <w:r w:rsidR="008C00A5" w:rsidRPr="008C00A5">
        <w:rPr>
          <w:rFonts w:eastAsia="Calibri"/>
        </w:rPr>
        <w:t xml:space="preserve">: Graphic </w:t>
      </w:r>
      <w:r w:rsidR="00F3017C" w:rsidRPr="008C00A5">
        <w:rPr>
          <w:rFonts w:eastAsia="Calibri"/>
        </w:rPr>
        <w:t>window with mesh displayed</w:t>
      </w:r>
      <w:bookmarkEnd w:id="35"/>
      <w:r>
        <w:rPr>
          <w:rFonts w:eastAsia="Calibri"/>
        </w:rPr>
        <w:t>.</w:t>
      </w:r>
      <w:bookmarkEnd w:id="36"/>
    </w:p>
    <w:p w14:paraId="06A21901" w14:textId="77777777" w:rsidR="008C00A5" w:rsidRPr="00B314C4" w:rsidRDefault="008C00A5" w:rsidP="00F53352">
      <w:pPr>
        <w:pStyle w:val="URSNormalNumberList"/>
        <w:pageBreakBefore/>
        <w:rPr>
          <w:b/>
        </w:rPr>
      </w:pPr>
      <w:bookmarkStart w:id="37" w:name="_Toc397693904"/>
      <w:r w:rsidRPr="00B314C4">
        <w:rPr>
          <w:b/>
        </w:rPr>
        <w:lastRenderedPageBreak/>
        <w:t>General and Model</w:t>
      </w:r>
      <w:bookmarkEnd w:id="37"/>
    </w:p>
    <w:p w14:paraId="13A5E434" w14:textId="3C122E91" w:rsidR="008C00A5" w:rsidRPr="00F53352" w:rsidRDefault="00F3017C" w:rsidP="00F3017C">
      <w:pPr>
        <w:pStyle w:val="URSSubtaskNormal"/>
        <w:rPr>
          <w:rFonts w:eastAsia="Calibri"/>
        </w:rPr>
      </w:pPr>
      <w:r>
        <w:rPr>
          <w:rFonts w:eastAsia="Calibri"/>
        </w:rPr>
        <w:t xml:space="preserve">No action is needed. </w:t>
      </w:r>
      <w:r w:rsidR="008C00A5" w:rsidRPr="008C00A5">
        <w:rPr>
          <w:rFonts w:eastAsia="Calibri"/>
        </w:rPr>
        <w:t>All settings are already complete in the case file for conducting a basic volume of fluid simulation of fil</w:t>
      </w:r>
      <w:r w:rsidR="004A405D">
        <w:rPr>
          <w:rFonts w:eastAsia="Calibri"/>
        </w:rPr>
        <w:t xml:space="preserve">m flow over an inclined plate. </w:t>
      </w:r>
      <w:r w:rsidR="008C00A5" w:rsidRPr="008C00A5">
        <w:rPr>
          <w:rFonts w:eastAsia="Calibri"/>
        </w:rPr>
        <w:t>In this section, various general settings were made, including type of simulation (transient/steady), velocity formulation, gravitational effects, solver settings, etc.</w:t>
      </w:r>
    </w:p>
    <w:p w14:paraId="5E305224" w14:textId="77777777" w:rsidR="008C00A5" w:rsidRPr="00B314C4" w:rsidRDefault="008C00A5" w:rsidP="00F3017C">
      <w:pPr>
        <w:pStyle w:val="URSNormalNumberList"/>
        <w:rPr>
          <w:b/>
        </w:rPr>
      </w:pPr>
      <w:bookmarkStart w:id="38" w:name="_Toc397693905"/>
      <w:r w:rsidRPr="00B314C4">
        <w:rPr>
          <w:b/>
        </w:rPr>
        <w:t>Material Properties</w:t>
      </w:r>
      <w:bookmarkEnd w:id="38"/>
    </w:p>
    <w:p w14:paraId="7ECC1234" w14:textId="4071E3A5" w:rsidR="008C00A5" w:rsidRPr="008C00A5" w:rsidRDefault="008C00A5" w:rsidP="00F3017C">
      <w:pPr>
        <w:pStyle w:val="URSSubtaskNormal"/>
        <w:rPr>
          <w:rFonts w:eastAsia="Calibri"/>
        </w:rPr>
      </w:pPr>
      <w:r w:rsidRPr="008C00A5">
        <w:rPr>
          <w:rFonts w:eastAsia="Calibri"/>
        </w:rPr>
        <w:t xml:space="preserve">Click </w:t>
      </w:r>
      <w:r w:rsidRPr="008C00A5">
        <w:rPr>
          <w:rFonts w:eastAsia="Calibri"/>
          <w:b/>
        </w:rPr>
        <w:t>Materials</w:t>
      </w:r>
      <w:r w:rsidRPr="008C00A5">
        <w:rPr>
          <w:rFonts w:eastAsia="Calibri"/>
        </w:rPr>
        <w:t xml:space="preserve"> in the navigation panel and a </w:t>
      </w:r>
      <w:r w:rsidR="004A405D">
        <w:rPr>
          <w:rFonts w:eastAsia="Calibri"/>
        </w:rPr>
        <w:t xml:space="preserve">list appears in the task page. </w:t>
      </w:r>
      <w:r w:rsidRPr="008C00A5">
        <w:rPr>
          <w:rFonts w:eastAsia="Calibri"/>
        </w:rPr>
        <w:t xml:space="preserve">Select the material, and a dialog box appears for defining the material (Figure </w:t>
      </w:r>
      <w:r w:rsidR="00900DCD">
        <w:rPr>
          <w:rFonts w:eastAsia="Calibri"/>
        </w:rPr>
        <w:t>10</w:t>
      </w:r>
      <w:r w:rsidR="004A405D">
        <w:rPr>
          <w:rFonts w:eastAsia="Calibri"/>
        </w:rPr>
        <w:t xml:space="preserve">). </w:t>
      </w:r>
      <w:r w:rsidRPr="008C00A5">
        <w:rPr>
          <w:rFonts w:eastAsia="Calibri"/>
        </w:rPr>
        <w:t>Here properties of the gas and solvent may be changed if desired.</w:t>
      </w:r>
    </w:p>
    <w:p w14:paraId="2F0D56FB" w14:textId="77777777" w:rsidR="008C00A5" w:rsidRPr="008C00A5" w:rsidRDefault="008C00A5" w:rsidP="00F3017C">
      <w:pPr>
        <w:pStyle w:val="URSSubtaskNormalBold"/>
        <w:rPr>
          <w:rFonts w:eastAsia="Calibri"/>
        </w:rPr>
      </w:pPr>
      <w:r w:rsidRPr="008C00A5">
        <w:rPr>
          <w:rFonts w:eastAsia="Calibri"/>
        </w:rPr>
        <w:t>Materials → Solvent → Create/Edit</w:t>
      </w:r>
    </w:p>
    <w:p w14:paraId="2DCE9927" w14:textId="77777777" w:rsidR="008C00A5" w:rsidRPr="008C00A5" w:rsidRDefault="008C00A5" w:rsidP="00F3017C">
      <w:pPr>
        <w:pStyle w:val="URSNormalNumberList"/>
        <w:numPr>
          <w:ilvl w:val="1"/>
          <w:numId w:val="11"/>
        </w:numPr>
        <w:rPr>
          <w:rFonts w:eastAsia="Calibri"/>
        </w:rPr>
      </w:pPr>
      <w:r w:rsidRPr="008C00A5">
        <w:rPr>
          <w:rFonts w:eastAsia="Calibri"/>
        </w:rPr>
        <w:t>Enter the name of the solvent.</w:t>
      </w:r>
    </w:p>
    <w:p w14:paraId="69D628F5" w14:textId="77777777" w:rsidR="008C00A5" w:rsidRPr="008C00A5" w:rsidRDefault="008C00A5" w:rsidP="00F3017C">
      <w:pPr>
        <w:pStyle w:val="URSNormalNumberList"/>
        <w:numPr>
          <w:ilvl w:val="1"/>
          <w:numId w:val="11"/>
        </w:numPr>
        <w:rPr>
          <w:rFonts w:eastAsia="Calibri"/>
        </w:rPr>
      </w:pPr>
      <w:r w:rsidRPr="008C00A5">
        <w:rPr>
          <w:rFonts w:eastAsia="Calibri"/>
        </w:rPr>
        <w:t>Enter the density.</w:t>
      </w:r>
    </w:p>
    <w:p w14:paraId="57EE3D42" w14:textId="77777777" w:rsidR="008C00A5" w:rsidRPr="008C00A5" w:rsidRDefault="008C00A5" w:rsidP="00F3017C">
      <w:pPr>
        <w:pStyle w:val="URSNormalNumberList"/>
        <w:numPr>
          <w:ilvl w:val="1"/>
          <w:numId w:val="11"/>
        </w:numPr>
        <w:rPr>
          <w:rFonts w:eastAsia="Calibri"/>
        </w:rPr>
      </w:pPr>
      <w:r w:rsidRPr="008C00A5">
        <w:rPr>
          <w:rFonts w:eastAsia="Calibri"/>
        </w:rPr>
        <w:t>Enter the viscosity.</w:t>
      </w:r>
    </w:p>
    <w:p w14:paraId="69B0E949" w14:textId="77777777" w:rsidR="008C00A5" w:rsidRPr="008C00A5" w:rsidRDefault="008C00A5" w:rsidP="00F3017C">
      <w:pPr>
        <w:pStyle w:val="URSNormalNumberList"/>
        <w:numPr>
          <w:ilvl w:val="1"/>
          <w:numId w:val="11"/>
        </w:numPr>
        <w:rPr>
          <w:rFonts w:eastAsia="Calibri"/>
        </w:rPr>
      </w:pPr>
      <w:r w:rsidRPr="008C00A5">
        <w:rPr>
          <w:rFonts w:eastAsia="Calibri"/>
        </w:rPr>
        <w:t>Click Change/Create and then close the dialog box.</w:t>
      </w:r>
    </w:p>
    <w:p w14:paraId="42F28D54" w14:textId="77777777" w:rsidR="008C00A5" w:rsidRPr="008C00A5" w:rsidRDefault="008C00A5" w:rsidP="00F3017C">
      <w:pPr>
        <w:pStyle w:val="URSFigurePhotoCenter"/>
        <w:rPr>
          <w:rFonts w:eastAsia="Calibri"/>
        </w:rPr>
      </w:pPr>
      <w:r w:rsidRPr="008C00A5">
        <w:rPr>
          <w:rFonts w:eastAsia="Calibri"/>
        </w:rPr>
        <w:drawing>
          <wp:inline distT="0" distB="0" distL="0" distR="0" wp14:anchorId="64DC4B63" wp14:editId="7244F64B">
            <wp:extent cx="3895344" cy="2754923"/>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cstate="print">
                      <a:extLst>
                        <a:ext uri="{28A0092B-C50C-407E-A947-70E740481C1C}">
                          <a14:useLocalDpi xmlns:a14="http://schemas.microsoft.com/office/drawing/2010/main"/>
                        </a:ext>
                      </a:extLst>
                    </a:blip>
                    <a:srcRect b="-428"/>
                    <a:stretch/>
                  </pic:blipFill>
                  <pic:spPr bwMode="auto">
                    <a:xfrm>
                      <a:off x="0" y="0"/>
                      <a:ext cx="3895344" cy="2754923"/>
                    </a:xfrm>
                    <a:prstGeom prst="rect">
                      <a:avLst/>
                    </a:prstGeom>
                    <a:ln>
                      <a:noFill/>
                    </a:ln>
                    <a:extLst>
                      <a:ext uri="{53640926-AAD7-44D8-BBD7-CCE9431645EC}">
                        <a14:shadowObscured xmlns:a14="http://schemas.microsoft.com/office/drawing/2010/main"/>
                      </a:ext>
                    </a:extLst>
                  </pic:spPr>
                </pic:pic>
              </a:graphicData>
            </a:graphic>
          </wp:inline>
        </w:drawing>
      </w:r>
    </w:p>
    <w:p w14:paraId="6E24BA5C" w14:textId="350E44F2" w:rsidR="008C00A5" w:rsidRPr="008C00A5" w:rsidRDefault="00900DCD" w:rsidP="00726FBC">
      <w:pPr>
        <w:pStyle w:val="URSCaptionFigure"/>
        <w:rPr>
          <w:rFonts w:eastAsia="Calibri"/>
        </w:rPr>
      </w:pPr>
      <w:bookmarkStart w:id="39" w:name="_Toc401836112"/>
      <w:bookmarkStart w:id="40" w:name="_Toc507750451"/>
      <w:r>
        <w:t xml:space="preserve">Figure </w:t>
      </w:r>
      <w:fldSimple w:instr=" SEQ Figure \* ARABIC ">
        <w:r w:rsidR="00865283">
          <w:rPr>
            <w:noProof/>
          </w:rPr>
          <w:t>5</w:t>
        </w:r>
      </w:fldSimple>
      <w:r w:rsidR="00726FBC">
        <w:rPr>
          <w:rFonts w:eastAsia="Calibri"/>
        </w:rPr>
        <w:t>: Materials w</w:t>
      </w:r>
      <w:r w:rsidR="008C00A5" w:rsidRPr="008C00A5">
        <w:rPr>
          <w:rFonts w:eastAsia="Calibri"/>
        </w:rPr>
        <w:t>indow</w:t>
      </w:r>
      <w:bookmarkEnd w:id="39"/>
      <w:r>
        <w:rPr>
          <w:rFonts w:eastAsia="Calibri"/>
        </w:rPr>
        <w:t>.</w:t>
      </w:r>
      <w:bookmarkEnd w:id="40"/>
    </w:p>
    <w:p w14:paraId="120E5C60" w14:textId="77777777" w:rsidR="008C00A5" w:rsidRPr="008C00A5" w:rsidRDefault="008C00A5" w:rsidP="00F3017C">
      <w:pPr>
        <w:pStyle w:val="URSSubtaskNormalBold"/>
        <w:rPr>
          <w:rFonts w:eastAsia="Calibri"/>
        </w:rPr>
      </w:pPr>
      <w:r w:rsidRPr="008C00A5">
        <w:rPr>
          <w:rFonts w:eastAsia="Calibri"/>
        </w:rPr>
        <w:t>Materials → Gas → Create/Edit</w:t>
      </w:r>
    </w:p>
    <w:p w14:paraId="4BFA9994" w14:textId="77777777" w:rsidR="008C00A5" w:rsidRPr="008C00A5" w:rsidRDefault="008C00A5" w:rsidP="001F475F">
      <w:pPr>
        <w:pStyle w:val="URSNormalNumberList"/>
        <w:numPr>
          <w:ilvl w:val="0"/>
          <w:numId w:val="46"/>
        </w:numPr>
        <w:rPr>
          <w:rFonts w:eastAsia="Calibri"/>
        </w:rPr>
      </w:pPr>
      <w:r w:rsidRPr="008C00A5">
        <w:rPr>
          <w:rFonts w:eastAsia="Calibri"/>
        </w:rPr>
        <w:t>Enter the density.</w:t>
      </w:r>
    </w:p>
    <w:p w14:paraId="67E2A046" w14:textId="77777777" w:rsidR="008C00A5" w:rsidRPr="008C00A5" w:rsidRDefault="008C00A5" w:rsidP="001F475F">
      <w:pPr>
        <w:pStyle w:val="URSNormalNumberList"/>
        <w:numPr>
          <w:ilvl w:val="0"/>
          <w:numId w:val="46"/>
        </w:numPr>
        <w:rPr>
          <w:rFonts w:eastAsia="Calibri"/>
        </w:rPr>
      </w:pPr>
      <w:r w:rsidRPr="008C00A5">
        <w:rPr>
          <w:rFonts w:eastAsia="Calibri"/>
        </w:rPr>
        <w:t>Enter the viscosity.</w:t>
      </w:r>
    </w:p>
    <w:p w14:paraId="7C2B91A4" w14:textId="77777777" w:rsidR="008C00A5" w:rsidRPr="008C00A5" w:rsidRDefault="008C00A5" w:rsidP="001F475F">
      <w:pPr>
        <w:pStyle w:val="URSNormalNumberList"/>
        <w:numPr>
          <w:ilvl w:val="0"/>
          <w:numId w:val="46"/>
        </w:numPr>
        <w:rPr>
          <w:rFonts w:eastAsia="Calibri"/>
        </w:rPr>
      </w:pPr>
      <w:r w:rsidRPr="008C00A5">
        <w:rPr>
          <w:rFonts w:eastAsia="Calibri"/>
        </w:rPr>
        <w:t xml:space="preserve">Click Change/Create and then close the dialog box. </w:t>
      </w:r>
    </w:p>
    <w:p w14:paraId="2E7F3638" w14:textId="77777777" w:rsidR="008C00A5" w:rsidRPr="00B314C4" w:rsidRDefault="008C00A5" w:rsidP="00F53352">
      <w:pPr>
        <w:pStyle w:val="URSNormalNumberList"/>
        <w:pageBreakBefore/>
        <w:rPr>
          <w:b/>
        </w:rPr>
      </w:pPr>
      <w:bookmarkStart w:id="41" w:name="_Toc397693906"/>
      <w:r w:rsidRPr="00B314C4">
        <w:rPr>
          <w:b/>
        </w:rPr>
        <w:lastRenderedPageBreak/>
        <w:t>Phases</w:t>
      </w:r>
      <w:bookmarkEnd w:id="41"/>
    </w:p>
    <w:p w14:paraId="614FBCB6" w14:textId="50EFD6DB" w:rsidR="008C00A5" w:rsidRPr="008C00A5" w:rsidRDefault="008C00A5" w:rsidP="00F3017C">
      <w:pPr>
        <w:pStyle w:val="URSSubtaskNormal"/>
        <w:rPr>
          <w:rFonts w:eastAsia="Calibri"/>
        </w:rPr>
      </w:pPr>
      <w:r w:rsidRPr="008C00A5">
        <w:rPr>
          <w:rFonts w:eastAsia="Calibri"/>
        </w:rPr>
        <w:t xml:space="preserve">Primary and secondary phases were already defined in </w:t>
      </w:r>
      <w:proofErr w:type="gramStart"/>
      <w:r w:rsidRPr="008C00A5">
        <w:rPr>
          <w:rFonts w:eastAsia="Calibri"/>
        </w:rPr>
        <w:t>the .</w:t>
      </w:r>
      <w:proofErr w:type="spellStart"/>
      <w:r w:rsidRPr="008C00A5">
        <w:rPr>
          <w:rFonts w:eastAsia="Calibri"/>
        </w:rPr>
        <w:t>cas</w:t>
      </w:r>
      <w:proofErr w:type="spellEnd"/>
      <w:proofErr w:type="gramEnd"/>
      <w:r w:rsidRPr="008C00A5">
        <w:rPr>
          <w:rFonts w:eastAsia="Calibri"/>
        </w:rPr>
        <w:t xml:space="preserve"> file; however, the properties of the solvent and </w:t>
      </w:r>
      <w:r w:rsidR="00F3017C">
        <w:rPr>
          <w:rFonts w:eastAsia="Calibri"/>
        </w:rPr>
        <w:t xml:space="preserve">gas may have changed (Step 3). </w:t>
      </w:r>
      <w:r w:rsidRPr="008C00A5">
        <w:rPr>
          <w:rFonts w:eastAsia="Calibri"/>
        </w:rPr>
        <w:t>In this event, the surface tension for the interphase interaction should also be modif</w:t>
      </w:r>
      <w:r w:rsidR="00F3017C">
        <w:rPr>
          <w:rFonts w:eastAsia="Calibri"/>
        </w:rPr>
        <w:t xml:space="preserve">ied appropriately. </w:t>
      </w:r>
      <w:r w:rsidRPr="008C00A5">
        <w:rPr>
          <w:rFonts w:eastAsia="Calibri"/>
        </w:rPr>
        <w:t xml:space="preserve">To do this, click </w:t>
      </w:r>
      <w:r w:rsidRPr="008C00A5">
        <w:rPr>
          <w:rFonts w:eastAsia="Calibri"/>
          <w:b/>
        </w:rPr>
        <w:t>Phases</w:t>
      </w:r>
      <w:r w:rsidRPr="008C00A5">
        <w:rPr>
          <w:rFonts w:eastAsia="Calibri"/>
        </w:rPr>
        <w:t xml:space="preserve"> in the navigation panel and a list of phases appear in the task page and an option f</w:t>
      </w:r>
      <w:r w:rsidR="00F53352">
        <w:rPr>
          <w:rFonts w:eastAsia="Calibri"/>
        </w:rPr>
        <w:t xml:space="preserve">or specifying the interaction. </w:t>
      </w:r>
      <w:r w:rsidRPr="008C00A5">
        <w:rPr>
          <w:rFonts w:eastAsia="Calibri"/>
        </w:rPr>
        <w:t xml:space="preserve">Click interaction and a dialog box appears (Figure </w:t>
      </w:r>
      <w:r w:rsidR="006C123C">
        <w:rPr>
          <w:rFonts w:eastAsia="Calibri"/>
        </w:rPr>
        <w:t>1</w:t>
      </w:r>
      <w:r w:rsidR="00900DCD">
        <w:rPr>
          <w:rFonts w:eastAsia="Calibri"/>
        </w:rPr>
        <w:t>1</w:t>
      </w:r>
      <w:r w:rsidRPr="008C00A5">
        <w:rPr>
          <w:rFonts w:eastAsia="Calibri"/>
        </w:rPr>
        <w:t>).</w:t>
      </w:r>
    </w:p>
    <w:p w14:paraId="79A266B2" w14:textId="77777777" w:rsidR="008C00A5" w:rsidRPr="008C00A5" w:rsidRDefault="008C00A5" w:rsidP="00F3017C">
      <w:pPr>
        <w:pStyle w:val="URSSubtaskNormalBold"/>
        <w:rPr>
          <w:rFonts w:eastAsia="Calibri"/>
        </w:rPr>
      </w:pPr>
      <w:r w:rsidRPr="008C00A5">
        <w:rPr>
          <w:rFonts w:eastAsia="Calibri"/>
        </w:rPr>
        <w:t>Phases → Interaction</w:t>
      </w:r>
    </w:p>
    <w:p w14:paraId="664AAB5B" w14:textId="77777777" w:rsidR="008C00A5" w:rsidRPr="008C00A5" w:rsidRDefault="008C00A5" w:rsidP="00F3017C">
      <w:pPr>
        <w:pStyle w:val="URSNormalNumberList"/>
        <w:numPr>
          <w:ilvl w:val="1"/>
          <w:numId w:val="11"/>
        </w:numPr>
        <w:rPr>
          <w:rFonts w:eastAsia="Calibri"/>
        </w:rPr>
      </w:pPr>
      <w:r w:rsidRPr="008C00A5">
        <w:rPr>
          <w:rFonts w:eastAsia="Calibri"/>
        </w:rPr>
        <w:t>Click the Surface Tension tab.</w:t>
      </w:r>
    </w:p>
    <w:p w14:paraId="599CA317" w14:textId="77777777" w:rsidR="008C00A5" w:rsidRPr="008C00A5" w:rsidRDefault="008C00A5" w:rsidP="00F3017C">
      <w:pPr>
        <w:pStyle w:val="URSNormalNumberList"/>
        <w:numPr>
          <w:ilvl w:val="1"/>
          <w:numId w:val="11"/>
        </w:numPr>
        <w:rPr>
          <w:rFonts w:eastAsia="Calibri"/>
        </w:rPr>
      </w:pPr>
      <w:r w:rsidRPr="008C00A5">
        <w:rPr>
          <w:rFonts w:eastAsia="Calibri"/>
        </w:rPr>
        <w:t>Select Constant from the Surface Tension drop-down and then enter the value of surface tension coefficient.</w:t>
      </w:r>
    </w:p>
    <w:p w14:paraId="69298BCF" w14:textId="77777777" w:rsidR="008C00A5" w:rsidRPr="008C00A5" w:rsidRDefault="008C00A5" w:rsidP="00F3017C">
      <w:pPr>
        <w:pStyle w:val="URSNormalNumberList"/>
        <w:numPr>
          <w:ilvl w:val="1"/>
          <w:numId w:val="11"/>
        </w:numPr>
        <w:rPr>
          <w:rFonts w:eastAsia="Calibri"/>
        </w:rPr>
      </w:pPr>
      <w:r w:rsidRPr="008C00A5">
        <w:rPr>
          <w:rFonts w:eastAsia="Calibri"/>
        </w:rPr>
        <w:t>Click OK to close the dialog box.</w:t>
      </w:r>
    </w:p>
    <w:p w14:paraId="79E577F6" w14:textId="77777777" w:rsidR="008C00A5" w:rsidRPr="008C00A5" w:rsidRDefault="008C00A5" w:rsidP="00F3017C">
      <w:pPr>
        <w:pStyle w:val="URSFigurePhotoCenter"/>
        <w:rPr>
          <w:rFonts w:eastAsia="Calibri"/>
          <w:sz w:val="20"/>
        </w:rPr>
      </w:pPr>
      <w:r w:rsidRPr="008C00A5">
        <w:rPr>
          <w:rFonts w:eastAsia="Calibri"/>
        </w:rPr>
        <w:drawing>
          <wp:inline distT="0" distB="0" distL="0" distR="0" wp14:anchorId="5AA99993" wp14:editId="37757FD5">
            <wp:extent cx="4544568" cy="320040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srcRect l="15064" t="4360" r="3205" b="3487"/>
                    <a:stretch/>
                  </pic:blipFill>
                  <pic:spPr bwMode="auto">
                    <a:xfrm>
                      <a:off x="0" y="0"/>
                      <a:ext cx="4544568" cy="3200400"/>
                    </a:xfrm>
                    <a:prstGeom prst="rect">
                      <a:avLst/>
                    </a:prstGeom>
                    <a:ln>
                      <a:noFill/>
                    </a:ln>
                    <a:extLst>
                      <a:ext uri="{53640926-AAD7-44D8-BBD7-CCE9431645EC}">
                        <a14:shadowObscured xmlns:a14="http://schemas.microsoft.com/office/drawing/2010/main"/>
                      </a:ext>
                    </a:extLst>
                  </pic:spPr>
                </pic:pic>
              </a:graphicData>
            </a:graphic>
          </wp:inline>
        </w:drawing>
      </w:r>
    </w:p>
    <w:p w14:paraId="73380A8E" w14:textId="014BD27B" w:rsidR="008C00A5" w:rsidRPr="008C00A5" w:rsidRDefault="00900DCD" w:rsidP="00726FBC">
      <w:pPr>
        <w:pStyle w:val="URSCaptionFigure"/>
        <w:rPr>
          <w:rFonts w:eastAsia="Calibri"/>
        </w:rPr>
      </w:pPr>
      <w:bookmarkStart w:id="42" w:name="_Toc401836113"/>
      <w:bookmarkStart w:id="43" w:name="_Toc507750452"/>
      <w:r>
        <w:t xml:space="preserve">Figure </w:t>
      </w:r>
      <w:fldSimple w:instr=" SEQ Figure \* ARABIC ">
        <w:r w:rsidR="00865283">
          <w:rPr>
            <w:noProof/>
          </w:rPr>
          <w:t>6</w:t>
        </w:r>
      </w:fldSimple>
      <w:r w:rsidR="008C00A5" w:rsidRPr="008C00A5">
        <w:rPr>
          <w:rFonts w:eastAsia="Calibri"/>
        </w:rPr>
        <w:t xml:space="preserve">: Phases </w:t>
      </w:r>
      <w:r w:rsidR="00F3017C" w:rsidRPr="008C00A5">
        <w:rPr>
          <w:rFonts w:eastAsia="Calibri"/>
        </w:rPr>
        <w:t>w</w:t>
      </w:r>
      <w:r w:rsidR="008C00A5" w:rsidRPr="008C00A5">
        <w:rPr>
          <w:rFonts w:eastAsia="Calibri"/>
        </w:rPr>
        <w:t>indow</w:t>
      </w:r>
      <w:bookmarkEnd w:id="42"/>
      <w:r w:rsidR="00F3017C">
        <w:rPr>
          <w:rFonts w:eastAsia="Calibri"/>
        </w:rPr>
        <w:t>.</w:t>
      </w:r>
      <w:bookmarkEnd w:id="43"/>
    </w:p>
    <w:p w14:paraId="47F9E2E5" w14:textId="77777777" w:rsidR="008C00A5" w:rsidRPr="00B314C4" w:rsidRDefault="008C00A5" w:rsidP="00F53352">
      <w:pPr>
        <w:pStyle w:val="URSNormalNumberList"/>
        <w:pageBreakBefore/>
        <w:rPr>
          <w:b/>
        </w:rPr>
      </w:pPr>
      <w:bookmarkStart w:id="44" w:name="_Toc397693907"/>
      <w:r w:rsidRPr="00B314C4">
        <w:rPr>
          <w:b/>
        </w:rPr>
        <w:lastRenderedPageBreak/>
        <w:t>Operating Conditions</w:t>
      </w:r>
      <w:bookmarkEnd w:id="44"/>
    </w:p>
    <w:p w14:paraId="58824807" w14:textId="16B3CBAF" w:rsidR="008C00A5" w:rsidRPr="008C00A5" w:rsidRDefault="008C00A5" w:rsidP="00F3017C">
      <w:pPr>
        <w:pStyle w:val="URSSubtaskNormal"/>
        <w:rPr>
          <w:rFonts w:eastAsia="Calibri"/>
        </w:rPr>
      </w:pPr>
      <w:r w:rsidRPr="008C00A5">
        <w:rPr>
          <w:rFonts w:eastAsia="Calibri"/>
        </w:rPr>
        <w:t xml:space="preserve">The operating conditions (temperature, density, and gravity) were already defined in the case file; however, the properties of the solvent and </w:t>
      </w:r>
      <w:r w:rsidR="004A405D">
        <w:rPr>
          <w:rFonts w:eastAsia="Calibri"/>
        </w:rPr>
        <w:t xml:space="preserve">gas may have changed (Step 3). </w:t>
      </w:r>
      <w:r w:rsidRPr="008C00A5">
        <w:rPr>
          <w:rFonts w:eastAsia="Calibri"/>
        </w:rPr>
        <w:t xml:space="preserve">In this event, the operating density should be modified appropriately, in which the lowest value of the density among both phases should be specified as the operating density to assist in convergence. Click </w:t>
      </w:r>
      <w:r w:rsidRPr="008C00A5">
        <w:rPr>
          <w:rFonts w:eastAsia="Calibri"/>
          <w:b/>
        </w:rPr>
        <w:t>Cell Zone Conditions</w:t>
      </w:r>
      <w:r w:rsidRPr="008C00A5">
        <w:rPr>
          <w:rFonts w:eastAsia="Calibri"/>
        </w:rPr>
        <w:t xml:space="preserve"> in the navigation panel and an option appears in the task page for the operating conditions (Figure </w:t>
      </w:r>
      <w:r w:rsidR="00900DCD">
        <w:rPr>
          <w:rFonts w:eastAsia="Calibri"/>
        </w:rPr>
        <w:t>12</w:t>
      </w:r>
      <w:r w:rsidR="00F53352">
        <w:rPr>
          <w:rFonts w:eastAsia="Calibri"/>
        </w:rPr>
        <w:t xml:space="preserve">). </w:t>
      </w:r>
      <w:r w:rsidRPr="008C00A5">
        <w:rPr>
          <w:rFonts w:eastAsia="Calibri"/>
        </w:rPr>
        <w:t>Here the user may modify the gravity and operating density.</w:t>
      </w:r>
    </w:p>
    <w:p w14:paraId="650C33C8" w14:textId="77777777" w:rsidR="008C00A5" w:rsidRPr="008C00A5" w:rsidRDefault="008C00A5" w:rsidP="00F3017C">
      <w:pPr>
        <w:pStyle w:val="URSSubtaskNormalBold"/>
        <w:rPr>
          <w:rFonts w:eastAsia="Calibri"/>
        </w:rPr>
      </w:pPr>
      <w:r w:rsidRPr="008C00A5">
        <w:rPr>
          <w:rFonts w:eastAsia="Calibri"/>
        </w:rPr>
        <w:t>Cell Zone Conditions → Operating Conditions</w:t>
      </w:r>
    </w:p>
    <w:p w14:paraId="202B5CDF" w14:textId="77777777" w:rsidR="008C00A5" w:rsidRPr="008C00A5" w:rsidRDefault="008C00A5" w:rsidP="00F3017C">
      <w:pPr>
        <w:pStyle w:val="URSNormalNumberList"/>
        <w:numPr>
          <w:ilvl w:val="1"/>
          <w:numId w:val="11"/>
        </w:numPr>
        <w:rPr>
          <w:rFonts w:eastAsia="Calibri"/>
        </w:rPr>
      </w:pPr>
      <w:r w:rsidRPr="008C00A5">
        <w:rPr>
          <w:rFonts w:eastAsia="Calibri"/>
        </w:rPr>
        <w:t xml:space="preserve">Gravity and specified operating density are already enabled, only operating density </w:t>
      </w:r>
      <w:proofErr w:type="gramStart"/>
      <w:r w:rsidRPr="008C00A5">
        <w:rPr>
          <w:rFonts w:eastAsia="Calibri"/>
        </w:rPr>
        <w:t>has to</w:t>
      </w:r>
      <w:proofErr w:type="gramEnd"/>
      <w:r w:rsidRPr="008C00A5">
        <w:rPr>
          <w:rFonts w:eastAsia="Calibri"/>
        </w:rPr>
        <w:t xml:space="preserve"> be changed.</w:t>
      </w:r>
    </w:p>
    <w:p w14:paraId="3A9688FD" w14:textId="77777777" w:rsidR="008C00A5" w:rsidRPr="008C00A5" w:rsidRDefault="008C00A5" w:rsidP="00F3017C">
      <w:pPr>
        <w:pStyle w:val="URSNormalNumberList"/>
        <w:numPr>
          <w:ilvl w:val="1"/>
          <w:numId w:val="11"/>
        </w:numPr>
        <w:rPr>
          <w:rFonts w:eastAsia="Calibri"/>
        </w:rPr>
      </w:pPr>
      <w:r w:rsidRPr="008C00A5">
        <w:rPr>
          <w:rFonts w:eastAsia="Calibri"/>
        </w:rPr>
        <w:t>Specify the density of the gas as operating density.</w:t>
      </w:r>
    </w:p>
    <w:p w14:paraId="3C1231AB" w14:textId="77777777" w:rsidR="008C00A5" w:rsidRPr="008C00A5" w:rsidRDefault="008C00A5" w:rsidP="00F3017C">
      <w:pPr>
        <w:pStyle w:val="URSNormalNumberList"/>
        <w:numPr>
          <w:ilvl w:val="1"/>
          <w:numId w:val="11"/>
        </w:numPr>
        <w:rPr>
          <w:rFonts w:eastAsia="Calibri"/>
        </w:rPr>
      </w:pPr>
      <w:r w:rsidRPr="008C00A5">
        <w:rPr>
          <w:rFonts w:eastAsia="Calibri"/>
        </w:rPr>
        <w:t>Click OK to close the dialog box.</w:t>
      </w:r>
    </w:p>
    <w:p w14:paraId="21084C35" w14:textId="77777777" w:rsidR="008C00A5" w:rsidRPr="008C00A5" w:rsidRDefault="008C00A5" w:rsidP="00F3017C">
      <w:pPr>
        <w:pStyle w:val="URSFigurePhotoCenter"/>
        <w:rPr>
          <w:rFonts w:eastAsia="Calibri"/>
          <w:sz w:val="20"/>
        </w:rPr>
      </w:pPr>
      <w:r w:rsidRPr="008C00A5">
        <w:rPr>
          <w:rFonts w:eastAsia="Calibri"/>
        </w:rPr>
        <w:drawing>
          <wp:inline distT="0" distB="0" distL="0" distR="0" wp14:anchorId="31B5E9A5" wp14:editId="2AD11B8F">
            <wp:extent cx="4779563" cy="3387969"/>
            <wp:effectExtent l="0" t="0" r="2540" b="31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28A0092B-C50C-407E-A947-70E740481C1C}">
                          <a14:useLocalDpi xmlns:a14="http://schemas.microsoft.com/office/drawing/2010/main"/>
                        </a:ext>
                      </a:extLst>
                    </a:blip>
                    <a:srcRect b="-794"/>
                    <a:stretch/>
                  </pic:blipFill>
                  <pic:spPr bwMode="auto">
                    <a:xfrm>
                      <a:off x="0" y="0"/>
                      <a:ext cx="4791980" cy="3396771"/>
                    </a:xfrm>
                    <a:prstGeom prst="rect">
                      <a:avLst/>
                    </a:prstGeom>
                    <a:ln>
                      <a:noFill/>
                    </a:ln>
                    <a:extLst>
                      <a:ext uri="{53640926-AAD7-44D8-BBD7-CCE9431645EC}">
                        <a14:shadowObscured xmlns:a14="http://schemas.microsoft.com/office/drawing/2010/main"/>
                      </a:ext>
                    </a:extLst>
                  </pic:spPr>
                </pic:pic>
              </a:graphicData>
            </a:graphic>
          </wp:inline>
        </w:drawing>
      </w:r>
    </w:p>
    <w:p w14:paraId="566053FC" w14:textId="2CA8F5D0" w:rsidR="008C00A5" w:rsidRPr="008C00A5" w:rsidRDefault="00900DCD" w:rsidP="00E11FE2">
      <w:pPr>
        <w:pStyle w:val="URSCaptionFigure"/>
        <w:rPr>
          <w:rFonts w:eastAsia="Calibri"/>
          <w:sz w:val="20"/>
        </w:rPr>
      </w:pPr>
      <w:bookmarkStart w:id="45" w:name="_Toc401836114"/>
      <w:bookmarkStart w:id="46" w:name="_Toc507750453"/>
      <w:r>
        <w:t xml:space="preserve">Figure </w:t>
      </w:r>
      <w:fldSimple w:instr=" SEQ Figure \* ARABIC ">
        <w:r w:rsidR="00865283">
          <w:rPr>
            <w:noProof/>
          </w:rPr>
          <w:t>7</w:t>
        </w:r>
      </w:fldSimple>
      <w:r w:rsidR="008C00A5" w:rsidRPr="008C00A5">
        <w:rPr>
          <w:rFonts w:eastAsia="Calibri"/>
        </w:rPr>
        <w:t xml:space="preserve">: Cell Zone Conditions </w:t>
      </w:r>
      <w:r w:rsidR="00F3017C">
        <w:rPr>
          <w:rFonts w:eastAsia="Calibri"/>
        </w:rPr>
        <w:t>w</w:t>
      </w:r>
      <w:r w:rsidR="008C00A5" w:rsidRPr="008C00A5">
        <w:rPr>
          <w:rFonts w:eastAsia="Calibri"/>
        </w:rPr>
        <w:t>indow</w:t>
      </w:r>
      <w:bookmarkEnd w:id="45"/>
      <w:r>
        <w:rPr>
          <w:rFonts w:eastAsia="Calibri"/>
        </w:rPr>
        <w:t>.</w:t>
      </w:r>
      <w:bookmarkEnd w:id="46"/>
    </w:p>
    <w:p w14:paraId="4882D65E" w14:textId="77777777" w:rsidR="008C00A5" w:rsidRPr="00B314C4" w:rsidRDefault="008C00A5" w:rsidP="00F53352">
      <w:pPr>
        <w:pStyle w:val="URSNormalNumberList"/>
        <w:pageBreakBefore/>
        <w:rPr>
          <w:b/>
        </w:rPr>
      </w:pPr>
      <w:bookmarkStart w:id="47" w:name="_Toc397693908"/>
      <w:r w:rsidRPr="00B314C4">
        <w:rPr>
          <w:b/>
        </w:rPr>
        <w:lastRenderedPageBreak/>
        <w:t>Boundary Conditions</w:t>
      </w:r>
      <w:bookmarkEnd w:id="47"/>
    </w:p>
    <w:p w14:paraId="5E66BC99" w14:textId="20EB77C0" w:rsidR="008C00A5" w:rsidRPr="00F53352" w:rsidRDefault="008C00A5" w:rsidP="00F3017C">
      <w:pPr>
        <w:pStyle w:val="URSSubtaskNormal"/>
        <w:rPr>
          <w:rFonts w:eastAsia="Calibri"/>
        </w:rPr>
      </w:pPr>
      <w:r w:rsidRPr="008C00A5">
        <w:rPr>
          <w:rFonts w:eastAsia="Calibri"/>
        </w:rPr>
        <w:t>The boundary conditions were already defined in the case file; however, the user</w:t>
      </w:r>
      <w:r w:rsidR="00F53352">
        <w:rPr>
          <w:rFonts w:eastAsia="Calibri"/>
        </w:rPr>
        <w:t xml:space="preserve"> may adjust these accordingly. </w:t>
      </w:r>
      <w:r w:rsidRPr="008C00A5">
        <w:rPr>
          <w:rFonts w:eastAsia="Calibri"/>
        </w:rPr>
        <w:t>That is, the user has the option to change the value of the solvent inlet velocity, types of wall (no slip/slip), and</w:t>
      </w:r>
      <w:r w:rsidR="00F53352">
        <w:rPr>
          <w:rFonts w:eastAsia="Calibri"/>
        </w:rPr>
        <w:t xml:space="preserve"> contact angle of the solvent. </w:t>
      </w:r>
      <w:r w:rsidRPr="008C00A5">
        <w:rPr>
          <w:rFonts w:eastAsia="Calibri"/>
        </w:rPr>
        <w:t>The outlet boundary con</w:t>
      </w:r>
      <w:r w:rsidR="00F53352">
        <w:rPr>
          <w:rFonts w:eastAsia="Calibri"/>
        </w:rPr>
        <w:t xml:space="preserve">ditions should not be changed. </w:t>
      </w:r>
      <w:r w:rsidRPr="008C00A5">
        <w:rPr>
          <w:rFonts w:eastAsia="Calibri"/>
        </w:rPr>
        <w:t xml:space="preserve">Click </w:t>
      </w:r>
      <w:r w:rsidRPr="008C00A5">
        <w:rPr>
          <w:rFonts w:eastAsia="Calibri"/>
          <w:b/>
        </w:rPr>
        <w:t>Boundary Conditions</w:t>
      </w:r>
      <w:r w:rsidRPr="008C00A5">
        <w:rPr>
          <w:rFonts w:eastAsia="Calibri"/>
        </w:rPr>
        <w:t xml:space="preserve"> in the navigation panel and a list of options appear in the task page for defining the boundary conditions (Figure </w:t>
      </w:r>
      <w:r w:rsidR="00900DCD">
        <w:rPr>
          <w:rFonts w:eastAsia="Calibri"/>
        </w:rPr>
        <w:t>13</w:t>
      </w:r>
      <w:r w:rsidR="00F53352">
        <w:rPr>
          <w:rFonts w:eastAsia="Calibri"/>
        </w:rPr>
        <w:t xml:space="preserve">). </w:t>
      </w:r>
      <w:r w:rsidRPr="008C00A5">
        <w:rPr>
          <w:rFonts w:eastAsia="Calibri"/>
        </w:rPr>
        <w:t>Here the user may modify the boundary conditions of the face associated with the wall and the inlet boundaries</w:t>
      </w:r>
      <w:r w:rsidRPr="00F53352">
        <w:rPr>
          <w:rFonts w:eastAsia="Calibri"/>
        </w:rPr>
        <w:t>.</w:t>
      </w:r>
    </w:p>
    <w:p w14:paraId="034C9A34" w14:textId="77777777" w:rsidR="008C00A5" w:rsidRPr="008C00A5" w:rsidRDefault="008C00A5" w:rsidP="00E11FE2">
      <w:pPr>
        <w:pStyle w:val="URSSubtaskNormalBold"/>
        <w:rPr>
          <w:rFonts w:eastAsia="Calibri"/>
        </w:rPr>
      </w:pPr>
      <w:r w:rsidRPr="008C00A5">
        <w:rPr>
          <w:rFonts w:eastAsia="Calibri"/>
        </w:rPr>
        <w:t>Boundary Condition → Bottom → Edit</w:t>
      </w:r>
    </w:p>
    <w:p w14:paraId="2CC46115" w14:textId="77777777" w:rsidR="008C00A5" w:rsidRPr="008C00A5" w:rsidRDefault="008C00A5" w:rsidP="00E11FE2">
      <w:pPr>
        <w:pStyle w:val="URSNormalNumberList"/>
        <w:numPr>
          <w:ilvl w:val="1"/>
          <w:numId w:val="11"/>
        </w:numPr>
        <w:rPr>
          <w:rFonts w:eastAsia="Calibri"/>
        </w:rPr>
      </w:pPr>
      <w:r w:rsidRPr="008C00A5">
        <w:rPr>
          <w:rFonts w:eastAsia="Calibri"/>
        </w:rPr>
        <w:t>Enter the contact angle for the wall adhesion.</w:t>
      </w:r>
    </w:p>
    <w:p w14:paraId="04CD3236" w14:textId="77777777" w:rsidR="008C00A5" w:rsidRPr="008C00A5" w:rsidRDefault="008C00A5" w:rsidP="00E11FE2">
      <w:pPr>
        <w:pStyle w:val="URSNormalNumberList"/>
        <w:numPr>
          <w:ilvl w:val="1"/>
          <w:numId w:val="11"/>
        </w:numPr>
        <w:rPr>
          <w:rFonts w:eastAsia="Calibri"/>
        </w:rPr>
      </w:pPr>
      <w:r w:rsidRPr="008C00A5">
        <w:rPr>
          <w:rFonts w:eastAsia="Calibri"/>
        </w:rPr>
        <w:t>Select Constant in the drop-down for a static contact angle.</w:t>
      </w:r>
    </w:p>
    <w:p w14:paraId="4F0BE1FC" w14:textId="77777777" w:rsidR="008C00A5" w:rsidRPr="008C00A5" w:rsidRDefault="008C00A5" w:rsidP="00E11FE2">
      <w:pPr>
        <w:pStyle w:val="URSNormalNumberList"/>
        <w:numPr>
          <w:ilvl w:val="1"/>
          <w:numId w:val="11"/>
        </w:numPr>
        <w:rPr>
          <w:rFonts w:eastAsia="Calibri"/>
        </w:rPr>
      </w:pPr>
      <w:r w:rsidRPr="008C00A5">
        <w:rPr>
          <w:rFonts w:eastAsia="Calibri"/>
        </w:rPr>
        <w:t>Click OK to close the dialog box.</w:t>
      </w:r>
    </w:p>
    <w:p w14:paraId="15E96C5F" w14:textId="55D86D46" w:rsidR="008C00A5" w:rsidRPr="008C00A5" w:rsidRDefault="008C00A5" w:rsidP="00E11FE2">
      <w:pPr>
        <w:pStyle w:val="URSFigurePhotoCenter"/>
        <w:rPr>
          <w:rFonts w:eastAsia="Calibri"/>
        </w:rPr>
      </w:pPr>
      <w:r w:rsidRPr="008C00A5">
        <w:rPr>
          <w:rFonts w:eastAsia="Calibri"/>
        </w:rPr>
        <w:drawing>
          <wp:inline distT="0" distB="0" distL="0" distR="0" wp14:anchorId="331B14C4" wp14:editId="6AE508D8">
            <wp:extent cx="4498848" cy="3200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cstate="email">
                      <a:extLst>
                        <a:ext uri="{28A0092B-C50C-407E-A947-70E740481C1C}">
                          <a14:useLocalDpi xmlns:a14="http://schemas.microsoft.com/office/drawing/2010/main"/>
                        </a:ext>
                      </a:extLst>
                    </a:blip>
                    <a:srcRect b="-994"/>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36EF3A99" w14:textId="5542727A" w:rsidR="008C00A5" w:rsidRPr="008C00A5" w:rsidRDefault="00900DCD" w:rsidP="00726FBC">
      <w:pPr>
        <w:pStyle w:val="URSCaptionFigure"/>
        <w:rPr>
          <w:rFonts w:eastAsia="Calibri"/>
        </w:rPr>
      </w:pPr>
      <w:bookmarkStart w:id="48" w:name="_Toc401836115"/>
      <w:bookmarkStart w:id="49" w:name="_Toc507750454"/>
      <w:r>
        <w:t xml:space="preserve">Figure </w:t>
      </w:r>
      <w:fldSimple w:instr=" SEQ Figure \* ARABIC ">
        <w:r w:rsidR="00865283">
          <w:rPr>
            <w:noProof/>
          </w:rPr>
          <w:t>8</w:t>
        </w:r>
      </w:fldSimple>
      <w:r w:rsidR="008C00A5" w:rsidRPr="008C00A5">
        <w:rPr>
          <w:rFonts w:eastAsia="Calibri"/>
        </w:rPr>
        <w:t xml:space="preserve">: Boundary Conditions </w:t>
      </w:r>
      <w:r w:rsidR="00726FBC">
        <w:rPr>
          <w:rFonts w:eastAsia="Calibri"/>
        </w:rPr>
        <w:t>b</w:t>
      </w:r>
      <w:r w:rsidR="008C00A5" w:rsidRPr="008C00A5">
        <w:rPr>
          <w:rFonts w:eastAsia="Calibri"/>
        </w:rPr>
        <w:t xml:space="preserve">ottom </w:t>
      </w:r>
      <w:r w:rsidR="00726FBC">
        <w:rPr>
          <w:rFonts w:eastAsia="Calibri"/>
        </w:rPr>
        <w:t>w</w:t>
      </w:r>
      <w:r w:rsidR="008C00A5" w:rsidRPr="008C00A5">
        <w:rPr>
          <w:rFonts w:eastAsia="Calibri"/>
        </w:rPr>
        <w:t>indow</w:t>
      </w:r>
      <w:bookmarkEnd w:id="48"/>
      <w:r>
        <w:rPr>
          <w:rFonts w:eastAsia="Calibri"/>
        </w:rPr>
        <w:t>.</w:t>
      </w:r>
      <w:bookmarkEnd w:id="49"/>
    </w:p>
    <w:p w14:paraId="12A7E15E" w14:textId="77777777" w:rsidR="008C00A5" w:rsidRPr="008C00A5" w:rsidRDefault="008C00A5" w:rsidP="00E11FE2">
      <w:pPr>
        <w:pStyle w:val="URSSubtaskNormalBold"/>
        <w:rPr>
          <w:rFonts w:eastAsia="Calibri"/>
        </w:rPr>
      </w:pPr>
      <w:r w:rsidRPr="008C00A5">
        <w:rPr>
          <w:rFonts w:eastAsia="Calibri"/>
        </w:rPr>
        <w:t>Boundary Condi</w:t>
      </w:r>
      <w:r w:rsidRPr="00E11FE2">
        <w:rPr>
          <w:rStyle w:val="URSSubtaskNormalBoldChar"/>
          <w:rFonts w:eastAsia="Calibri"/>
        </w:rPr>
        <w:t>t</w:t>
      </w:r>
      <w:r w:rsidRPr="008C00A5">
        <w:rPr>
          <w:rFonts w:eastAsia="Calibri"/>
        </w:rPr>
        <w:t>ion → Side → Edit</w:t>
      </w:r>
    </w:p>
    <w:p w14:paraId="4D7D8832" w14:textId="77777777" w:rsidR="008C00A5" w:rsidRPr="008C00A5" w:rsidRDefault="008C00A5" w:rsidP="001F475F">
      <w:pPr>
        <w:pStyle w:val="URSNormalNumberList"/>
        <w:numPr>
          <w:ilvl w:val="0"/>
          <w:numId w:val="47"/>
        </w:numPr>
        <w:rPr>
          <w:rFonts w:eastAsia="Calibri"/>
        </w:rPr>
      </w:pPr>
      <w:r w:rsidRPr="008C00A5">
        <w:rPr>
          <w:rFonts w:eastAsia="Calibri"/>
        </w:rPr>
        <w:t>Enter the contact angle for the wall adhesion.</w:t>
      </w:r>
    </w:p>
    <w:p w14:paraId="63DED714" w14:textId="77777777" w:rsidR="008C00A5" w:rsidRPr="008C00A5" w:rsidRDefault="008C00A5" w:rsidP="001F475F">
      <w:pPr>
        <w:pStyle w:val="URSNormalNumberList"/>
        <w:numPr>
          <w:ilvl w:val="0"/>
          <w:numId w:val="47"/>
        </w:numPr>
        <w:rPr>
          <w:rFonts w:eastAsia="Calibri"/>
        </w:rPr>
      </w:pPr>
      <w:r w:rsidRPr="008C00A5">
        <w:rPr>
          <w:rFonts w:eastAsia="Calibri"/>
        </w:rPr>
        <w:t>Select Constant in the drop-down for a static contact angle.</w:t>
      </w:r>
    </w:p>
    <w:p w14:paraId="76EE1033" w14:textId="77777777" w:rsidR="008C00A5" w:rsidRPr="008C00A5" w:rsidRDefault="008C00A5" w:rsidP="001F475F">
      <w:pPr>
        <w:pStyle w:val="URSNormalNumberList"/>
        <w:numPr>
          <w:ilvl w:val="0"/>
          <w:numId w:val="47"/>
        </w:numPr>
        <w:rPr>
          <w:rFonts w:eastAsia="Calibri"/>
        </w:rPr>
      </w:pPr>
      <w:r w:rsidRPr="008C00A5">
        <w:rPr>
          <w:rFonts w:eastAsia="Calibri"/>
        </w:rPr>
        <w:t>Click OK to close the dialog box.</w:t>
      </w:r>
    </w:p>
    <w:p w14:paraId="142B4226" w14:textId="77777777" w:rsidR="008C00A5" w:rsidRPr="008C00A5" w:rsidRDefault="008C00A5" w:rsidP="00F53352">
      <w:pPr>
        <w:pStyle w:val="URSSubtaskNormalBold"/>
        <w:pageBreakBefore/>
        <w:rPr>
          <w:rFonts w:eastAsia="Calibri"/>
        </w:rPr>
      </w:pPr>
      <w:r w:rsidRPr="008C00A5">
        <w:rPr>
          <w:rFonts w:eastAsia="Calibri"/>
        </w:rPr>
        <w:lastRenderedPageBreak/>
        <w:t>Boundary Condition → Inlet</w:t>
      </w:r>
    </w:p>
    <w:p w14:paraId="5A957409" w14:textId="77777777" w:rsidR="008C00A5" w:rsidRPr="00E11FE2" w:rsidRDefault="008C00A5" w:rsidP="001F475F">
      <w:pPr>
        <w:pStyle w:val="URSNormalNumberList"/>
        <w:numPr>
          <w:ilvl w:val="0"/>
          <w:numId w:val="48"/>
        </w:numPr>
        <w:ind w:left="1440"/>
        <w:rPr>
          <w:rFonts w:eastAsia="Calibri"/>
        </w:rPr>
      </w:pPr>
      <w:r w:rsidRPr="00E11FE2">
        <w:rPr>
          <w:rFonts w:eastAsia="Calibri"/>
        </w:rPr>
        <w:t>Select Phase as mixture and then click the Edit button.</w:t>
      </w:r>
    </w:p>
    <w:p w14:paraId="32915B02" w14:textId="706ABA5D" w:rsidR="008C00A5" w:rsidRPr="00E11FE2" w:rsidRDefault="008C00A5" w:rsidP="001F475F">
      <w:pPr>
        <w:pStyle w:val="URSNormalNumberList"/>
        <w:numPr>
          <w:ilvl w:val="0"/>
          <w:numId w:val="48"/>
        </w:numPr>
        <w:ind w:left="1440"/>
        <w:rPr>
          <w:rFonts w:eastAsia="Calibri"/>
        </w:rPr>
      </w:pPr>
      <w:r w:rsidRPr="00E11FE2">
        <w:rPr>
          <w:rFonts w:eastAsia="Calibri"/>
        </w:rPr>
        <w:t>Specify the velocity magnitude in the dialog box (Figure</w:t>
      </w:r>
      <w:r w:rsidR="00900DCD" w:rsidRPr="00E11FE2">
        <w:rPr>
          <w:rFonts w:eastAsia="Calibri"/>
        </w:rPr>
        <w:t xml:space="preserve"> 14</w:t>
      </w:r>
      <w:r w:rsidRPr="00E11FE2">
        <w:rPr>
          <w:rFonts w:eastAsia="Calibri"/>
        </w:rPr>
        <w:t>).</w:t>
      </w:r>
    </w:p>
    <w:p w14:paraId="0D5D181F" w14:textId="77777777" w:rsidR="008C00A5" w:rsidRPr="00E11FE2" w:rsidRDefault="008C00A5" w:rsidP="001F475F">
      <w:pPr>
        <w:pStyle w:val="URSNormalNumberList"/>
        <w:numPr>
          <w:ilvl w:val="0"/>
          <w:numId w:val="48"/>
        </w:numPr>
        <w:ind w:left="1440"/>
        <w:rPr>
          <w:rFonts w:eastAsia="Calibri"/>
        </w:rPr>
      </w:pPr>
      <w:r w:rsidRPr="00E11FE2">
        <w:rPr>
          <w:rFonts w:eastAsia="Calibri"/>
        </w:rPr>
        <w:t>Click OK to close the dialog box.</w:t>
      </w:r>
    </w:p>
    <w:p w14:paraId="4773202C" w14:textId="2FAAD057" w:rsidR="008C00A5" w:rsidRPr="008C00A5" w:rsidRDefault="00E11FE2" w:rsidP="00E11FE2">
      <w:pPr>
        <w:pStyle w:val="URSFigurePhotoCenter"/>
        <w:rPr>
          <w:rFonts w:eastAsia="Calibri"/>
        </w:rPr>
      </w:pPr>
      <w:r w:rsidRPr="008C00A5">
        <w:rPr>
          <w:rFonts w:eastAsia="Calibri"/>
        </w:rPr>
        <w:drawing>
          <wp:inline distT="0" distB="0" distL="0" distR="0" wp14:anchorId="4DB08D5D" wp14:editId="092BFC42">
            <wp:extent cx="3903345" cy="2766060"/>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cstate="print">
                      <a:extLst>
                        <a:ext uri="{28A0092B-C50C-407E-A947-70E740481C1C}">
                          <a14:useLocalDpi xmlns:a14="http://schemas.microsoft.com/office/drawing/2010/main" val="0"/>
                        </a:ext>
                      </a:extLst>
                    </a:blip>
                    <a:srcRect t="-1" b="-873"/>
                    <a:stretch/>
                  </pic:blipFill>
                  <pic:spPr bwMode="auto">
                    <a:xfrm>
                      <a:off x="0" y="0"/>
                      <a:ext cx="3903345" cy="2766060"/>
                    </a:xfrm>
                    <a:prstGeom prst="rect">
                      <a:avLst/>
                    </a:prstGeom>
                    <a:ln>
                      <a:noFill/>
                    </a:ln>
                    <a:extLst>
                      <a:ext uri="{53640926-AAD7-44D8-BBD7-CCE9431645EC}">
                        <a14:shadowObscured xmlns:a14="http://schemas.microsoft.com/office/drawing/2010/main"/>
                      </a:ext>
                    </a:extLst>
                  </pic:spPr>
                </pic:pic>
              </a:graphicData>
            </a:graphic>
          </wp:inline>
        </w:drawing>
      </w:r>
    </w:p>
    <w:p w14:paraId="26A619B1" w14:textId="171BA3B0" w:rsidR="008C00A5" w:rsidRPr="008C00A5" w:rsidRDefault="00900DCD" w:rsidP="00E11FE2">
      <w:pPr>
        <w:pStyle w:val="URSCaptionFigure"/>
        <w:rPr>
          <w:rFonts w:eastAsia="Calibri"/>
          <w:sz w:val="20"/>
          <w:szCs w:val="20"/>
        </w:rPr>
      </w:pPr>
      <w:bookmarkStart w:id="50" w:name="_Toc401836116"/>
      <w:bookmarkStart w:id="51" w:name="_Toc507750455"/>
      <w:r>
        <w:t xml:space="preserve">Figure </w:t>
      </w:r>
      <w:fldSimple w:instr=" SEQ Figure \* ARABIC ">
        <w:r w:rsidR="00865283">
          <w:rPr>
            <w:noProof/>
          </w:rPr>
          <w:t>9</w:t>
        </w:r>
      </w:fldSimple>
      <w:r w:rsidR="008C00A5" w:rsidRPr="008C00A5">
        <w:rPr>
          <w:rFonts w:eastAsia="Calibri"/>
        </w:rPr>
        <w:t>: Bou</w:t>
      </w:r>
      <w:r w:rsidR="00F823C8">
        <w:rPr>
          <w:rFonts w:eastAsia="Calibri"/>
        </w:rPr>
        <w:t>ndary Conditions Inlet Mixture w</w:t>
      </w:r>
      <w:r w:rsidR="008C00A5" w:rsidRPr="008C00A5">
        <w:rPr>
          <w:rFonts w:eastAsia="Calibri"/>
        </w:rPr>
        <w:t>indow</w:t>
      </w:r>
      <w:bookmarkEnd w:id="50"/>
      <w:r>
        <w:rPr>
          <w:rFonts w:eastAsia="Calibri"/>
        </w:rPr>
        <w:t>.</w:t>
      </w:r>
      <w:bookmarkEnd w:id="51"/>
    </w:p>
    <w:p w14:paraId="4D346FBF" w14:textId="77777777" w:rsidR="008C00A5" w:rsidRPr="008C00A5" w:rsidRDefault="008C00A5" w:rsidP="00E11FE2">
      <w:pPr>
        <w:pStyle w:val="URSSubtaskNormalBold"/>
        <w:rPr>
          <w:rFonts w:eastAsia="Calibri"/>
        </w:rPr>
      </w:pPr>
      <w:r w:rsidRPr="008C00A5">
        <w:rPr>
          <w:rFonts w:eastAsia="Calibri"/>
        </w:rPr>
        <w:t>Boundary Condition → Inlet</w:t>
      </w:r>
    </w:p>
    <w:p w14:paraId="6FAFC10F" w14:textId="77777777" w:rsidR="008C00A5" w:rsidRPr="008C00A5" w:rsidRDefault="008C00A5" w:rsidP="001F475F">
      <w:pPr>
        <w:pStyle w:val="URSNormalNumberList"/>
        <w:numPr>
          <w:ilvl w:val="0"/>
          <w:numId w:val="49"/>
        </w:numPr>
        <w:ind w:left="1440"/>
        <w:rPr>
          <w:rFonts w:eastAsia="Calibri"/>
        </w:rPr>
      </w:pPr>
      <w:r w:rsidRPr="008C00A5">
        <w:rPr>
          <w:rFonts w:eastAsia="Calibri"/>
        </w:rPr>
        <w:t>Select Phase as solvent and then click the Edit button.</w:t>
      </w:r>
    </w:p>
    <w:p w14:paraId="448E5203" w14:textId="71BCABCA" w:rsidR="008C00A5" w:rsidRPr="008C00A5" w:rsidRDefault="008C00A5" w:rsidP="001F475F">
      <w:pPr>
        <w:pStyle w:val="URSNormalNumberList"/>
        <w:numPr>
          <w:ilvl w:val="0"/>
          <w:numId w:val="49"/>
        </w:numPr>
        <w:ind w:left="1440"/>
        <w:rPr>
          <w:rFonts w:eastAsia="Calibri"/>
        </w:rPr>
      </w:pPr>
      <w:r w:rsidRPr="008C00A5">
        <w:rPr>
          <w:rFonts w:eastAsia="Calibri"/>
        </w:rPr>
        <w:t xml:space="preserve">Specify 1 in the Volume Fraction in the dialog box (Figure </w:t>
      </w:r>
      <w:r w:rsidR="00900DCD">
        <w:rPr>
          <w:rFonts w:eastAsia="Calibri"/>
        </w:rPr>
        <w:t>15</w:t>
      </w:r>
      <w:r w:rsidRPr="008C00A5">
        <w:rPr>
          <w:rFonts w:eastAsia="Calibri"/>
        </w:rPr>
        <w:t>).</w:t>
      </w:r>
    </w:p>
    <w:p w14:paraId="22ED16C8" w14:textId="77777777" w:rsidR="008C00A5" w:rsidRPr="008C00A5" w:rsidRDefault="008C00A5" w:rsidP="001F475F">
      <w:pPr>
        <w:pStyle w:val="URSNormalNumberList"/>
        <w:numPr>
          <w:ilvl w:val="0"/>
          <w:numId w:val="49"/>
        </w:numPr>
        <w:ind w:left="1440"/>
        <w:rPr>
          <w:rFonts w:eastAsia="Calibri"/>
        </w:rPr>
      </w:pPr>
      <w:r w:rsidRPr="008C00A5">
        <w:rPr>
          <w:rFonts w:eastAsia="Calibri"/>
        </w:rPr>
        <w:t>Click OK to close the dialog box.</w:t>
      </w:r>
    </w:p>
    <w:p w14:paraId="7C8FBA63" w14:textId="77777777" w:rsidR="008C00A5" w:rsidRPr="008C00A5" w:rsidRDefault="008C00A5" w:rsidP="00E11FE2">
      <w:pPr>
        <w:pStyle w:val="URSFigurePhotoCenter"/>
        <w:rPr>
          <w:rFonts w:eastAsia="Calibri"/>
        </w:rPr>
      </w:pPr>
      <w:r w:rsidRPr="008C00A5">
        <w:rPr>
          <w:rFonts w:eastAsia="Calibri"/>
        </w:rPr>
        <w:drawing>
          <wp:inline distT="0" distB="0" distL="0" distR="0" wp14:anchorId="3AE678A6" wp14:editId="19823273">
            <wp:extent cx="3892062" cy="279009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cstate="screen">
                      <a:extLst>
                        <a:ext uri="{28A0092B-C50C-407E-A947-70E740481C1C}">
                          <a14:useLocalDpi xmlns:a14="http://schemas.microsoft.com/office/drawing/2010/main"/>
                        </a:ext>
                      </a:extLst>
                    </a:blip>
                    <a:srcRect b="-1120"/>
                    <a:stretch/>
                  </pic:blipFill>
                  <pic:spPr bwMode="auto">
                    <a:xfrm>
                      <a:off x="0" y="0"/>
                      <a:ext cx="3892062" cy="2790092"/>
                    </a:xfrm>
                    <a:prstGeom prst="rect">
                      <a:avLst/>
                    </a:prstGeom>
                    <a:ln>
                      <a:noFill/>
                    </a:ln>
                    <a:extLst>
                      <a:ext uri="{53640926-AAD7-44D8-BBD7-CCE9431645EC}">
                        <a14:shadowObscured xmlns:a14="http://schemas.microsoft.com/office/drawing/2010/main"/>
                      </a:ext>
                    </a:extLst>
                  </pic:spPr>
                </pic:pic>
              </a:graphicData>
            </a:graphic>
          </wp:inline>
        </w:drawing>
      </w:r>
    </w:p>
    <w:p w14:paraId="30EE6FF6" w14:textId="7B83F0AD" w:rsidR="008C00A5" w:rsidRPr="008C00A5" w:rsidRDefault="008C00A5" w:rsidP="00E11FE2">
      <w:pPr>
        <w:pStyle w:val="URSCaptionFigure"/>
        <w:rPr>
          <w:rFonts w:eastAsia="Calibri"/>
          <w:sz w:val="20"/>
          <w:szCs w:val="20"/>
        </w:rPr>
      </w:pPr>
      <w:bookmarkStart w:id="52" w:name="_Toc401836117"/>
      <w:bookmarkStart w:id="53" w:name="_Toc507750456"/>
      <w:r w:rsidRPr="008C00A5">
        <w:rPr>
          <w:rFonts w:eastAsia="Calibri"/>
        </w:rPr>
        <w:t xml:space="preserve">Figure </w:t>
      </w:r>
      <w:r w:rsidRPr="008C00A5">
        <w:rPr>
          <w:rFonts w:eastAsia="Calibri"/>
        </w:rPr>
        <w:fldChar w:fldCharType="begin"/>
      </w:r>
      <w:r w:rsidRPr="008C00A5">
        <w:rPr>
          <w:rFonts w:eastAsia="Calibri"/>
        </w:rPr>
        <w:instrText xml:space="preserve"> SEQ Figure \* ARABIC </w:instrText>
      </w:r>
      <w:r w:rsidRPr="008C00A5">
        <w:rPr>
          <w:rFonts w:eastAsia="Calibri"/>
        </w:rPr>
        <w:fldChar w:fldCharType="separate"/>
      </w:r>
      <w:r w:rsidR="00865283">
        <w:rPr>
          <w:rFonts w:eastAsia="Calibri"/>
          <w:noProof/>
        </w:rPr>
        <w:t>10</w:t>
      </w:r>
      <w:r w:rsidRPr="008C00A5">
        <w:rPr>
          <w:rFonts w:eastAsia="Calibri"/>
          <w:noProof/>
        </w:rPr>
        <w:fldChar w:fldCharType="end"/>
      </w:r>
      <w:r w:rsidRPr="008C00A5">
        <w:rPr>
          <w:rFonts w:eastAsia="Calibri"/>
        </w:rPr>
        <w:t xml:space="preserve">: Boundary Conditions Inlet Solvent </w:t>
      </w:r>
      <w:r w:rsidR="00F53352">
        <w:rPr>
          <w:rFonts w:eastAsia="Calibri"/>
        </w:rPr>
        <w:t>w</w:t>
      </w:r>
      <w:r w:rsidRPr="008C00A5">
        <w:rPr>
          <w:rFonts w:eastAsia="Calibri"/>
        </w:rPr>
        <w:t>indow</w:t>
      </w:r>
      <w:bookmarkEnd w:id="52"/>
      <w:r w:rsidR="00F53352">
        <w:rPr>
          <w:rFonts w:eastAsia="Calibri"/>
        </w:rPr>
        <w:t>.</w:t>
      </w:r>
      <w:bookmarkEnd w:id="53"/>
    </w:p>
    <w:p w14:paraId="4649FDEB" w14:textId="77777777" w:rsidR="008C00A5" w:rsidRPr="00B314C4" w:rsidRDefault="008C00A5" w:rsidP="00E11FE2">
      <w:pPr>
        <w:pStyle w:val="URSNormalNumberList"/>
        <w:rPr>
          <w:b/>
          <w:noProof/>
        </w:rPr>
      </w:pPr>
      <w:bookmarkStart w:id="54" w:name="_Toc397693909"/>
      <w:r w:rsidRPr="00B314C4">
        <w:rPr>
          <w:b/>
          <w:noProof/>
        </w:rPr>
        <w:lastRenderedPageBreak/>
        <w:t>Solution Method and Solution Control</w:t>
      </w:r>
      <w:bookmarkEnd w:id="54"/>
    </w:p>
    <w:p w14:paraId="1F9EFA23" w14:textId="01776EE6" w:rsidR="008C00A5" w:rsidRPr="008C00A5" w:rsidRDefault="004A405D" w:rsidP="00E11FE2">
      <w:pPr>
        <w:pStyle w:val="URSSubtaskNormal"/>
        <w:rPr>
          <w:rFonts w:eastAsia="Calibri"/>
        </w:rPr>
      </w:pPr>
      <w:r>
        <w:rPr>
          <w:rFonts w:eastAsia="Calibri"/>
        </w:rPr>
        <w:t xml:space="preserve">No action is needed. </w:t>
      </w:r>
      <w:r w:rsidR="008C00A5" w:rsidRPr="008C00A5">
        <w:rPr>
          <w:rFonts w:eastAsia="Calibri"/>
        </w:rPr>
        <w:t xml:space="preserve">All settings are </w:t>
      </w:r>
      <w:r>
        <w:rPr>
          <w:rFonts w:eastAsia="Calibri"/>
        </w:rPr>
        <w:t xml:space="preserve">already done in the case file. </w:t>
      </w:r>
      <w:r w:rsidR="008C00A5" w:rsidRPr="008C00A5">
        <w:rPr>
          <w:rFonts w:eastAsia="Calibri"/>
        </w:rPr>
        <w:t xml:space="preserve">In this section, the spatial discretization scheme of all the transport equations, the transient formulation, and the </w:t>
      </w:r>
      <w:r w:rsidR="008C00A5" w:rsidRPr="008C00A5">
        <w:rPr>
          <w:rFonts w:eastAsia="Calibri"/>
        </w:rPr>
        <w:br/>
        <w:t>pressure-velocity coupling were specified (Figure 1</w:t>
      </w:r>
      <w:r w:rsidR="00900DCD">
        <w:rPr>
          <w:rFonts w:eastAsia="Calibri"/>
        </w:rPr>
        <w:t>6</w:t>
      </w:r>
      <w:r w:rsidR="008C00A5" w:rsidRPr="008C00A5">
        <w:rPr>
          <w:rFonts w:eastAsia="Calibri"/>
        </w:rPr>
        <w:t>).</w:t>
      </w:r>
    </w:p>
    <w:p w14:paraId="30EEDB6B" w14:textId="77777777" w:rsidR="008C00A5" w:rsidRPr="008C00A5" w:rsidRDefault="008C00A5" w:rsidP="00E11FE2">
      <w:pPr>
        <w:pStyle w:val="URSFigurePhotoCenter"/>
        <w:rPr>
          <w:rFonts w:eastAsia="Calibri"/>
        </w:rPr>
      </w:pPr>
      <w:r w:rsidRPr="008C00A5">
        <w:rPr>
          <w:rFonts w:eastAsia="Calibri"/>
        </w:rPr>
        <w:drawing>
          <wp:inline distT="0" distB="0" distL="0" distR="0" wp14:anchorId="7FBE1DCC" wp14:editId="3B8A250E">
            <wp:extent cx="4562856" cy="32004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cstate="print">
                      <a:extLst>
                        <a:ext uri="{28A0092B-C50C-407E-A947-70E740481C1C}">
                          <a14:useLocalDpi xmlns:a14="http://schemas.microsoft.com/office/drawing/2010/main"/>
                        </a:ext>
                      </a:extLst>
                    </a:blip>
                    <a:srcRect b="-855"/>
                    <a:stretch/>
                  </pic:blipFill>
                  <pic:spPr bwMode="auto">
                    <a:xfrm>
                      <a:off x="0" y="0"/>
                      <a:ext cx="4562856" cy="3200400"/>
                    </a:xfrm>
                    <a:prstGeom prst="rect">
                      <a:avLst/>
                    </a:prstGeom>
                    <a:ln>
                      <a:noFill/>
                    </a:ln>
                    <a:extLst>
                      <a:ext uri="{53640926-AAD7-44D8-BBD7-CCE9431645EC}">
                        <a14:shadowObscured xmlns:a14="http://schemas.microsoft.com/office/drawing/2010/main"/>
                      </a:ext>
                    </a:extLst>
                  </pic:spPr>
                </pic:pic>
              </a:graphicData>
            </a:graphic>
          </wp:inline>
        </w:drawing>
      </w:r>
    </w:p>
    <w:p w14:paraId="56647561" w14:textId="51654C7D" w:rsidR="008C00A5" w:rsidRPr="008C00A5" w:rsidRDefault="00900DCD" w:rsidP="00E11FE2">
      <w:pPr>
        <w:pStyle w:val="URSCaptionFigure"/>
        <w:rPr>
          <w:rFonts w:eastAsia="Calibri"/>
          <w:noProof/>
          <w:sz w:val="20"/>
          <w:szCs w:val="20"/>
        </w:rPr>
      </w:pPr>
      <w:bookmarkStart w:id="55" w:name="_Toc401836118"/>
      <w:bookmarkStart w:id="56" w:name="_Toc507750457"/>
      <w:r>
        <w:t xml:space="preserve">Figure </w:t>
      </w:r>
      <w:fldSimple w:instr=" SEQ Figure \* ARABIC ">
        <w:r w:rsidR="00865283">
          <w:rPr>
            <w:noProof/>
          </w:rPr>
          <w:t>11</w:t>
        </w:r>
      </w:fldSimple>
      <w:r w:rsidR="008C00A5" w:rsidRPr="008C00A5">
        <w:rPr>
          <w:rFonts w:eastAsia="Calibri"/>
        </w:rPr>
        <w:t xml:space="preserve">: Solution Controls </w:t>
      </w:r>
      <w:r w:rsidR="00E11FE2">
        <w:rPr>
          <w:rFonts w:eastAsia="Calibri"/>
        </w:rPr>
        <w:t>w</w:t>
      </w:r>
      <w:r w:rsidR="008C00A5" w:rsidRPr="008C00A5">
        <w:rPr>
          <w:rFonts w:eastAsia="Calibri"/>
        </w:rPr>
        <w:t>indow</w:t>
      </w:r>
      <w:bookmarkEnd w:id="55"/>
      <w:r w:rsidR="00E11FE2">
        <w:rPr>
          <w:rFonts w:eastAsia="Calibri"/>
        </w:rPr>
        <w:t>.</w:t>
      </w:r>
      <w:bookmarkEnd w:id="56"/>
    </w:p>
    <w:p w14:paraId="66F7FE73" w14:textId="77777777" w:rsidR="008C00A5" w:rsidRPr="00B314C4" w:rsidRDefault="008C00A5" w:rsidP="00F53352">
      <w:pPr>
        <w:pStyle w:val="URSNormalNumberList"/>
        <w:pageBreakBefore/>
        <w:rPr>
          <w:b/>
          <w:noProof/>
        </w:rPr>
      </w:pPr>
      <w:bookmarkStart w:id="57" w:name="_Toc397693910"/>
      <w:r w:rsidRPr="00B314C4">
        <w:rPr>
          <w:b/>
          <w:noProof/>
        </w:rPr>
        <w:lastRenderedPageBreak/>
        <w:t>Solution Monitor</w:t>
      </w:r>
      <w:bookmarkEnd w:id="57"/>
    </w:p>
    <w:p w14:paraId="52E9776A" w14:textId="46D01164" w:rsidR="008C00A5" w:rsidRPr="008C00A5" w:rsidRDefault="008C00A5" w:rsidP="00E11FE2">
      <w:pPr>
        <w:pStyle w:val="URSSubtaskNormal"/>
        <w:rPr>
          <w:rFonts w:eastAsia="Calibri"/>
        </w:rPr>
      </w:pPr>
      <w:r w:rsidRPr="008C00A5">
        <w:rPr>
          <w:rFonts w:eastAsia="Calibri"/>
        </w:rPr>
        <w:t>All settings are already done in the case file; however, the user will need to change the directory path for ea</w:t>
      </w:r>
      <w:r w:rsidR="00F53352">
        <w:rPr>
          <w:rFonts w:eastAsia="Calibri"/>
        </w:rPr>
        <w:t xml:space="preserve">ch of the </w:t>
      </w:r>
      <w:proofErr w:type="gramStart"/>
      <w:r w:rsidR="00F53352">
        <w:rPr>
          <w:rFonts w:eastAsia="Calibri"/>
        </w:rPr>
        <w:t>generated out</w:t>
      </w:r>
      <w:proofErr w:type="gramEnd"/>
      <w:r w:rsidR="00F53352">
        <w:rPr>
          <w:rFonts w:eastAsia="Calibri"/>
        </w:rPr>
        <w:t xml:space="preserve"> files. </w:t>
      </w:r>
      <w:r w:rsidRPr="008C00A5">
        <w:rPr>
          <w:rFonts w:eastAsia="Calibri"/>
        </w:rPr>
        <w:t>In this section, monitoring of the convergence of the solutions by residual, mass flow rate, and wetted area were set up (Figure </w:t>
      </w:r>
      <w:r w:rsidR="00B64E10">
        <w:rPr>
          <w:rFonts w:eastAsia="Calibri"/>
        </w:rPr>
        <w:t>17</w:t>
      </w:r>
      <w:r w:rsidR="00F53352">
        <w:rPr>
          <w:rFonts w:eastAsia="Calibri"/>
        </w:rPr>
        <w:t xml:space="preserve">). </w:t>
      </w:r>
      <w:r w:rsidRPr="008C00A5">
        <w:rPr>
          <w:rFonts w:eastAsia="Calibri"/>
        </w:rPr>
        <w:t>In this study, a simulation is assumed to be converged when the mass flow at the exit and wetted area of the plate is constant.</w:t>
      </w:r>
    </w:p>
    <w:p w14:paraId="789E975D" w14:textId="627C6B55" w:rsidR="008C00A5" w:rsidRPr="008C00A5" w:rsidRDefault="008C00A5" w:rsidP="00E11FE2">
      <w:pPr>
        <w:pStyle w:val="URSNormalNumberList"/>
        <w:numPr>
          <w:ilvl w:val="1"/>
          <w:numId w:val="11"/>
        </w:numPr>
        <w:rPr>
          <w:rFonts w:eastAsia="Calibri"/>
          <w:noProof/>
        </w:rPr>
      </w:pPr>
      <w:r w:rsidRPr="008C00A5">
        <w:rPr>
          <w:rFonts w:eastAsia="Calibri"/>
          <w:noProof/>
        </w:rPr>
        <w:t>R</w:t>
      </w:r>
      <w:r w:rsidR="004A405D">
        <w:rPr>
          <w:rFonts w:eastAsia="Calibri"/>
          <w:noProof/>
        </w:rPr>
        <w:t xml:space="preserve">esidual monitor is predefined. </w:t>
      </w:r>
      <w:r w:rsidRPr="008C00A5">
        <w:rPr>
          <w:rFonts w:eastAsia="Calibri"/>
          <w:noProof/>
        </w:rPr>
        <w:t>No action is needed.</w:t>
      </w:r>
    </w:p>
    <w:p w14:paraId="7721B0E9" w14:textId="77777777" w:rsidR="008C00A5" w:rsidRPr="00E11FE2" w:rsidRDefault="008C00A5" w:rsidP="00E11FE2">
      <w:pPr>
        <w:pStyle w:val="URSFigurePhotoCenter"/>
        <w:rPr>
          <w:rFonts w:eastAsia="Calibri"/>
        </w:rPr>
      </w:pPr>
      <w:r w:rsidRPr="00E11FE2">
        <w:rPr>
          <w:rFonts w:eastAsia="Calibri"/>
        </w:rPr>
        <w:drawing>
          <wp:inline distT="0" distB="0" distL="0" distR="0" wp14:anchorId="3DBC4CFF" wp14:editId="7BE2B457">
            <wp:extent cx="4517136" cy="3200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cstate="print">
                      <a:extLst>
                        <a:ext uri="{28A0092B-C50C-407E-A947-70E740481C1C}">
                          <a14:useLocalDpi xmlns:a14="http://schemas.microsoft.com/office/drawing/2010/main"/>
                        </a:ext>
                      </a:extLst>
                    </a:blip>
                    <a:srcRect t="-1" b="-427"/>
                    <a:stretch/>
                  </pic:blipFill>
                  <pic:spPr bwMode="auto">
                    <a:xfrm>
                      <a:off x="0" y="0"/>
                      <a:ext cx="4517136" cy="3200400"/>
                    </a:xfrm>
                    <a:prstGeom prst="rect">
                      <a:avLst/>
                    </a:prstGeom>
                    <a:ln>
                      <a:noFill/>
                    </a:ln>
                    <a:extLst>
                      <a:ext uri="{53640926-AAD7-44D8-BBD7-CCE9431645EC}">
                        <a14:shadowObscured xmlns:a14="http://schemas.microsoft.com/office/drawing/2010/main"/>
                      </a:ext>
                    </a:extLst>
                  </pic:spPr>
                </pic:pic>
              </a:graphicData>
            </a:graphic>
          </wp:inline>
        </w:drawing>
      </w:r>
    </w:p>
    <w:p w14:paraId="628CCAA9" w14:textId="16504709" w:rsidR="008C00A5" w:rsidRPr="008C00A5" w:rsidRDefault="00B64E10" w:rsidP="00E11FE2">
      <w:pPr>
        <w:pStyle w:val="URSCaptionFigure"/>
        <w:rPr>
          <w:rFonts w:eastAsia="Calibri"/>
          <w:noProof/>
        </w:rPr>
      </w:pPr>
      <w:bookmarkStart w:id="58" w:name="_Toc401836119"/>
      <w:bookmarkStart w:id="59" w:name="_Toc507750458"/>
      <w:r>
        <w:t xml:space="preserve">Figure </w:t>
      </w:r>
      <w:fldSimple w:instr=" SEQ Figure \* ARABIC ">
        <w:r w:rsidR="00865283">
          <w:rPr>
            <w:noProof/>
          </w:rPr>
          <w:t>12</w:t>
        </w:r>
      </w:fldSimple>
      <w:r w:rsidR="008C00A5" w:rsidRPr="008C00A5">
        <w:rPr>
          <w:rFonts w:eastAsia="Calibri"/>
        </w:rPr>
        <w:t xml:space="preserve">: Residual Monitor </w:t>
      </w:r>
      <w:r w:rsidR="00F53352">
        <w:rPr>
          <w:rFonts w:eastAsia="Calibri"/>
        </w:rPr>
        <w:t>w</w:t>
      </w:r>
      <w:r w:rsidR="008C00A5" w:rsidRPr="008C00A5">
        <w:rPr>
          <w:rFonts w:eastAsia="Calibri"/>
        </w:rPr>
        <w:t>indow</w:t>
      </w:r>
      <w:bookmarkEnd w:id="58"/>
      <w:r>
        <w:rPr>
          <w:rFonts w:eastAsia="Calibri"/>
        </w:rPr>
        <w:t>.</w:t>
      </w:r>
      <w:bookmarkEnd w:id="59"/>
    </w:p>
    <w:p w14:paraId="4E47A483" w14:textId="77777777" w:rsidR="008C00A5" w:rsidRPr="008C00A5" w:rsidRDefault="008C00A5" w:rsidP="00F53352">
      <w:pPr>
        <w:pStyle w:val="URSNormalNumberList"/>
        <w:pageBreakBefore/>
        <w:numPr>
          <w:ilvl w:val="1"/>
          <w:numId w:val="11"/>
        </w:numPr>
        <w:rPr>
          <w:rFonts w:eastAsia="Calibri"/>
          <w:noProof/>
        </w:rPr>
      </w:pPr>
      <w:r w:rsidRPr="008C00A5">
        <w:rPr>
          <w:rFonts w:eastAsia="Calibri"/>
          <w:noProof/>
        </w:rPr>
        <w:lastRenderedPageBreak/>
        <w:t xml:space="preserve">Surface monitor is predefined. </w:t>
      </w:r>
    </w:p>
    <w:p w14:paraId="00A4C7F0" w14:textId="51598DDE" w:rsidR="008C00A5" w:rsidRPr="008C00A5" w:rsidRDefault="008C00A5" w:rsidP="00E11FE2">
      <w:pPr>
        <w:pStyle w:val="URSSubtaskNumberListContinued"/>
        <w:rPr>
          <w:rFonts w:eastAsia="Calibri"/>
          <w:noProof/>
        </w:rPr>
      </w:pPr>
      <w:r w:rsidRPr="008C00A5">
        <w:rPr>
          <w:rFonts w:eastAsia="Calibri"/>
          <w:noProof/>
        </w:rPr>
        <w:t>Here, a surface monitor is defined to track the solvent mass flow rate at the exit t</w:t>
      </w:r>
      <w:r w:rsidR="006A4264">
        <w:rPr>
          <w:rFonts w:eastAsia="Calibri"/>
          <w:noProof/>
        </w:rPr>
        <w:t xml:space="preserve">o ensure a converged solution. </w:t>
      </w:r>
      <w:r w:rsidRPr="008C00A5">
        <w:rPr>
          <w:rFonts w:eastAsia="Calibri"/>
          <w:noProof/>
        </w:rPr>
        <w:t>Change the directory path of the generated out file in the box h</w:t>
      </w:r>
      <w:r w:rsidR="006A4264">
        <w:rPr>
          <w:rFonts w:eastAsia="Calibri"/>
          <w:noProof/>
        </w:rPr>
        <w:t xml:space="preserve">iglighted by red in Figure </w:t>
      </w:r>
      <w:r w:rsidR="00B64E10">
        <w:rPr>
          <w:rFonts w:eastAsia="Calibri"/>
          <w:noProof/>
        </w:rPr>
        <w:t>18</w:t>
      </w:r>
      <w:r w:rsidR="006A4264">
        <w:rPr>
          <w:rFonts w:eastAsia="Calibri"/>
          <w:noProof/>
        </w:rPr>
        <w:t xml:space="preserve">. </w:t>
      </w:r>
      <w:r w:rsidRPr="008C00A5">
        <w:rPr>
          <w:rFonts w:eastAsia="Calibri"/>
          <w:noProof/>
        </w:rPr>
        <w:t xml:space="preserve">An additional surface monitor is also defined for the wetted area of the plate (Figure </w:t>
      </w:r>
      <w:r w:rsidR="00B64E10">
        <w:rPr>
          <w:rFonts w:eastAsia="Calibri"/>
          <w:noProof/>
        </w:rPr>
        <w:t>18</w:t>
      </w:r>
      <w:r w:rsidR="006A4264">
        <w:rPr>
          <w:rFonts w:eastAsia="Calibri"/>
          <w:noProof/>
        </w:rPr>
        <w:t xml:space="preserve">). </w:t>
      </w:r>
      <w:r w:rsidRPr="008C00A5">
        <w:rPr>
          <w:rFonts w:eastAsia="Calibri"/>
          <w:noProof/>
        </w:rPr>
        <w:t>As before, the directory path of the gener</w:t>
      </w:r>
      <w:r w:rsidR="006A4264">
        <w:rPr>
          <w:rFonts w:eastAsia="Calibri"/>
          <w:noProof/>
        </w:rPr>
        <w:t xml:space="preserve">ated out file must be changed. </w:t>
      </w:r>
      <w:r w:rsidRPr="008C00A5">
        <w:rPr>
          <w:rFonts w:eastAsia="Calibri"/>
          <w:noProof/>
        </w:rPr>
        <w:t>When both quantities achieve steady value, the solution is considered to be converged.</w:t>
      </w:r>
    </w:p>
    <w:p w14:paraId="53504F7A" w14:textId="7E196932" w:rsidR="008C00A5" w:rsidRPr="001C5F04" w:rsidRDefault="009C3577" w:rsidP="001C5F04">
      <w:pPr>
        <w:pStyle w:val="URSFigurePhotoCenter"/>
        <w:ind w:left="1440"/>
        <w:rPr>
          <w:rFonts w:eastAsia="Calibri"/>
        </w:rPr>
      </w:pPr>
      <w:r>
        <w:rPr>
          <w:rFonts w:eastAsia="Calibri"/>
        </w:rPr>
        <w:object w:dxaOrig="7125" w:dyaOrig="5046" w14:anchorId="4A89AD38">
          <v:shape id="_x0000_i1026" type="#_x0000_t75" style="width:356.25pt;height:252.75pt" o:ole="">
            <v:imagedata r:id="rId43" o:title=""/>
          </v:shape>
          <o:OLEObject Type="Embed" ProgID="Word.Document.12" ShapeID="_x0000_i1026" DrawAspect="Content" ObjectID="_1581492487" r:id="rId44">
            <o:FieldCodes>\s</o:FieldCodes>
          </o:OLEObject>
        </w:object>
      </w:r>
    </w:p>
    <w:p w14:paraId="4B05E472" w14:textId="3F5D6232" w:rsidR="008C00A5" w:rsidRPr="008C00A5" w:rsidRDefault="00B64E10" w:rsidP="00726FBC">
      <w:pPr>
        <w:pStyle w:val="URSCaptionFigure"/>
        <w:rPr>
          <w:rFonts w:eastAsia="Calibri"/>
        </w:rPr>
      </w:pPr>
      <w:bookmarkStart w:id="60" w:name="_Toc401836120"/>
      <w:bookmarkStart w:id="61" w:name="_Toc507750459"/>
      <w:r>
        <w:t xml:space="preserve">Figure </w:t>
      </w:r>
      <w:fldSimple w:instr=" SEQ Figure \* ARABIC ">
        <w:r w:rsidR="00865283">
          <w:rPr>
            <w:noProof/>
          </w:rPr>
          <w:t>13</w:t>
        </w:r>
      </w:fldSimple>
      <w:r w:rsidR="008C00A5" w:rsidRPr="008C00A5">
        <w:rPr>
          <w:rFonts w:eastAsia="Calibri"/>
        </w:rPr>
        <w:t xml:space="preserve">: Surface Monitor </w:t>
      </w:r>
      <w:r w:rsidR="00726FBC">
        <w:rPr>
          <w:rFonts w:eastAsia="Calibri"/>
        </w:rPr>
        <w:t>w</w:t>
      </w:r>
      <w:r w:rsidR="008C00A5" w:rsidRPr="008C00A5">
        <w:rPr>
          <w:rFonts w:eastAsia="Calibri"/>
        </w:rPr>
        <w:t>indow</w:t>
      </w:r>
      <w:bookmarkEnd w:id="60"/>
      <w:r>
        <w:rPr>
          <w:rFonts w:eastAsia="Calibri"/>
        </w:rPr>
        <w:t>.</w:t>
      </w:r>
      <w:bookmarkEnd w:id="61"/>
    </w:p>
    <w:p w14:paraId="427B90C3" w14:textId="77777777" w:rsidR="008C00A5" w:rsidRPr="008C00A5" w:rsidRDefault="008C00A5" w:rsidP="00E11FE2">
      <w:pPr>
        <w:pStyle w:val="URSNormalNumberList"/>
        <w:numPr>
          <w:ilvl w:val="1"/>
          <w:numId w:val="11"/>
        </w:numPr>
        <w:rPr>
          <w:rFonts w:eastAsia="Calibri"/>
          <w:noProof/>
        </w:rPr>
      </w:pPr>
      <w:r w:rsidRPr="008C00A5">
        <w:rPr>
          <w:rFonts w:eastAsia="Calibri"/>
          <w:noProof/>
        </w:rPr>
        <w:t xml:space="preserve">Volume monitor is predefined. </w:t>
      </w:r>
    </w:p>
    <w:p w14:paraId="196D56C5" w14:textId="7E63BD8E" w:rsidR="008C00A5" w:rsidRPr="008C00A5" w:rsidRDefault="008C00A5" w:rsidP="00E11FE2">
      <w:pPr>
        <w:pStyle w:val="URSSubtaskNumberListContinued"/>
        <w:rPr>
          <w:rFonts w:eastAsia="Calibri"/>
          <w:noProof/>
        </w:rPr>
      </w:pPr>
      <w:r w:rsidRPr="008C00A5">
        <w:rPr>
          <w:rFonts w:eastAsia="Calibri"/>
          <w:noProof/>
        </w:rPr>
        <w:t xml:space="preserve">This enables </w:t>
      </w:r>
      <w:r w:rsidR="00E11FE2">
        <w:rPr>
          <w:rFonts w:eastAsia="Calibri"/>
          <w:noProof/>
        </w:rPr>
        <w:t xml:space="preserve">calculation for liquid holdup. </w:t>
      </w:r>
      <w:r w:rsidRPr="008C00A5">
        <w:rPr>
          <w:rFonts w:eastAsia="Calibri"/>
          <w:noProof/>
        </w:rPr>
        <w:t>Change the directory path for the generated out file.</w:t>
      </w:r>
    </w:p>
    <w:p w14:paraId="12A67373" w14:textId="44CCE4D2" w:rsidR="008C00A5" w:rsidRPr="00B314C4" w:rsidRDefault="008C00A5" w:rsidP="00F53352">
      <w:pPr>
        <w:pStyle w:val="URSNormalNumberList"/>
        <w:pageBreakBefore/>
        <w:rPr>
          <w:b/>
        </w:rPr>
      </w:pPr>
      <w:bookmarkStart w:id="62" w:name="_Toc397693911"/>
      <w:r w:rsidRPr="00B314C4">
        <w:rPr>
          <w:b/>
        </w:rPr>
        <w:lastRenderedPageBreak/>
        <w:t xml:space="preserve">Initialize the </w:t>
      </w:r>
      <w:bookmarkEnd w:id="62"/>
      <w:r w:rsidRPr="00B314C4">
        <w:rPr>
          <w:b/>
        </w:rPr>
        <w:t>Solution</w:t>
      </w:r>
    </w:p>
    <w:p w14:paraId="16A7B8E1" w14:textId="5D1F23D3" w:rsidR="008C00A5" w:rsidRPr="008C00A5" w:rsidRDefault="008C00A5" w:rsidP="00E11FE2">
      <w:pPr>
        <w:pStyle w:val="URSSubtaskNormal"/>
        <w:rPr>
          <w:rFonts w:eastAsia="Calibri"/>
        </w:rPr>
      </w:pPr>
      <w:r w:rsidRPr="008C00A5">
        <w:rPr>
          <w:rFonts w:eastAsia="Calibri"/>
        </w:rPr>
        <w:t xml:space="preserve">Click </w:t>
      </w:r>
      <w:r w:rsidRPr="008C00A5">
        <w:rPr>
          <w:rFonts w:eastAsia="Calibri"/>
          <w:b/>
        </w:rPr>
        <w:t xml:space="preserve">Solution Initialization </w:t>
      </w:r>
      <w:r w:rsidRPr="008C00A5">
        <w:rPr>
          <w:rFonts w:eastAsia="Calibri"/>
        </w:rPr>
        <w:t>in the navigation panel and an option for the in</w:t>
      </w:r>
      <w:r w:rsidR="006A4264">
        <w:rPr>
          <w:rFonts w:eastAsia="Calibri"/>
        </w:rPr>
        <w:t xml:space="preserve">itialization method displays. </w:t>
      </w:r>
      <w:r w:rsidRPr="008C00A5">
        <w:rPr>
          <w:rFonts w:eastAsia="Calibri"/>
        </w:rPr>
        <w:t>Select hybrid initialization</w:t>
      </w:r>
      <w:r w:rsidR="006A4264">
        <w:rPr>
          <w:rFonts w:eastAsia="Calibri"/>
        </w:rPr>
        <w:t xml:space="preserve"> and click initialize (Figure </w:t>
      </w:r>
      <w:r w:rsidR="00B64E10">
        <w:rPr>
          <w:rFonts w:eastAsia="Calibri"/>
        </w:rPr>
        <w:t>19</w:t>
      </w:r>
      <w:r w:rsidR="006A4264">
        <w:rPr>
          <w:rFonts w:eastAsia="Calibri"/>
        </w:rPr>
        <w:t xml:space="preserve">). </w:t>
      </w:r>
      <w:r w:rsidRPr="008C00A5">
        <w:rPr>
          <w:rFonts w:eastAsia="Calibri"/>
        </w:rPr>
        <w:t>Here the flow variables need to be defined so the flow field is initialized to these values.</w:t>
      </w:r>
    </w:p>
    <w:p w14:paraId="44301D15" w14:textId="77777777" w:rsidR="008C00A5" w:rsidRPr="008C00A5" w:rsidRDefault="008C00A5" w:rsidP="00E11FE2">
      <w:pPr>
        <w:pStyle w:val="URSSubtaskNormalBold"/>
        <w:rPr>
          <w:rFonts w:eastAsia="Calibri"/>
        </w:rPr>
      </w:pPr>
      <w:r w:rsidRPr="008C00A5">
        <w:rPr>
          <w:rFonts w:eastAsia="Calibri"/>
        </w:rPr>
        <w:t xml:space="preserve">Solution Initialize → Hybrid Initialization → Initialize </w:t>
      </w:r>
    </w:p>
    <w:p w14:paraId="04D889F8" w14:textId="77777777" w:rsidR="008C00A5" w:rsidRPr="008C00A5" w:rsidRDefault="008C00A5" w:rsidP="00E11FE2">
      <w:pPr>
        <w:pStyle w:val="URSFigurePhotoCenter"/>
        <w:rPr>
          <w:rFonts w:eastAsia="Calibri"/>
        </w:rPr>
      </w:pPr>
      <w:r w:rsidRPr="008C00A5">
        <w:rPr>
          <w:rFonts w:eastAsia="Calibri"/>
        </w:rPr>
        <w:drawing>
          <wp:inline distT="0" distB="0" distL="0" distR="0" wp14:anchorId="1337AF26" wp14:editId="5A46F3EF">
            <wp:extent cx="4498848" cy="3200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cstate="print">
                      <a:extLst>
                        <a:ext uri="{28A0092B-C50C-407E-A947-70E740481C1C}">
                          <a14:useLocalDpi xmlns:a14="http://schemas.microsoft.com/office/drawing/2010/main"/>
                        </a:ext>
                      </a:extLst>
                    </a:blip>
                    <a:srcRect t="-1" b="-1349"/>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0231B2AF" w14:textId="4C400690" w:rsidR="008C00A5" w:rsidRPr="008C00A5" w:rsidRDefault="008C00A5" w:rsidP="00E11FE2">
      <w:pPr>
        <w:pStyle w:val="URSCaptionFigure"/>
        <w:rPr>
          <w:rFonts w:eastAsia="Calibri"/>
        </w:rPr>
      </w:pPr>
      <w:bookmarkStart w:id="63" w:name="_Toc401836121"/>
      <w:bookmarkStart w:id="64" w:name="_Toc507750460"/>
      <w:r w:rsidRPr="008C00A5">
        <w:rPr>
          <w:rFonts w:eastAsia="Calibri"/>
        </w:rPr>
        <w:t xml:space="preserve">Figure </w:t>
      </w:r>
      <w:r w:rsidRPr="008C00A5">
        <w:rPr>
          <w:rFonts w:eastAsia="Calibri"/>
        </w:rPr>
        <w:fldChar w:fldCharType="begin"/>
      </w:r>
      <w:r w:rsidRPr="008C00A5">
        <w:rPr>
          <w:rFonts w:eastAsia="Calibri"/>
        </w:rPr>
        <w:instrText xml:space="preserve"> SEQ Figure \* ARABIC </w:instrText>
      </w:r>
      <w:r w:rsidRPr="008C00A5">
        <w:rPr>
          <w:rFonts w:eastAsia="Calibri"/>
        </w:rPr>
        <w:fldChar w:fldCharType="separate"/>
      </w:r>
      <w:r w:rsidR="00865283">
        <w:rPr>
          <w:rFonts w:eastAsia="Calibri"/>
          <w:noProof/>
        </w:rPr>
        <w:t>14</w:t>
      </w:r>
      <w:r w:rsidRPr="008C00A5">
        <w:rPr>
          <w:rFonts w:eastAsia="Calibri"/>
          <w:noProof/>
        </w:rPr>
        <w:fldChar w:fldCharType="end"/>
      </w:r>
      <w:r w:rsidRPr="008C00A5">
        <w:rPr>
          <w:rFonts w:eastAsia="Calibri"/>
        </w:rPr>
        <w:t xml:space="preserve">: Solution Initialization Hybrid </w:t>
      </w:r>
      <w:r w:rsidR="00E11FE2">
        <w:rPr>
          <w:rFonts w:eastAsia="Calibri"/>
        </w:rPr>
        <w:t>w</w:t>
      </w:r>
      <w:r w:rsidRPr="008C00A5">
        <w:rPr>
          <w:rFonts w:eastAsia="Calibri"/>
        </w:rPr>
        <w:t>indow</w:t>
      </w:r>
      <w:bookmarkEnd w:id="63"/>
      <w:r w:rsidR="00E11FE2">
        <w:rPr>
          <w:rFonts w:eastAsia="Calibri"/>
        </w:rPr>
        <w:t>.</w:t>
      </w:r>
      <w:bookmarkEnd w:id="64"/>
    </w:p>
    <w:p w14:paraId="47A090E8" w14:textId="07ECDAE1" w:rsidR="008C00A5" w:rsidRPr="00B314C4" w:rsidRDefault="008C00A5" w:rsidP="00F53352">
      <w:pPr>
        <w:pStyle w:val="URSNormalNumberList"/>
        <w:pageBreakBefore/>
        <w:rPr>
          <w:b/>
        </w:rPr>
      </w:pPr>
      <w:bookmarkStart w:id="65" w:name="_Toc397693912"/>
      <w:r w:rsidRPr="00B314C4">
        <w:rPr>
          <w:b/>
        </w:rPr>
        <w:lastRenderedPageBreak/>
        <w:t>Patch the Domain</w:t>
      </w:r>
      <w:bookmarkEnd w:id="65"/>
    </w:p>
    <w:p w14:paraId="75E3EA00" w14:textId="4AB16E55" w:rsidR="008C00A5" w:rsidRPr="008C00A5" w:rsidRDefault="008C00A5" w:rsidP="00E11FE2">
      <w:pPr>
        <w:pStyle w:val="URSSubtaskNormal"/>
        <w:rPr>
          <w:rFonts w:eastAsia="Calibri"/>
        </w:rPr>
      </w:pPr>
      <w:r w:rsidRPr="008C00A5">
        <w:rPr>
          <w:rFonts w:eastAsia="Calibri"/>
        </w:rPr>
        <w:t>In this section, the phase(s) that are present in the domain at the start of the simulation are speci</w:t>
      </w:r>
      <w:r w:rsidR="006A4264">
        <w:rPr>
          <w:rFonts w:eastAsia="Calibri"/>
        </w:rPr>
        <w:t xml:space="preserve">fied. </w:t>
      </w:r>
      <w:r w:rsidRPr="008C00A5">
        <w:rPr>
          <w:rFonts w:eastAsia="Calibri"/>
        </w:rPr>
        <w:t>To define an initially dry plate, the user must specify air as the onl</w:t>
      </w:r>
      <w:r w:rsidR="006A4264">
        <w:rPr>
          <w:rFonts w:eastAsia="Calibri"/>
        </w:rPr>
        <w:t xml:space="preserve">y phase present in the domain. </w:t>
      </w:r>
      <w:r w:rsidRPr="008C00A5">
        <w:rPr>
          <w:rFonts w:eastAsia="Calibri"/>
        </w:rPr>
        <w:t xml:space="preserve">Navigate to the </w:t>
      </w:r>
      <w:r w:rsidRPr="008C00A5">
        <w:rPr>
          <w:rFonts w:eastAsia="Calibri"/>
          <w:b/>
        </w:rPr>
        <w:t>Menu</w:t>
      </w:r>
      <w:r w:rsidRPr="008C00A5">
        <w:rPr>
          <w:rFonts w:eastAsia="Calibri"/>
        </w:rPr>
        <w:t xml:space="preserve"> bar, select </w:t>
      </w:r>
      <w:r w:rsidRPr="008C00A5">
        <w:rPr>
          <w:rFonts w:eastAsia="Calibri"/>
          <w:b/>
        </w:rPr>
        <w:t>Adapt</w:t>
      </w:r>
      <w:r w:rsidRPr="008C00A5">
        <w:rPr>
          <w:rFonts w:eastAsia="Calibri"/>
        </w:rPr>
        <w:t xml:space="preserve">, and then </w:t>
      </w:r>
      <w:proofErr w:type="gramStart"/>
      <w:r w:rsidRPr="008C00A5">
        <w:rPr>
          <w:rFonts w:eastAsia="Calibri"/>
        </w:rPr>
        <w:t>a number of</w:t>
      </w:r>
      <w:proofErr w:type="gramEnd"/>
      <w:r w:rsidRPr="008C00A5">
        <w:rPr>
          <w:rFonts w:eastAsia="Calibri"/>
        </w:rPr>
        <w:t xml:space="preserve"> op</w:t>
      </w:r>
      <w:r w:rsidR="006A4264">
        <w:rPr>
          <w:rFonts w:eastAsia="Calibri"/>
        </w:rPr>
        <w:t xml:space="preserve">tions appear in the drop-down. </w:t>
      </w:r>
      <w:r w:rsidRPr="008C00A5">
        <w:rPr>
          <w:rFonts w:eastAsia="Calibri"/>
        </w:rPr>
        <w:t xml:space="preserve">Select </w:t>
      </w:r>
      <w:r w:rsidRPr="008C00A5">
        <w:rPr>
          <w:rFonts w:eastAsia="Calibri"/>
          <w:b/>
        </w:rPr>
        <w:t>Region</w:t>
      </w:r>
      <w:r w:rsidRPr="008C00A5">
        <w:rPr>
          <w:rFonts w:eastAsia="Calibri"/>
        </w:rPr>
        <w:t xml:space="preserve"> and a </w:t>
      </w:r>
      <w:r w:rsidR="006A4264">
        <w:rPr>
          <w:rFonts w:eastAsia="Calibri"/>
        </w:rPr>
        <w:t>new dialog box appears (Figure 2</w:t>
      </w:r>
      <w:r w:rsidR="00B64E10">
        <w:rPr>
          <w:rFonts w:eastAsia="Calibri"/>
        </w:rPr>
        <w:t>0</w:t>
      </w:r>
      <w:r w:rsidR="006A4264">
        <w:rPr>
          <w:rFonts w:eastAsia="Calibri"/>
        </w:rPr>
        <w:t xml:space="preserve">). </w:t>
      </w:r>
    </w:p>
    <w:p w14:paraId="430A1EAD" w14:textId="77777777" w:rsidR="008C00A5" w:rsidRPr="008C00A5" w:rsidRDefault="008C00A5" w:rsidP="00E11FE2">
      <w:pPr>
        <w:pStyle w:val="URSSubtaskNormalBold"/>
        <w:rPr>
          <w:rFonts w:eastAsia="Calibri"/>
        </w:rPr>
      </w:pPr>
      <w:r w:rsidRPr="008C00A5">
        <w:rPr>
          <w:rFonts w:eastAsia="Calibri"/>
        </w:rPr>
        <w:t>Adapt → Region</w:t>
      </w:r>
    </w:p>
    <w:p w14:paraId="76479B3A" w14:textId="77777777" w:rsidR="008C00A5" w:rsidRPr="008C00A5" w:rsidRDefault="008C00A5" w:rsidP="00E11FE2">
      <w:pPr>
        <w:pStyle w:val="URSNormalNumberList"/>
        <w:numPr>
          <w:ilvl w:val="1"/>
          <w:numId w:val="11"/>
        </w:numPr>
        <w:rPr>
          <w:rFonts w:eastAsia="Calibri"/>
        </w:rPr>
      </w:pPr>
      <w:r w:rsidRPr="008C00A5">
        <w:rPr>
          <w:rFonts w:eastAsia="Calibri"/>
        </w:rPr>
        <w:t>Select the initial condition region by specifying the minimum and maximum coordinates of the flow domain; it is predefined in the case file.</w:t>
      </w:r>
    </w:p>
    <w:p w14:paraId="341AEBBE" w14:textId="77777777" w:rsidR="008C00A5" w:rsidRPr="008C00A5" w:rsidRDefault="008C00A5" w:rsidP="00E11FE2">
      <w:pPr>
        <w:pStyle w:val="URSNormalNumberList"/>
        <w:numPr>
          <w:ilvl w:val="1"/>
          <w:numId w:val="11"/>
        </w:numPr>
        <w:rPr>
          <w:rFonts w:eastAsia="Calibri"/>
        </w:rPr>
      </w:pPr>
      <w:r w:rsidRPr="008C00A5">
        <w:rPr>
          <w:rFonts w:eastAsia="Calibri"/>
        </w:rPr>
        <w:t>Click Mark button.</w:t>
      </w:r>
    </w:p>
    <w:p w14:paraId="07D2B29E" w14:textId="77777777" w:rsidR="008C00A5" w:rsidRPr="008C00A5" w:rsidRDefault="008C00A5" w:rsidP="00E11FE2">
      <w:pPr>
        <w:pStyle w:val="URSNormalNumberList"/>
        <w:numPr>
          <w:ilvl w:val="1"/>
          <w:numId w:val="11"/>
        </w:numPr>
        <w:rPr>
          <w:rFonts w:eastAsia="Calibri"/>
        </w:rPr>
      </w:pPr>
      <w:r w:rsidRPr="008C00A5">
        <w:rPr>
          <w:rFonts w:eastAsia="Calibri"/>
        </w:rPr>
        <w:t>Click Close to close the dialog box.</w:t>
      </w:r>
    </w:p>
    <w:p w14:paraId="391AFBAA" w14:textId="77777777" w:rsidR="008C00A5" w:rsidRPr="008C00A5" w:rsidRDefault="008C00A5" w:rsidP="00E11FE2">
      <w:pPr>
        <w:pStyle w:val="URSFigurePhotoCenter"/>
        <w:rPr>
          <w:rFonts w:eastAsia="Calibri"/>
        </w:rPr>
      </w:pPr>
      <w:r w:rsidRPr="008C00A5">
        <w:rPr>
          <w:rFonts w:eastAsia="Calibri"/>
        </w:rPr>
        <w:drawing>
          <wp:inline distT="0" distB="0" distL="0" distR="0" wp14:anchorId="6F08FB54" wp14:editId="469EA7BF">
            <wp:extent cx="4517136" cy="3200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cstate="print">
                      <a:extLst>
                        <a:ext uri="{28A0092B-C50C-407E-A947-70E740481C1C}">
                          <a14:useLocalDpi xmlns:a14="http://schemas.microsoft.com/office/drawing/2010/main"/>
                        </a:ext>
                      </a:extLst>
                    </a:blip>
                    <a:srcRect b="-727"/>
                    <a:stretch/>
                  </pic:blipFill>
                  <pic:spPr bwMode="auto">
                    <a:xfrm>
                      <a:off x="0" y="0"/>
                      <a:ext cx="4517136" cy="3200400"/>
                    </a:xfrm>
                    <a:prstGeom prst="rect">
                      <a:avLst/>
                    </a:prstGeom>
                    <a:ln>
                      <a:noFill/>
                    </a:ln>
                    <a:extLst>
                      <a:ext uri="{53640926-AAD7-44D8-BBD7-CCE9431645EC}">
                        <a14:shadowObscured xmlns:a14="http://schemas.microsoft.com/office/drawing/2010/main"/>
                      </a:ext>
                    </a:extLst>
                  </pic:spPr>
                </pic:pic>
              </a:graphicData>
            </a:graphic>
          </wp:inline>
        </w:drawing>
      </w:r>
    </w:p>
    <w:p w14:paraId="5B357F4C" w14:textId="513C6AE9" w:rsidR="008C00A5" w:rsidRPr="00E11FE2" w:rsidRDefault="00B64E10" w:rsidP="00E11FE2">
      <w:pPr>
        <w:pStyle w:val="URSCaptionFigure"/>
        <w:rPr>
          <w:rFonts w:eastAsia="Calibri"/>
        </w:rPr>
      </w:pPr>
      <w:bookmarkStart w:id="66" w:name="_Toc401836122"/>
      <w:bookmarkStart w:id="67" w:name="_Toc507750461"/>
      <w:r w:rsidRPr="00E11FE2">
        <w:t xml:space="preserve">Figure </w:t>
      </w:r>
      <w:fldSimple w:instr=" SEQ Figure \* ARABIC ">
        <w:r w:rsidR="00865283">
          <w:rPr>
            <w:noProof/>
          </w:rPr>
          <w:t>15</w:t>
        </w:r>
      </w:fldSimple>
      <w:r w:rsidR="008C00A5" w:rsidRPr="00E11FE2">
        <w:rPr>
          <w:rFonts w:eastAsia="Calibri"/>
        </w:rPr>
        <w:t>: Soluti</w:t>
      </w:r>
      <w:r w:rsidR="00E11FE2" w:rsidRPr="00E11FE2">
        <w:rPr>
          <w:rFonts w:eastAsia="Calibri"/>
        </w:rPr>
        <w:t>on Initialization Adapt Region w</w:t>
      </w:r>
      <w:r w:rsidR="008C00A5" w:rsidRPr="00E11FE2">
        <w:rPr>
          <w:rFonts w:eastAsia="Calibri"/>
        </w:rPr>
        <w:t>indow</w:t>
      </w:r>
      <w:bookmarkEnd w:id="66"/>
      <w:r w:rsidRPr="00E11FE2">
        <w:rPr>
          <w:rFonts w:eastAsia="Calibri"/>
        </w:rPr>
        <w:t>.</w:t>
      </w:r>
      <w:bookmarkEnd w:id="67"/>
    </w:p>
    <w:p w14:paraId="2E617EF2" w14:textId="77777777" w:rsidR="008C00A5" w:rsidRPr="008C00A5" w:rsidRDefault="008C00A5" w:rsidP="00F53352">
      <w:pPr>
        <w:pStyle w:val="URSSubtaskNormalBold"/>
        <w:pageBreakBefore/>
        <w:rPr>
          <w:rFonts w:eastAsia="Calibri"/>
        </w:rPr>
      </w:pPr>
      <w:r w:rsidRPr="008C00A5">
        <w:rPr>
          <w:rFonts w:eastAsia="Calibri"/>
        </w:rPr>
        <w:lastRenderedPageBreak/>
        <w:t>Solution Initialization → Patch</w:t>
      </w:r>
    </w:p>
    <w:p w14:paraId="6D4FD8D0" w14:textId="49A1B96E" w:rsidR="008C00A5" w:rsidRPr="008C00A5" w:rsidRDefault="008C00A5" w:rsidP="001F475F">
      <w:pPr>
        <w:pStyle w:val="URSNormalNumberList"/>
        <w:numPr>
          <w:ilvl w:val="0"/>
          <w:numId w:val="50"/>
        </w:numPr>
        <w:rPr>
          <w:rFonts w:eastAsia="Calibri"/>
        </w:rPr>
      </w:pPr>
      <w:r w:rsidRPr="008C00A5">
        <w:rPr>
          <w:rFonts w:eastAsia="Calibri"/>
        </w:rPr>
        <w:t>The Pat</w:t>
      </w:r>
      <w:r w:rsidR="00B64E10">
        <w:rPr>
          <w:rFonts w:eastAsia="Calibri"/>
        </w:rPr>
        <w:t>ch dialog box appears (Figure 21</w:t>
      </w:r>
      <w:r w:rsidRPr="008C00A5">
        <w:rPr>
          <w:rFonts w:eastAsia="Calibri"/>
        </w:rPr>
        <w:t>).</w:t>
      </w:r>
    </w:p>
    <w:p w14:paraId="2B3D87AB" w14:textId="77777777" w:rsidR="008C00A5" w:rsidRPr="008C00A5" w:rsidRDefault="008C00A5" w:rsidP="001F475F">
      <w:pPr>
        <w:pStyle w:val="URSNormalNumberList"/>
        <w:numPr>
          <w:ilvl w:val="0"/>
          <w:numId w:val="50"/>
        </w:numPr>
        <w:rPr>
          <w:rFonts w:eastAsia="Calibri"/>
        </w:rPr>
      </w:pPr>
      <w:r w:rsidRPr="008C00A5">
        <w:rPr>
          <w:rFonts w:eastAsia="Calibri"/>
        </w:rPr>
        <w:t>Scroll Phase drop-down and then select Solvent.</w:t>
      </w:r>
    </w:p>
    <w:p w14:paraId="728A785F" w14:textId="7CE93D75" w:rsidR="008C00A5" w:rsidRPr="008C00A5" w:rsidRDefault="008C00A5" w:rsidP="001F475F">
      <w:pPr>
        <w:pStyle w:val="URSNormalNumberList"/>
        <w:numPr>
          <w:ilvl w:val="0"/>
          <w:numId w:val="50"/>
        </w:numPr>
        <w:rPr>
          <w:rFonts w:eastAsia="Calibri"/>
        </w:rPr>
      </w:pPr>
      <w:r w:rsidRPr="008C00A5">
        <w:rPr>
          <w:rFonts w:eastAsia="Calibri"/>
        </w:rPr>
        <w:t>Select Volume Fraction</w:t>
      </w:r>
      <w:r w:rsidR="001C5F04">
        <w:rPr>
          <w:rFonts w:eastAsia="Calibri"/>
        </w:rPr>
        <w:t>.</w:t>
      </w:r>
      <w:r w:rsidRPr="008C00A5">
        <w:rPr>
          <w:rFonts w:eastAsia="Calibri"/>
        </w:rPr>
        <w:t xml:space="preserve"> </w:t>
      </w:r>
    </w:p>
    <w:p w14:paraId="4538B8C4" w14:textId="77777777" w:rsidR="008C00A5" w:rsidRPr="008C00A5" w:rsidRDefault="008C00A5" w:rsidP="001F475F">
      <w:pPr>
        <w:pStyle w:val="URSNormalNumberList"/>
        <w:numPr>
          <w:ilvl w:val="0"/>
          <w:numId w:val="50"/>
        </w:numPr>
        <w:rPr>
          <w:rFonts w:eastAsia="Calibri"/>
        </w:rPr>
      </w:pPr>
      <w:r w:rsidRPr="008C00A5">
        <w:rPr>
          <w:rFonts w:eastAsia="Calibri"/>
        </w:rPr>
        <w:t>Specify 0 in the Value (for initially dry plate).</w:t>
      </w:r>
    </w:p>
    <w:p w14:paraId="2C15128B" w14:textId="77777777" w:rsidR="008C00A5" w:rsidRPr="008C00A5" w:rsidRDefault="008C00A5" w:rsidP="001F475F">
      <w:pPr>
        <w:pStyle w:val="URSNormalNumberList"/>
        <w:numPr>
          <w:ilvl w:val="0"/>
          <w:numId w:val="50"/>
        </w:numPr>
        <w:rPr>
          <w:rFonts w:eastAsia="Calibri"/>
        </w:rPr>
      </w:pPr>
      <w:r w:rsidRPr="008C00A5">
        <w:rPr>
          <w:rFonts w:eastAsia="Calibri"/>
        </w:rPr>
        <w:t>Select the Register Patch.</w:t>
      </w:r>
    </w:p>
    <w:p w14:paraId="3F752215" w14:textId="77777777" w:rsidR="008C00A5" w:rsidRPr="008C00A5" w:rsidRDefault="008C00A5" w:rsidP="001F475F">
      <w:pPr>
        <w:pStyle w:val="URSNormalNumberList"/>
        <w:numPr>
          <w:ilvl w:val="0"/>
          <w:numId w:val="50"/>
        </w:numPr>
        <w:rPr>
          <w:rFonts w:eastAsia="Calibri"/>
        </w:rPr>
      </w:pPr>
      <w:r w:rsidRPr="008C00A5">
        <w:rPr>
          <w:rFonts w:eastAsia="Calibri"/>
        </w:rPr>
        <w:t>Click Patch button.</w:t>
      </w:r>
    </w:p>
    <w:p w14:paraId="0BA95354" w14:textId="77777777" w:rsidR="008C00A5" w:rsidRPr="008C00A5" w:rsidRDefault="008C00A5" w:rsidP="001F475F">
      <w:pPr>
        <w:pStyle w:val="URSNormalNumberList"/>
        <w:numPr>
          <w:ilvl w:val="0"/>
          <w:numId w:val="50"/>
        </w:numPr>
        <w:rPr>
          <w:rFonts w:eastAsia="Calibri"/>
        </w:rPr>
      </w:pPr>
      <w:r w:rsidRPr="008C00A5">
        <w:rPr>
          <w:rFonts w:eastAsia="Calibri"/>
        </w:rPr>
        <w:t>Click Close button to close the dialog box.</w:t>
      </w:r>
    </w:p>
    <w:p w14:paraId="79EE6CDE" w14:textId="77777777" w:rsidR="008C00A5" w:rsidRPr="008C00A5" w:rsidRDefault="008C00A5" w:rsidP="001F475F">
      <w:pPr>
        <w:pStyle w:val="URSFigurePhotoCenter"/>
        <w:rPr>
          <w:rFonts w:eastAsia="Calibri"/>
        </w:rPr>
      </w:pPr>
      <w:r w:rsidRPr="008C00A5">
        <w:rPr>
          <w:rFonts w:eastAsia="Calibri"/>
        </w:rPr>
        <w:drawing>
          <wp:inline distT="0" distB="0" distL="0" distR="0" wp14:anchorId="4F962952" wp14:editId="4EBC0DF3">
            <wp:extent cx="4517136" cy="320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cstate="print">
                      <a:extLst>
                        <a:ext uri="{28A0092B-C50C-407E-A947-70E740481C1C}">
                          <a14:useLocalDpi xmlns:a14="http://schemas.microsoft.com/office/drawing/2010/main"/>
                        </a:ext>
                      </a:extLst>
                    </a:blip>
                    <a:srcRect t="1" b="-427"/>
                    <a:stretch/>
                  </pic:blipFill>
                  <pic:spPr bwMode="auto">
                    <a:xfrm>
                      <a:off x="0" y="0"/>
                      <a:ext cx="4517136" cy="3200400"/>
                    </a:xfrm>
                    <a:prstGeom prst="rect">
                      <a:avLst/>
                    </a:prstGeom>
                    <a:ln>
                      <a:noFill/>
                    </a:ln>
                    <a:extLst>
                      <a:ext uri="{53640926-AAD7-44D8-BBD7-CCE9431645EC}">
                        <a14:shadowObscured xmlns:a14="http://schemas.microsoft.com/office/drawing/2010/main"/>
                      </a:ext>
                    </a:extLst>
                  </pic:spPr>
                </pic:pic>
              </a:graphicData>
            </a:graphic>
          </wp:inline>
        </w:drawing>
      </w:r>
    </w:p>
    <w:p w14:paraId="4AD3790F" w14:textId="7349D50C" w:rsidR="008C00A5" w:rsidRPr="008C00A5" w:rsidRDefault="00B64E10" w:rsidP="00726FBC">
      <w:pPr>
        <w:pStyle w:val="URSCaptionFigure"/>
        <w:rPr>
          <w:rFonts w:eastAsia="Calibri"/>
        </w:rPr>
      </w:pPr>
      <w:bookmarkStart w:id="68" w:name="_Toc401836123"/>
      <w:bookmarkStart w:id="69" w:name="_Toc507750462"/>
      <w:r>
        <w:t xml:space="preserve">Figure </w:t>
      </w:r>
      <w:fldSimple w:instr=" SEQ Figure \* ARABIC ">
        <w:r w:rsidR="00865283">
          <w:rPr>
            <w:noProof/>
          </w:rPr>
          <w:t>16</w:t>
        </w:r>
      </w:fldSimple>
      <w:r w:rsidR="008C00A5" w:rsidRPr="008C00A5">
        <w:rPr>
          <w:rFonts w:eastAsia="Calibri"/>
        </w:rPr>
        <w:t xml:space="preserve">: Solution Initialization Patch </w:t>
      </w:r>
      <w:r w:rsidR="001F475F">
        <w:rPr>
          <w:rFonts w:eastAsia="Calibri"/>
        </w:rPr>
        <w:t>w</w:t>
      </w:r>
      <w:r w:rsidR="008C00A5" w:rsidRPr="008C00A5">
        <w:rPr>
          <w:rFonts w:eastAsia="Calibri"/>
        </w:rPr>
        <w:t>indow</w:t>
      </w:r>
      <w:bookmarkEnd w:id="68"/>
      <w:r>
        <w:rPr>
          <w:rFonts w:eastAsia="Calibri"/>
        </w:rPr>
        <w:t>.</w:t>
      </w:r>
      <w:bookmarkEnd w:id="69"/>
    </w:p>
    <w:p w14:paraId="2DD80A65" w14:textId="2F98F8C9" w:rsidR="008C00A5" w:rsidRPr="00B314C4" w:rsidRDefault="008C00A5" w:rsidP="00F53352">
      <w:pPr>
        <w:pStyle w:val="URSNormalNumberList"/>
        <w:pageBreakBefore/>
        <w:rPr>
          <w:b/>
        </w:rPr>
      </w:pPr>
      <w:bookmarkStart w:id="70" w:name="_Toc397693913"/>
      <w:r w:rsidRPr="00B314C4">
        <w:rPr>
          <w:b/>
        </w:rPr>
        <w:lastRenderedPageBreak/>
        <w:t>Autosave</w:t>
      </w:r>
      <w:bookmarkEnd w:id="70"/>
    </w:p>
    <w:p w14:paraId="54138547" w14:textId="31F958EB" w:rsidR="008C00A5" w:rsidRPr="008C00A5" w:rsidRDefault="008C00A5" w:rsidP="001F475F">
      <w:pPr>
        <w:pStyle w:val="URSSubtaskNormal"/>
        <w:rPr>
          <w:rFonts w:eastAsia="Calibri"/>
        </w:rPr>
      </w:pPr>
      <w:r w:rsidRPr="008C00A5">
        <w:rPr>
          <w:rFonts w:eastAsia="Calibri"/>
        </w:rPr>
        <w:t xml:space="preserve">The autosave option saves the </w:t>
      </w:r>
      <w:proofErr w:type="spellStart"/>
      <w:r w:rsidRPr="008C00A5">
        <w:rPr>
          <w:rFonts w:eastAsia="Calibri"/>
        </w:rPr>
        <w:t>cas</w:t>
      </w:r>
      <w:proofErr w:type="spellEnd"/>
      <w:r w:rsidRPr="008C00A5">
        <w:rPr>
          <w:rFonts w:eastAsia="Calibri"/>
        </w:rPr>
        <w:t>/data files automa</w:t>
      </w:r>
      <w:r w:rsidR="00F53352">
        <w:rPr>
          <w:rFonts w:eastAsia="Calibri"/>
        </w:rPr>
        <w:t xml:space="preserve">tically at a defined interval. </w:t>
      </w:r>
      <w:r w:rsidRPr="008C00A5">
        <w:rPr>
          <w:rFonts w:eastAsia="Calibri"/>
        </w:rPr>
        <w:t xml:space="preserve">If the job crashes, the user may restart the job with the latest saved file, otherwise, the simulation needs to </w:t>
      </w:r>
      <w:r w:rsidR="00F53352">
        <w:rPr>
          <w:rFonts w:eastAsia="Calibri"/>
        </w:rPr>
        <w:t xml:space="preserve">be started from the beginning. </w:t>
      </w:r>
      <w:r w:rsidRPr="008C00A5">
        <w:rPr>
          <w:rFonts w:eastAsia="Calibri"/>
        </w:rPr>
        <w:t>The settings governing the autosave f</w:t>
      </w:r>
      <w:r w:rsidR="00B64E10">
        <w:rPr>
          <w:rFonts w:eastAsia="Calibri"/>
        </w:rPr>
        <w:t>eature need to be set (Figure 22</w:t>
      </w:r>
      <w:r w:rsidRPr="008C00A5">
        <w:rPr>
          <w:rFonts w:eastAsia="Calibri"/>
        </w:rPr>
        <w:t>).</w:t>
      </w:r>
    </w:p>
    <w:p w14:paraId="1A0D0881" w14:textId="77777777" w:rsidR="008C00A5" w:rsidRPr="008C00A5" w:rsidRDefault="008C00A5" w:rsidP="001F475F">
      <w:pPr>
        <w:pStyle w:val="URSSubtaskNormalBold"/>
        <w:rPr>
          <w:rFonts w:eastAsia="Calibri"/>
        </w:rPr>
      </w:pPr>
      <w:r w:rsidRPr="008C00A5">
        <w:rPr>
          <w:rFonts w:eastAsia="Calibri"/>
        </w:rPr>
        <w:t>Calculation Activity → Autosave (Every) → Edit</w:t>
      </w:r>
    </w:p>
    <w:p w14:paraId="010BFFEE" w14:textId="77777777" w:rsidR="008C00A5" w:rsidRPr="008C00A5" w:rsidRDefault="008C00A5" w:rsidP="001F475F">
      <w:pPr>
        <w:pStyle w:val="URSNormalNumberList"/>
        <w:numPr>
          <w:ilvl w:val="1"/>
          <w:numId w:val="11"/>
        </w:numPr>
        <w:rPr>
          <w:rFonts w:eastAsia="Calibri"/>
        </w:rPr>
      </w:pPr>
      <w:r w:rsidRPr="008C00A5">
        <w:rPr>
          <w:rFonts w:eastAsia="Calibri"/>
        </w:rPr>
        <w:t>Autosave dialog box displays.</w:t>
      </w:r>
    </w:p>
    <w:p w14:paraId="4465F061" w14:textId="77777777" w:rsidR="008C00A5" w:rsidRPr="008C00A5" w:rsidRDefault="008C00A5" w:rsidP="001F475F">
      <w:pPr>
        <w:pStyle w:val="URSNormalNumberList"/>
        <w:numPr>
          <w:ilvl w:val="1"/>
          <w:numId w:val="11"/>
        </w:numPr>
        <w:rPr>
          <w:rFonts w:eastAsia="Calibri"/>
        </w:rPr>
      </w:pPr>
      <w:r w:rsidRPr="008C00A5">
        <w:rPr>
          <w:rFonts w:eastAsia="Calibri"/>
        </w:rPr>
        <w:t>Enter number of time steps for auto save.</w:t>
      </w:r>
    </w:p>
    <w:p w14:paraId="15C38572" w14:textId="77777777" w:rsidR="008C00A5" w:rsidRPr="008C00A5" w:rsidRDefault="008C00A5" w:rsidP="001F475F">
      <w:pPr>
        <w:pStyle w:val="URSNormalNumberList"/>
        <w:numPr>
          <w:ilvl w:val="1"/>
          <w:numId w:val="11"/>
        </w:numPr>
        <w:rPr>
          <w:rFonts w:eastAsia="Calibri"/>
        </w:rPr>
      </w:pPr>
      <w:r w:rsidRPr="008C00A5">
        <w:rPr>
          <w:rFonts w:eastAsia="Calibri"/>
        </w:rPr>
        <w:t>Click each time.</w:t>
      </w:r>
    </w:p>
    <w:p w14:paraId="08E31AF1" w14:textId="480FCFD8" w:rsidR="008C00A5" w:rsidRPr="008C00A5" w:rsidRDefault="008C00A5" w:rsidP="001F475F">
      <w:pPr>
        <w:pStyle w:val="URSNormalNumberList"/>
        <w:numPr>
          <w:ilvl w:val="1"/>
          <w:numId w:val="11"/>
        </w:numPr>
        <w:rPr>
          <w:rFonts w:eastAsia="Calibri"/>
        </w:rPr>
      </w:pPr>
      <w:r w:rsidRPr="008C00A5">
        <w:rPr>
          <w:rFonts w:eastAsia="Calibri"/>
        </w:rPr>
        <w:t>Click to reta</w:t>
      </w:r>
      <w:r w:rsidR="004A405D">
        <w:rPr>
          <w:rFonts w:eastAsia="Calibri"/>
        </w:rPr>
        <w:t xml:space="preserve">in only the most recent files. </w:t>
      </w:r>
      <w:r w:rsidRPr="008C00A5">
        <w:rPr>
          <w:rFonts w:eastAsia="Calibri"/>
        </w:rPr>
        <w:t>Specify the maximum number of data files.</w:t>
      </w:r>
    </w:p>
    <w:p w14:paraId="0B8D4FB1" w14:textId="77777777" w:rsidR="008C00A5" w:rsidRPr="008C00A5" w:rsidRDefault="008C00A5" w:rsidP="001F475F">
      <w:pPr>
        <w:pStyle w:val="URSNormalNumberList"/>
        <w:numPr>
          <w:ilvl w:val="1"/>
          <w:numId w:val="11"/>
        </w:numPr>
        <w:rPr>
          <w:rFonts w:eastAsia="Calibri"/>
        </w:rPr>
      </w:pPr>
      <w:r w:rsidRPr="008C00A5">
        <w:rPr>
          <w:rFonts w:eastAsia="Calibri"/>
        </w:rPr>
        <w:t>Specify the path and name of the file for autosave.</w:t>
      </w:r>
    </w:p>
    <w:p w14:paraId="4736FF5C" w14:textId="77777777" w:rsidR="008C00A5" w:rsidRPr="008C00A5" w:rsidRDefault="008C00A5" w:rsidP="001F475F">
      <w:pPr>
        <w:pStyle w:val="URSNormalNumberList"/>
        <w:numPr>
          <w:ilvl w:val="1"/>
          <w:numId w:val="11"/>
        </w:numPr>
        <w:rPr>
          <w:rFonts w:eastAsia="Calibri"/>
        </w:rPr>
      </w:pPr>
      <w:r w:rsidRPr="008C00A5">
        <w:rPr>
          <w:rFonts w:eastAsia="Calibri"/>
        </w:rPr>
        <w:t>Click OK to close the dialog box.</w:t>
      </w:r>
    </w:p>
    <w:p w14:paraId="23EF3FE5" w14:textId="77777777" w:rsidR="008C00A5" w:rsidRPr="008C00A5" w:rsidRDefault="008C00A5" w:rsidP="001F475F">
      <w:pPr>
        <w:pStyle w:val="URSFigurePhotoCenter"/>
        <w:rPr>
          <w:rFonts w:eastAsia="Calibri"/>
        </w:rPr>
      </w:pPr>
      <w:r w:rsidRPr="008C00A5">
        <w:rPr>
          <w:rFonts w:eastAsia="Calibri"/>
        </w:rPr>
        <w:drawing>
          <wp:inline distT="0" distB="0" distL="0" distR="0" wp14:anchorId="1F6FF0FB" wp14:editId="247C8E86">
            <wp:extent cx="4480560" cy="3200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cstate="print">
                      <a:extLst>
                        <a:ext uri="{28A0092B-C50C-407E-A947-70E740481C1C}">
                          <a14:useLocalDpi xmlns:a14="http://schemas.microsoft.com/office/drawing/2010/main"/>
                        </a:ext>
                      </a:extLst>
                    </a:blip>
                    <a:srcRect t="1" b="-999"/>
                    <a:stretch/>
                  </pic:blipFill>
                  <pic:spPr bwMode="auto">
                    <a:xfrm>
                      <a:off x="0" y="0"/>
                      <a:ext cx="4480560" cy="3200400"/>
                    </a:xfrm>
                    <a:prstGeom prst="rect">
                      <a:avLst/>
                    </a:prstGeom>
                    <a:ln>
                      <a:noFill/>
                    </a:ln>
                    <a:extLst>
                      <a:ext uri="{53640926-AAD7-44D8-BBD7-CCE9431645EC}">
                        <a14:shadowObscured xmlns:a14="http://schemas.microsoft.com/office/drawing/2010/main"/>
                      </a:ext>
                    </a:extLst>
                  </pic:spPr>
                </pic:pic>
              </a:graphicData>
            </a:graphic>
          </wp:inline>
        </w:drawing>
      </w:r>
    </w:p>
    <w:p w14:paraId="2C72F502" w14:textId="5C19FBC7" w:rsidR="008C00A5" w:rsidRPr="00F823C8" w:rsidRDefault="00B64E10" w:rsidP="00F823C8">
      <w:pPr>
        <w:pStyle w:val="URSCaptionFigure"/>
        <w:rPr>
          <w:rFonts w:eastAsia="Calibri"/>
        </w:rPr>
      </w:pPr>
      <w:bookmarkStart w:id="71" w:name="_Toc401836124"/>
      <w:bookmarkStart w:id="72" w:name="_Toc507750463"/>
      <w:r w:rsidRPr="00F823C8">
        <w:t xml:space="preserve">Figure </w:t>
      </w:r>
      <w:fldSimple w:instr=" SEQ Figure \* ARABIC ">
        <w:r w:rsidR="00865283">
          <w:rPr>
            <w:noProof/>
          </w:rPr>
          <w:t>17</w:t>
        </w:r>
      </w:fldSimple>
      <w:r w:rsidRPr="00F823C8">
        <w:rPr>
          <w:rFonts w:eastAsia="Calibri"/>
        </w:rPr>
        <w:t>:</w:t>
      </w:r>
      <w:r w:rsidR="008C00A5" w:rsidRPr="00F823C8">
        <w:rPr>
          <w:rFonts w:eastAsia="Calibri"/>
        </w:rPr>
        <w:t xml:space="preserve"> Autosave </w:t>
      </w:r>
      <w:r w:rsidR="001F475F" w:rsidRPr="00F823C8">
        <w:rPr>
          <w:rFonts w:eastAsia="Calibri"/>
        </w:rPr>
        <w:t>w</w:t>
      </w:r>
      <w:r w:rsidR="008C00A5" w:rsidRPr="00F823C8">
        <w:rPr>
          <w:rFonts w:eastAsia="Calibri"/>
        </w:rPr>
        <w:t>indow</w:t>
      </w:r>
      <w:bookmarkEnd w:id="71"/>
      <w:r w:rsidRPr="00F823C8">
        <w:rPr>
          <w:rFonts w:eastAsia="Calibri"/>
        </w:rPr>
        <w:t>.</w:t>
      </w:r>
      <w:bookmarkEnd w:id="72"/>
    </w:p>
    <w:p w14:paraId="512E05C6" w14:textId="6AB9FD5F" w:rsidR="008C00A5" w:rsidRPr="00B314C4" w:rsidRDefault="008C00A5" w:rsidP="00F53352">
      <w:pPr>
        <w:pStyle w:val="URSNormalNumberList"/>
        <w:pageBreakBefore/>
        <w:rPr>
          <w:b/>
        </w:rPr>
      </w:pPr>
      <w:bookmarkStart w:id="73" w:name="_Toc397693914"/>
      <w:r w:rsidRPr="00B314C4">
        <w:rPr>
          <w:b/>
        </w:rPr>
        <w:lastRenderedPageBreak/>
        <w:t>Starting the Simulation</w:t>
      </w:r>
      <w:bookmarkEnd w:id="73"/>
    </w:p>
    <w:p w14:paraId="6DA051AC" w14:textId="1A7EA16D" w:rsidR="008C00A5" w:rsidRPr="008C00A5" w:rsidRDefault="008C00A5" w:rsidP="001F475F">
      <w:pPr>
        <w:pStyle w:val="URSSubtaskNormal"/>
        <w:rPr>
          <w:rFonts w:eastAsia="Calibri"/>
        </w:rPr>
      </w:pPr>
      <w:r w:rsidRPr="008C00A5">
        <w:rPr>
          <w:rFonts w:eastAsia="Calibri"/>
        </w:rPr>
        <w:t>In this final st</w:t>
      </w:r>
      <w:r w:rsidR="001F475F">
        <w:rPr>
          <w:rFonts w:eastAsia="Calibri"/>
        </w:rPr>
        <w:t xml:space="preserve">ep, the simulation is started. </w:t>
      </w:r>
      <w:r w:rsidRPr="008C00A5">
        <w:rPr>
          <w:rFonts w:eastAsia="Calibri"/>
        </w:rPr>
        <w:t xml:space="preserve">Click </w:t>
      </w:r>
      <w:r w:rsidRPr="008C00A5">
        <w:rPr>
          <w:rFonts w:eastAsia="Calibri"/>
          <w:b/>
        </w:rPr>
        <w:t>Run Calculation</w:t>
      </w:r>
      <w:r w:rsidRPr="008C00A5">
        <w:rPr>
          <w:rFonts w:eastAsia="Calibri"/>
        </w:rPr>
        <w:t xml:space="preserve"> in the navigation panel and a list of run options ap</w:t>
      </w:r>
      <w:r w:rsidR="00A01E7B">
        <w:rPr>
          <w:rFonts w:eastAsia="Calibri"/>
        </w:rPr>
        <w:t>pear in the task page (F</w:t>
      </w:r>
      <w:r w:rsidR="00B54ACE">
        <w:rPr>
          <w:rFonts w:eastAsia="Calibri"/>
        </w:rPr>
        <w:t>igure 23</w:t>
      </w:r>
      <w:r w:rsidR="001F475F">
        <w:rPr>
          <w:rFonts w:eastAsia="Calibri"/>
        </w:rPr>
        <w:t xml:space="preserve">). </w:t>
      </w:r>
      <w:r w:rsidRPr="008C00A5">
        <w:rPr>
          <w:rFonts w:eastAsia="Calibri"/>
        </w:rPr>
        <w:t xml:space="preserve">All quantities governing the time step have already been defined according to the case file, which uses a </w:t>
      </w:r>
      <w:r w:rsidR="00F53352">
        <w:rPr>
          <w:rFonts w:eastAsia="Calibri"/>
        </w:rPr>
        <w:t xml:space="preserve">variable time stepping method. </w:t>
      </w:r>
      <w:r w:rsidRPr="008C00A5">
        <w:rPr>
          <w:rFonts w:eastAsia="Calibri"/>
        </w:rPr>
        <w:t>However, the interested user may modify these by click</w:t>
      </w:r>
      <w:r w:rsidR="00F53352">
        <w:rPr>
          <w:rFonts w:eastAsia="Calibri"/>
        </w:rPr>
        <w:t>ing the options under Settings.</w:t>
      </w:r>
    </w:p>
    <w:p w14:paraId="3A6A1E08" w14:textId="77777777" w:rsidR="008C00A5" w:rsidRPr="008C00A5" w:rsidRDefault="008C00A5" w:rsidP="001F475F">
      <w:pPr>
        <w:pStyle w:val="URSFigurePhotoCenter"/>
        <w:rPr>
          <w:rFonts w:eastAsia="Calibri"/>
        </w:rPr>
      </w:pPr>
      <w:r w:rsidRPr="008C00A5">
        <w:rPr>
          <w:rFonts w:eastAsia="Calibri"/>
        </w:rPr>
        <w:drawing>
          <wp:inline distT="0" distB="0" distL="0" distR="0" wp14:anchorId="59746D24" wp14:editId="628BDC56">
            <wp:extent cx="4498848" cy="3200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cstate="print">
                      <a:extLst>
                        <a:ext uri="{28A0092B-C50C-407E-A947-70E740481C1C}">
                          <a14:useLocalDpi xmlns:a14="http://schemas.microsoft.com/office/drawing/2010/main"/>
                        </a:ext>
                      </a:extLst>
                    </a:blip>
                    <a:srcRect b="-1012"/>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140EFE23" w14:textId="3BCE13F8" w:rsidR="008C00A5" w:rsidRPr="008C00A5" w:rsidRDefault="00B54ACE" w:rsidP="001F475F">
      <w:pPr>
        <w:pStyle w:val="URSCaptionFigure"/>
        <w:rPr>
          <w:rFonts w:eastAsia="Calibri"/>
        </w:rPr>
      </w:pPr>
      <w:bookmarkStart w:id="74" w:name="_Toc401836125"/>
      <w:bookmarkStart w:id="75" w:name="_Toc507750464"/>
      <w:r>
        <w:t xml:space="preserve">Figure </w:t>
      </w:r>
      <w:fldSimple w:instr=" SEQ Figure \* ARABIC ">
        <w:r w:rsidR="00865283">
          <w:rPr>
            <w:noProof/>
          </w:rPr>
          <w:t>18</w:t>
        </w:r>
      </w:fldSimple>
      <w:r w:rsidR="008C00A5" w:rsidRPr="008C00A5">
        <w:rPr>
          <w:rFonts w:eastAsia="Calibri"/>
        </w:rPr>
        <w:t xml:space="preserve">: Run Calculation </w:t>
      </w:r>
      <w:r w:rsidR="001F475F">
        <w:rPr>
          <w:rFonts w:eastAsia="Calibri"/>
        </w:rPr>
        <w:t>w</w:t>
      </w:r>
      <w:r w:rsidR="008C00A5" w:rsidRPr="008C00A5">
        <w:rPr>
          <w:rFonts w:eastAsia="Calibri"/>
        </w:rPr>
        <w:t>indow</w:t>
      </w:r>
      <w:bookmarkEnd w:id="74"/>
      <w:r w:rsidR="001F475F">
        <w:rPr>
          <w:rFonts w:eastAsia="Calibri"/>
        </w:rPr>
        <w:t>.</w:t>
      </w:r>
      <w:bookmarkEnd w:id="75"/>
    </w:p>
    <w:p w14:paraId="1E384767" w14:textId="77777777" w:rsidR="008C00A5" w:rsidRPr="008C00A5" w:rsidRDefault="008C00A5" w:rsidP="00F53352">
      <w:pPr>
        <w:pStyle w:val="URSSubtaskNormal"/>
        <w:pageBreakBefore/>
        <w:rPr>
          <w:rFonts w:eastAsia="Calibri"/>
        </w:rPr>
      </w:pPr>
      <w:r w:rsidRPr="008C00A5">
        <w:rPr>
          <w:rFonts w:eastAsia="Calibri"/>
        </w:rPr>
        <w:lastRenderedPageBreak/>
        <w:t>Otherwise the final steps to running the simulation are as follows.</w:t>
      </w:r>
    </w:p>
    <w:p w14:paraId="70180738" w14:textId="77777777" w:rsidR="008C00A5" w:rsidRPr="008C00A5" w:rsidRDefault="008C00A5" w:rsidP="001F475F">
      <w:pPr>
        <w:pStyle w:val="URSSubtaskNormalBold"/>
        <w:rPr>
          <w:rFonts w:eastAsia="Calibri"/>
        </w:rPr>
      </w:pPr>
      <w:r w:rsidRPr="008C00A5">
        <w:rPr>
          <w:rFonts w:eastAsia="Calibri"/>
        </w:rPr>
        <w:t>Run Calculation → Calculate</w:t>
      </w:r>
    </w:p>
    <w:p w14:paraId="64D9D026" w14:textId="7B1A5968" w:rsidR="008C00A5" w:rsidRPr="008C00A5" w:rsidRDefault="008C00A5" w:rsidP="001F475F">
      <w:pPr>
        <w:pStyle w:val="URSNormalNumberList"/>
        <w:numPr>
          <w:ilvl w:val="1"/>
          <w:numId w:val="11"/>
        </w:numPr>
        <w:rPr>
          <w:rFonts w:eastAsia="Calibri"/>
        </w:rPr>
      </w:pPr>
      <w:r w:rsidRPr="008C00A5">
        <w:rPr>
          <w:rFonts w:eastAsia="Calibri"/>
        </w:rPr>
        <w:t>S</w:t>
      </w:r>
      <w:r w:rsidR="00F53352">
        <w:rPr>
          <w:rFonts w:eastAsia="Calibri"/>
        </w:rPr>
        <w:t xml:space="preserve">pecify the starting time step. </w:t>
      </w:r>
      <w:r w:rsidRPr="008C00A5">
        <w:rPr>
          <w:rFonts w:eastAsia="Calibri"/>
        </w:rPr>
        <w:t xml:space="preserve">After </w:t>
      </w:r>
      <w:proofErr w:type="gramStart"/>
      <w:r w:rsidRPr="008C00A5">
        <w:rPr>
          <w:rFonts w:eastAsia="Calibri"/>
        </w:rPr>
        <w:t>one time</w:t>
      </w:r>
      <w:proofErr w:type="gramEnd"/>
      <w:r w:rsidRPr="008C00A5">
        <w:rPr>
          <w:rFonts w:eastAsia="Calibri"/>
        </w:rPr>
        <w:t xml:space="preserve"> step, the time step size is automatically calculated.</w:t>
      </w:r>
    </w:p>
    <w:p w14:paraId="131335B9" w14:textId="77777777" w:rsidR="008C00A5" w:rsidRPr="008C00A5" w:rsidRDefault="008C00A5" w:rsidP="001F475F">
      <w:pPr>
        <w:pStyle w:val="URSNormalNumberList"/>
        <w:numPr>
          <w:ilvl w:val="1"/>
          <w:numId w:val="11"/>
        </w:numPr>
        <w:rPr>
          <w:rFonts w:eastAsia="Calibri"/>
        </w:rPr>
      </w:pPr>
      <w:r w:rsidRPr="008C00A5">
        <w:rPr>
          <w:rFonts w:eastAsia="Calibri"/>
        </w:rPr>
        <w:t>Specify the maximum iteration per time step.</w:t>
      </w:r>
    </w:p>
    <w:p w14:paraId="6300AD9B" w14:textId="77777777" w:rsidR="008C00A5" w:rsidRPr="008C00A5" w:rsidRDefault="008C00A5" w:rsidP="001F475F">
      <w:pPr>
        <w:pStyle w:val="URSNormalNumberList"/>
        <w:numPr>
          <w:ilvl w:val="1"/>
          <w:numId w:val="11"/>
        </w:numPr>
        <w:rPr>
          <w:rFonts w:eastAsia="Calibri"/>
        </w:rPr>
      </w:pPr>
      <w:r w:rsidRPr="008C00A5">
        <w:rPr>
          <w:rFonts w:eastAsia="Calibri"/>
        </w:rPr>
        <w:t xml:space="preserve">Specify the profile update interval. </w:t>
      </w:r>
    </w:p>
    <w:p w14:paraId="2C110460" w14:textId="77777777" w:rsidR="008C00A5" w:rsidRPr="008C00A5" w:rsidRDefault="008C00A5" w:rsidP="001F475F">
      <w:pPr>
        <w:pStyle w:val="URSNormalNumberList"/>
        <w:numPr>
          <w:ilvl w:val="1"/>
          <w:numId w:val="11"/>
        </w:numPr>
        <w:rPr>
          <w:rFonts w:eastAsia="Calibri"/>
        </w:rPr>
      </w:pPr>
      <w:r w:rsidRPr="008C00A5">
        <w:rPr>
          <w:rFonts w:eastAsia="Calibri"/>
        </w:rPr>
        <w:t>Specify the reporting interval.</w:t>
      </w:r>
    </w:p>
    <w:p w14:paraId="23E1B463" w14:textId="04490BED" w:rsidR="008C00A5" w:rsidRPr="008C00A5" w:rsidRDefault="008C00A5" w:rsidP="001F475F">
      <w:pPr>
        <w:pStyle w:val="URSNormalNumberList"/>
        <w:numPr>
          <w:ilvl w:val="1"/>
          <w:numId w:val="11"/>
        </w:numPr>
        <w:rPr>
          <w:rFonts w:eastAsia="Calibri"/>
        </w:rPr>
      </w:pPr>
      <w:r w:rsidRPr="008C00A5">
        <w:rPr>
          <w:rFonts w:eastAsia="Calibri"/>
        </w:rPr>
        <w:t>Click the button Calculate to</w:t>
      </w:r>
      <w:r w:rsidR="005B3E01">
        <w:rPr>
          <w:rFonts w:eastAsia="Calibri"/>
        </w:rPr>
        <w:t xml:space="preserve"> start the simulation (Figure 24</w:t>
      </w:r>
      <w:r w:rsidRPr="008C00A5">
        <w:rPr>
          <w:rFonts w:eastAsia="Calibri"/>
        </w:rPr>
        <w:t>)</w:t>
      </w:r>
      <w:r w:rsidR="00D17FCA">
        <w:rPr>
          <w:rFonts w:eastAsia="Calibri"/>
        </w:rPr>
        <w:t>.</w:t>
      </w:r>
    </w:p>
    <w:p w14:paraId="24D207D1" w14:textId="77777777" w:rsidR="008C00A5" w:rsidRPr="008C00A5" w:rsidRDefault="008C00A5" w:rsidP="001F475F">
      <w:pPr>
        <w:pStyle w:val="URSNormalNumberList"/>
        <w:numPr>
          <w:ilvl w:val="1"/>
          <w:numId w:val="11"/>
        </w:numPr>
        <w:rPr>
          <w:rFonts w:eastAsia="Calibri"/>
        </w:rPr>
      </w:pPr>
      <w:r w:rsidRPr="008C00A5">
        <w:rPr>
          <w:rFonts w:eastAsia="Calibri"/>
        </w:rPr>
        <w:t>Simulation starts.</w:t>
      </w:r>
    </w:p>
    <w:p w14:paraId="2882AC34" w14:textId="77777777" w:rsidR="008C00A5" w:rsidRPr="008C00A5" w:rsidRDefault="008C00A5" w:rsidP="001F475F">
      <w:pPr>
        <w:pStyle w:val="URSFigurePhotoCenter"/>
        <w:rPr>
          <w:rFonts w:eastAsia="Calibri"/>
        </w:rPr>
      </w:pPr>
      <w:r w:rsidRPr="008C00A5">
        <w:rPr>
          <w:rFonts w:eastAsia="Calibri"/>
        </w:rPr>
        <w:drawing>
          <wp:inline distT="0" distB="0" distL="0" distR="0" wp14:anchorId="2A90BC6A" wp14:editId="0D98FAF0">
            <wp:extent cx="4379976" cy="3200400"/>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cstate="print">
                      <a:extLst>
                        <a:ext uri="{28A0092B-C50C-407E-A947-70E740481C1C}">
                          <a14:useLocalDpi xmlns:a14="http://schemas.microsoft.com/office/drawing/2010/main"/>
                        </a:ext>
                      </a:extLst>
                    </a:blip>
                    <a:srcRect t="1" b="-832"/>
                    <a:stretch/>
                  </pic:blipFill>
                  <pic:spPr bwMode="auto">
                    <a:xfrm>
                      <a:off x="0" y="0"/>
                      <a:ext cx="4379976" cy="3200400"/>
                    </a:xfrm>
                    <a:prstGeom prst="rect">
                      <a:avLst/>
                    </a:prstGeom>
                    <a:ln>
                      <a:noFill/>
                    </a:ln>
                    <a:extLst>
                      <a:ext uri="{53640926-AAD7-44D8-BBD7-CCE9431645EC}">
                        <a14:shadowObscured xmlns:a14="http://schemas.microsoft.com/office/drawing/2010/main"/>
                      </a:ext>
                    </a:extLst>
                  </pic:spPr>
                </pic:pic>
              </a:graphicData>
            </a:graphic>
          </wp:inline>
        </w:drawing>
      </w:r>
    </w:p>
    <w:p w14:paraId="3815011C" w14:textId="2D161235" w:rsidR="008C00A5" w:rsidRPr="008C00A5" w:rsidRDefault="005B3E01" w:rsidP="001F475F">
      <w:pPr>
        <w:pStyle w:val="URSCaptionFigure"/>
        <w:rPr>
          <w:rFonts w:eastAsia="Calibri"/>
        </w:rPr>
      </w:pPr>
      <w:bookmarkStart w:id="76" w:name="_Toc401836126"/>
      <w:bookmarkStart w:id="77" w:name="_Toc507750465"/>
      <w:r>
        <w:t xml:space="preserve">Figure </w:t>
      </w:r>
      <w:fldSimple w:instr=" SEQ Figure \* ARABIC ">
        <w:r w:rsidR="00865283">
          <w:rPr>
            <w:noProof/>
          </w:rPr>
          <w:t>19</w:t>
        </w:r>
      </w:fldSimple>
      <w:r w:rsidR="008C00A5" w:rsidRPr="008C00A5">
        <w:rPr>
          <w:rFonts w:eastAsia="Calibri"/>
        </w:rPr>
        <w:t xml:space="preserve">: Run Calculation Calculate </w:t>
      </w:r>
      <w:r w:rsidR="001F475F">
        <w:rPr>
          <w:rFonts w:eastAsia="Calibri"/>
        </w:rPr>
        <w:t>w</w:t>
      </w:r>
      <w:r w:rsidR="008C00A5" w:rsidRPr="008C00A5">
        <w:rPr>
          <w:rFonts w:eastAsia="Calibri"/>
        </w:rPr>
        <w:t>indow</w:t>
      </w:r>
      <w:bookmarkEnd w:id="76"/>
      <w:r w:rsidR="001F475F">
        <w:rPr>
          <w:rFonts w:eastAsia="Calibri"/>
        </w:rPr>
        <w:t>.</w:t>
      </w:r>
      <w:bookmarkEnd w:id="77"/>
    </w:p>
    <w:p w14:paraId="18D86E2F" w14:textId="646B4C57" w:rsidR="008C00A5" w:rsidRPr="008C00A5" w:rsidRDefault="008C00A5" w:rsidP="001F475F">
      <w:pPr>
        <w:pStyle w:val="URSSubtaskNormal"/>
        <w:rPr>
          <w:rFonts w:eastAsia="Calibri"/>
        </w:rPr>
      </w:pPr>
      <w:r w:rsidRPr="008C00A5">
        <w:rPr>
          <w:rFonts w:eastAsia="Calibri"/>
        </w:rPr>
        <w:t xml:space="preserve">Similarly, the surface monitor also </w:t>
      </w:r>
      <w:r w:rsidR="004A405D">
        <w:rPr>
          <w:rFonts w:eastAsia="Calibri"/>
        </w:rPr>
        <w:t xml:space="preserve">appears in the graphic window. </w:t>
      </w:r>
      <w:r w:rsidRPr="008C00A5">
        <w:rPr>
          <w:rFonts w:eastAsia="Calibri"/>
        </w:rPr>
        <w:t xml:space="preserve">To look at the surface and volume monitor, scroll down the window drop-down and select the window for each monitor. </w:t>
      </w:r>
    </w:p>
    <w:p w14:paraId="4207C0D7" w14:textId="3EC3C9E8" w:rsidR="008C00A5" w:rsidRPr="00B314C4" w:rsidRDefault="008C00A5" w:rsidP="00F53352">
      <w:pPr>
        <w:pStyle w:val="URSNormalNumberList"/>
        <w:pageBreakBefore/>
        <w:rPr>
          <w:b/>
        </w:rPr>
      </w:pPr>
      <w:bookmarkStart w:id="78" w:name="_Toc397693915"/>
      <w:r w:rsidRPr="00B314C4">
        <w:rPr>
          <w:b/>
        </w:rPr>
        <w:lastRenderedPageBreak/>
        <w:t>Saving th</w:t>
      </w:r>
      <w:r w:rsidRPr="00B314C4">
        <w:rPr>
          <w:rStyle w:val="URSNormalNumberListChar"/>
          <w:b/>
        </w:rPr>
        <w:t>e</w:t>
      </w:r>
      <w:r w:rsidRPr="00B314C4">
        <w:rPr>
          <w:b/>
        </w:rPr>
        <w:t xml:space="preserve"> </w:t>
      </w:r>
      <w:bookmarkEnd w:id="78"/>
      <w:r w:rsidRPr="00B314C4">
        <w:rPr>
          <w:b/>
        </w:rPr>
        <w:t xml:space="preserve">Simulation </w:t>
      </w:r>
    </w:p>
    <w:p w14:paraId="3E7DC1AF" w14:textId="42A30BEB" w:rsidR="008C00A5" w:rsidRPr="008C00A5" w:rsidRDefault="008C00A5" w:rsidP="001F475F">
      <w:pPr>
        <w:pStyle w:val="URSSubtaskNormal"/>
        <w:rPr>
          <w:rFonts w:eastAsia="Calibri"/>
        </w:rPr>
      </w:pPr>
      <w:r w:rsidRPr="008C00A5">
        <w:rPr>
          <w:rFonts w:eastAsia="Calibri"/>
        </w:rPr>
        <w:t xml:space="preserve">The simulation </w:t>
      </w:r>
      <w:proofErr w:type="gramStart"/>
      <w:r w:rsidRPr="008C00A5">
        <w:rPr>
          <w:rFonts w:eastAsia="Calibri"/>
        </w:rPr>
        <w:t>is considered to be</w:t>
      </w:r>
      <w:proofErr w:type="gramEnd"/>
      <w:r w:rsidRPr="008C00A5">
        <w:rPr>
          <w:rFonts w:eastAsia="Calibri"/>
        </w:rPr>
        <w:t xml:space="preserve"> complete when the wetted area of the plate and mass flow rate of the solvent at </w:t>
      </w:r>
      <w:r w:rsidR="00F53352">
        <w:rPr>
          <w:rFonts w:eastAsia="Calibri"/>
        </w:rPr>
        <w:t xml:space="preserve">the exit achieve steady value. </w:t>
      </w:r>
      <w:r w:rsidRPr="008C00A5">
        <w:rPr>
          <w:rFonts w:eastAsia="Calibri"/>
        </w:rPr>
        <w:t xml:space="preserve">Once the steady value is achieved, the simulation can be interrupted by clicking the </w:t>
      </w:r>
      <w:r w:rsidRPr="00F53352">
        <w:rPr>
          <w:rFonts w:eastAsia="Calibri"/>
          <w:b/>
        </w:rPr>
        <w:t>C</w:t>
      </w:r>
      <w:r w:rsidRPr="008C00A5">
        <w:rPr>
          <w:rFonts w:eastAsia="Calibri"/>
          <w:b/>
        </w:rPr>
        <w:t xml:space="preserve">ancel </w:t>
      </w:r>
      <w:r w:rsidRPr="008C00A5">
        <w:rPr>
          <w:rFonts w:eastAsia="Calibri"/>
        </w:rPr>
        <w:t xml:space="preserve">button on the </w:t>
      </w:r>
      <w:r w:rsidRPr="008C00A5">
        <w:rPr>
          <w:rFonts w:eastAsia="Calibri"/>
          <w:b/>
        </w:rPr>
        <w:t>working</w:t>
      </w:r>
      <w:r w:rsidRPr="008C00A5">
        <w:rPr>
          <w:rFonts w:eastAsia="Calibri"/>
        </w:rPr>
        <w:t xml:space="preserve"> dialog box in the graphi</w:t>
      </w:r>
      <w:r w:rsidR="00F53352">
        <w:rPr>
          <w:rFonts w:eastAsia="Calibri"/>
        </w:rPr>
        <w:t xml:space="preserve">c window. </w:t>
      </w:r>
      <w:r w:rsidRPr="008C00A5">
        <w:rPr>
          <w:rFonts w:eastAsia="Calibri"/>
        </w:rPr>
        <w:t xml:space="preserve">Once the simulation is interrupted, the following lines appear on the console: </w:t>
      </w:r>
    </w:p>
    <w:p w14:paraId="2E7C4B9C" w14:textId="77777777" w:rsidR="008C00A5" w:rsidRPr="008C00A5" w:rsidRDefault="008C00A5" w:rsidP="001F475F">
      <w:pPr>
        <w:pStyle w:val="URSSubtaskNormalBold"/>
        <w:rPr>
          <w:rFonts w:eastAsia="Calibri"/>
        </w:rPr>
      </w:pPr>
      <w:r w:rsidRPr="008C00A5">
        <w:rPr>
          <w:rFonts w:eastAsia="Calibri"/>
        </w:rPr>
        <w:t>Interrupting client…</w:t>
      </w:r>
      <w:r w:rsidRPr="008C00A5">
        <w:rPr>
          <w:rFonts w:eastAsia="Calibri"/>
        </w:rPr>
        <w:br/>
        <w:t>Done.</w:t>
      </w:r>
    </w:p>
    <w:p w14:paraId="0D6E8433" w14:textId="03CF1DD2" w:rsidR="008C00A5" w:rsidRPr="008C00A5" w:rsidRDefault="008C00A5" w:rsidP="001F475F">
      <w:pPr>
        <w:pStyle w:val="URSSubtaskNormal"/>
        <w:rPr>
          <w:rFonts w:eastAsia="Calibri"/>
        </w:rPr>
      </w:pPr>
      <w:r w:rsidRPr="008C00A5">
        <w:rPr>
          <w:rFonts w:eastAsia="Calibri"/>
        </w:rPr>
        <w:t>The case/</w:t>
      </w:r>
      <w:proofErr w:type="spellStart"/>
      <w:r w:rsidRPr="008C00A5">
        <w:rPr>
          <w:rFonts w:eastAsia="Calibri"/>
        </w:rPr>
        <w:t>dat</w:t>
      </w:r>
      <w:proofErr w:type="spellEnd"/>
      <w:r w:rsidRPr="008C00A5">
        <w:rPr>
          <w:rFonts w:eastAsia="Calibri"/>
        </w:rPr>
        <w:t xml:space="preserve"> file can now be saved for </w:t>
      </w:r>
      <w:r w:rsidR="00F53352">
        <w:rPr>
          <w:rFonts w:eastAsia="Calibri"/>
        </w:rPr>
        <w:t>post processing and future use.</w:t>
      </w:r>
      <w:r w:rsidRPr="008C00A5">
        <w:rPr>
          <w:rFonts w:eastAsia="Calibri"/>
        </w:rPr>
        <w:t xml:space="preserve"> From the </w:t>
      </w:r>
      <w:r w:rsidRPr="008C00A5">
        <w:rPr>
          <w:rFonts w:eastAsia="Calibri"/>
          <w:b/>
        </w:rPr>
        <w:t>Menu</w:t>
      </w:r>
      <w:r w:rsidRPr="008C00A5">
        <w:rPr>
          <w:rFonts w:eastAsia="Calibri"/>
        </w:rPr>
        <w:t xml:space="preserve"> bar:</w:t>
      </w:r>
    </w:p>
    <w:p w14:paraId="16DA071B" w14:textId="77777777" w:rsidR="008C00A5" w:rsidRPr="008C00A5" w:rsidRDefault="008C00A5" w:rsidP="001F475F">
      <w:pPr>
        <w:pStyle w:val="URSSubtaskNormalBold"/>
        <w:rPr>
          <w:rFonts w:eastAsia="Calibri"/>
        </w:rPr>
      </w:pPr>
      <w:r w:rsidRPr="008C00A5">
        <w:rPr>
          <w:rFonts w:eastAsia="Calibri"/>
        </w:rPr>
        <w:t xml:space="preserve">File → Write → Case &amp; Data </w:t>
      </w:r>
    </w:p>
    <w:p w14:paraId="454F53BA" w14:textId="77777777" w:rsidR="008C00A5" w:rsidRPr="008C00A5" w:rsidRDefault="008C00A5" w:rsidP="001F475F">
      <w:pPr>
        <w:pStyle w:val="URSSubtaskNormal"/>
        <w:rPr>
          <w:rFonts w:eastAsia="Calibri"/>
        </w:rPr>
      </w:pPr>
      <w:r w:rsidRPr="008C00A5">
        <w:rPr>
          <w:rFonts w:eastAsia="Calibri"/>
        </w:rPr>
        <w:t xml:space="preserve">A new dialog box displays. </w:t>
      </w:r>
    </w:p>
    <w:p w14:paraId="0F4BD3E6" w14:textId="77777777" w:rsidR="008C00A5" w:rsidRPr="008C00A5" w:rsidRDefault="008C00A5" w:rsidP="001F475F">
      <w:pPr>
        <w:pStyle w:val="URSNormalNumberList"/>
        <w:numPr>
          <w:ilvl w:val="1"/>
          <w:numId w:val="11"/>
        </w:numPr>
        <w:rPr>
          <w:rFonts w:eastAsia="Calibri"/>
        </w:rPr>
      </w:pPr>
      <w:r w:rsidRPr="008C00A5">
        <w:rPr>
          <w:rFonts w:eastAsia="Calibri"/>
        </w:rPr>
        <w:t xml:space="preserve">Specify the name of Case/Data file box. </w:t>
      </w:r>
    </w:p>
    <w:p w14:paraId="6B0CE369" w14:textId="77777777" w:rsidR="008C00A5" w:rsidRPr="008C00A5" w:rsidRDefault="008C00A5" w:rsidP="001F475F">
      <w:pPr>
        <w:pStyle w:val="URSNormalNumberList"/>
        <w:numPr>
          <w:ilvl w:val="1"/>
          <w:numId w:val="11"/>
        </w:numPr>
        <w:rPr>
          <w:rFonts w:eastAsia="Calibri"/>
        </w:rPr>
      </w:pPr>
      <w:r w:rsidRPr="008C00A5">
        <w:rPr>
          <w:rFonts w:eastAsia="Calibri"/>
        </w:rPr>
        <w:t>Click OK button to save the Case/Data file.</w:t>
      </w:r>
    </w:p>
    <w:p w14:paraId="687D3093" w14:textId="77777777" w:rsidR="008C00A5" w:rsidRPr="008C00A5" w:rsidRDefault="008C00A5" w:rsidP="001F475F">
      <w:pPr>
        <w:pStyle w:val="URSHeadingsNumberedLeft22"/>
      </w:pPr>
      <w:bookmarkStart w:id="79" w:name="_Toc397693916"/>
      <w:bookmarkStart w:id="80" w:name="_Toc400713648"/>
      <w:bookmarkStart w:id="81" w:name="_Toc400713818"/>
      <w:bookmarkStart w:id="82" w:name="_Toc401836103"/>
      <w:bookmarkStart w:id="83" w:name="_Toc507750365"/>
      <w:r w:rsidRPr="008C00A5">
        <w:t>Simulation Post-Processing</w:t>
      </w:r>
      <w:bookmarkEnd w:id="79"/>
      <w:bookmarkEnd w:id="80"/>
      <w:bookmarkEnd w:id="81"/>
      <w:bookmarkEnd w:id="82"/>
      <w:bookmarkEnd w:id="83"/>
    </w:p>
    <w:p w14:paraId="25BD53F1" w14:textId="1D81874C" w:rsidR="008C00A5" w:rsidRPr="00F53352" w:rsidRDefault="008C00A5" w:rsidP="001F475F">
      <w:pPr>
        <w:pStyle w:val="URSNormal"/>
        <w:rPr>
          <w:rFonts w:eastAsia="Calibri"/>
        </w:rPr>
      </w:pPr>
      <w:r w:rsidRPr="008C00A5">
        <w:rPr>
          <w:rFonts w:eastAsia="Calibri"/>
        </w:rPr>
        <w:t xml:space="preserve">Following successful launch and completion of the simulation, the users may examine any number of quantities, such </w:t>
      </w:r>
      <w:r w:rsidR="00F53352">
        <w:rPr>
          <w:rFonts w:eastAsia="Calibri"/>
        </w:rPr>
        <w:t xml:space="preserve">as pressure or phase velocity. </w:t>
      </w:r>
      <w:r w:rsidRPr="008C00A5">
        <w:rPr>
          <w:rFonts w:eastAsia="Calibri"/>
        </w:rPr>
        <w:t>The user may also wish to calculate the film thickness, wetted area, area of the interface, and shape of the inte</w:t>
      </w:r>
      <w:r w:rsidR="00F53352">
        <w:rPr>
          <w:rFonts w:eastAsia="Calibri"/>
        </w:rPr>
        <w:t>rface per scope of the problem.</w:t>
      </w:r>
      <w:r w:rsidRPr="008C00A5">
        <w:rPr>
          <w:rFonts w:eastAsia="Calibri"/>
        </w:rPr>
        <w:t xml:space="preserve"> In the following section, the method to compute and plot </w:t>
      </w:r>
      <w:r w:rsidR="00F53352">
        <w:rPr>
          <w:rFonts w:eastAsia="Calibri"/>
        </w:rPr>
        <w:t xml:space="preserve">these quantities is explained. </w:t>
      </w:r>
      <w:r w:rsidRPr="008C00A5">
        <w:rPr>
          <w:rFonts w:eastAsia="Calibri"/>
        </w:rPr>
        <w:t>Recall that in the VOF computation, a volume fraction of any phase of 0.50 represen</w:t>
      </w:r>
      <w:r w:rsidR="00F53352">
        <w:rPr>
          <w:rFonts w:eastAsia="Calibri"/>
        </w:rPr>
        <w:t>ts the interface between phases.</w:t>
      </w:r>
    </w:p>
    <w:p w14:paraId="6B4A048A" w14:textId="77777777" w:rsidR="008C00A5" w:rsidRPr="00B314C4" w:rsidRDefault="008C00A5" w:rsidP="00F53352">
      <w:pPr>
        <w:pStyle w:val="URSNormalNumberList"/>
        <w:pageBreakBefore/>
        <w:numPr>
          <w:ilvl w:val="0"/>
          <w:numId w:val="51"/>
        </w:numPr>
        <w:rPr>
          <w:b/>
        </w:rPr>
      </w:pPr>
      <w:bookmarkStart w:id="84" w:name="_Toc397693917"/>
      <w:r w:rsidRPr="00B314C4">
        <w:rPr>
          <w:b/>
        </w:rPr>
        <w:lastRenderedPageBreak/>
        <w:t xml:space="preserve">Tracking the </w:t>
      </w:r>
      <w:bookmarkEnd w:id="84"/>
      <w:r w:rsidRPr="00B314C4">
        <w:rPr>
          <w:b/>
        </w:rPr>
        <w:t>Interface</w:t>
      </w:r>
    </w:p>
    <w:p w14:paraId="119D009F" w14:textId="1C3631F6" w:rsidR="008C00A5" w:rsidRPr="008C00A5" w:rsidRDefault="008C00A5" w:rsidP="001F475F">
      <w:pPr>
        <w:pStyle w:val="URSSubtaskNormal"/>
        <w:rPr>
          <w:rFonts w:eastAsia="Calibri"/>
        </w:rPr>
      </w:pPr>
      <w:r w:rsidRPr="008C00A5">
        <w:rPr>
          <w:rFonts w:eastAsia="Calibri"/>
        </w:rPr>
        <w:t xml:space="preserve">Navigate to the navigation panel, select </w:t>
      </w:r>
      <w:r w:rsidRPr="008C00A5">
        <w:rPr>
          <w:rFonts w:eastAsia="Calibri"/>
          <w:b/>
        </w:rPr>
        <w:t>Graphics and Animations</w:t>
      </w:r>
      <w:r w:rsidRPr="008C00A5">
        <w:rPr>
          <w:rFonts w:eastAsia="Calibri"/>
        </w:rPr>
        <w:t xml:space="preserve">, and then </w:t>
      </w:r>
      <w:proofErr w:type="gramStart"/>
      <w:r w:rsidRPr="008C00A5">
        <w:rPr>
          <w:rFonts w:eastAsia="Calibri"/>
        </w:rPr>
        <w:t>a number of</w:t>
      </w:r>
      <w:proofErr w:type="gramEnd"/>
      <w:r w:rsidRPr="008C00A5">
        <w:rPr>
          <w:rFonts w:eastAsia="Calibri"/>
        </w:rPr>
        <w:t xml:space="preserve"> op</w:t>
      </w:r>
      <w:r w:rsidR="00F53352">
        <w:rPr>
          <w:rFonts w:eastAsia="Calibri"/>
        </w:rPr>
        <w:t xml:space="preserve">tions appear in the task page. </w:t>
      </w:r>
      <w:r w:rsidRPr="008C00A5">
        <w:rPr>
          <w:rFonts w:eastAsia="Calibri"/>
        </w:rPr>
        <w:t xml:space="preserve">From the task page select </w:t>
      </w:r>
      <w:r w:rsidRPr="008C00A5">
        <w:rPr>
          <w:rFonts w:eastAsia="Calibri"/>
          <w:b/>
        </w:rPr>
        <w:t>Contours</w:t>
      </w:r>
      <w:r w:rsidRPr="008C00A5">
        <w:rPr>
          <w:rFonts w:eastAsia="Calibri"/>
        </w:rPr>
        <w:t>.</w:t>
      </w:r>
    </w:p>
    <w:p w14:paraId="20F4BD79" w14:textId="77777777" w:rsidR="008C00A5" w:rsidRPr="008C00A5" w:rsidRDefault="008C00A5" w:rsidP="001F475F">
      <w:pPr>
        <w:pStyle w:val="URSSubtaskNormalBold"/>
        <w:rPr>
          <w:rFonts w:eastAsia="Calibri"/>
        </w:rPr>
      </w:pPr>
      <w:r w:rsidRPr="008C00A5">
        <w:rPr>
          <w:rFonts w:eastAsia="Calibri"/>
        </w:rPr>
        <w:t>Graphic and Animation → Contours → Set Up</w:t>
      </w:r>
    </w:p>
    <w:p w14:paraId="681585EC" w14:textId="40B5614F" w:rsidR="008C00A5" w:rsidRPr="008C00A5" w:rsidRDefault="008C00A5" w:rsidP="001F475F">
      <w:pPr>
        <w:pStyle w:val="URSSubtaskNormal"/>
        <w:rPr>
          <w:rFonts w:eastAsia="Calibri"/>
        </w:rPr>
      </w:pPr>
      <w:r w:rsidRPr="008C00A5">
        <w:rPr>
          <w:rFonts w:eastAsia="Calibri"/>
        </w:rPr>
        <w:t>The Contour</w:t>
      </w:r>
      <w:r w:rsidR="00A01E7B">
        <w:rPr>
          <w:rFonts w:eastAsia="Calibri"/>
        </w:rPr>
        <w:t>s dialog box displays (Figure 2</w:t>
      </w:r>
      <w:r w:rsidR="005B3E01">
        <w:rPr>
          <w:rFonts w:eastAsia="Calibri"/>
        </w:rPr>
        <w:t>5</w:t>
      </w:r>
      <w:r w:rsidRPr="008C00A5">
        <w:rPr>
          <w:rFonts w:eastAsia="Calibri"/>
        </w:rPr>
        <w:t xml:space="preserve">). </w:t>
      </w:r>
    </w:p>
    <w:p w14:paraId="1CBFAD11" w14:textId="77777777" w:rsidR="008C00A5" w:rsidRPr="008C00A5" w:rsidRDefault="008C00A5" w:rsidP="001F475F">
      <w:pPr>
        <w:pStyle w:val="URSNormalNumberList"/>
        <w:numPr>
          <w:ilvl w:val="1"/>
          <w:numId w:val="11"/>
        </w:numPr>
        <w:rPr>
          <w:rFonts w:eastAsia="Calibri"/>
        </w:rPr>
      </w:pPr>
      <w:r w:rsidRPr="008C00A5">
        <w:rPr>
          <w:rFonts w:eastAsia="Calibri"/>
        </w:rPr>
        <w:t>Select Phase in the Contours drop-down.</w:t>
      </w:r>
    </w:p>
    <w:p w14:paraId="005F2219" w14:textId="77777777" w:rsidR="008C00A5" w:rsidRPr="008C00A5" w:rsidRDefault="008C00A5" w:rsidP="001F475F">
      <w:pPr>
        <w:pStyle w:val="URSNormalNumberList"/>
        <w:numPr>
          <w:ilvl w:val="1"/>
          <w:numId w:val="11"/>
        </w:numPr>
        <w:rPr>
          <w:rFonts w:eastAsia="Calibri"/>
        </w:rPr>
      </w:pPr>
      <w:r w:rsidRPr="008C00A5">
        <w:rPr>
          <w:rFonts w:eastAsia="Calibri"/>
        </w:rPr>
        <w:t>Select Solvent as phase drop-down.</w:t>
      </w:r>
    </w:p>
    <w:p w14:paraId="5CABC00B" w14:textId="77777777" w:rsidR="008C00A5" w:rsidRPr="008C00A5" w:rsidRDefault="008C00A5" w:rsidP="001F475F">
      <w:pPr>
        <w:pStyle w:val="URSNormalNumberList"/>
        <w:numPr>
          <w:ilvl w:val="1"/>
          <w:numId w:val="11"/>
        </w:numPr>
        <w:rPr>
          <w:rFonts w:eastAsia="Calibri"/>
        </w:rPr>
      </w:pPr>
      <w:r w:rsidRPr="008C00A5">
        <w:rPr>
          <w:rFonts w:eastAsia="Calibri"/>
        </w:rPr>
        <w:t>Activate the Clip to range option and uncheck the Auto range.</w:t>
      </w:r>
    </w:p>
    <w:p w14:paraId="43F35138" w14:textId="77777777" w:rsidR="008C00A5" w:rsidRPr="008C00A5" w:rsidRDefault="008C00A5" w:rsidP="001F475F">
      <w:pPr>
        <w:pStyle w:val="URSNormalNumberList"/>
        <w:numPr>
          <w:ilvl w:val="1"/>
          <w:numId w:val="11"/>
        </w:numPr>
        <w:rPr>
          <w:rFonts w:eastAsia="Calibri"/>
        </w:rPr>
      </w:pPr>
      <w:r w:rsidRPr="008C00A5">
        <w:rPr>
          <w:rFonts w:eastAsia="Calibri"/>
        </w:rPr>
        <w:t>Specify 0.5 as minimum and 1 as maximum value.</w:t>
      </w:r>
    </w:p>
    <w:p w14:paraId="687FB6CB" w14:textId="77777777" w:rsidR="008C00A5" w:rsidRPr="008C00A5" w:rsidRDefault="008C00A5" w:rsidP="001F475F">
      <w:pPr>
        <w:pStyle w:val="URSNormalNumberList"/>
        <w:numPr>
          <w:ilvl w:val="1"/>
          <w:numId w:val="11"/>
        </w:numPr>
        <w:rPr>
          <w:rFonts w:eastAsia="Calibri"/>
        </w:rPr>
      </w:pPr>
      <w:r w:rsidRPr="008C00A5">
        <w:rPr>
          <w:rFonts w:eastAsia="Calibri"/>
        </w:rPr>
        <w:t>Select Default Interior in the surface box.</w:t>
      </w:r>
    </w:p>
    <w:p w14:paraId="069487B4" w14:textId="77777777" w:rsidR="008C00A5" w:rsidRPr="008C00A5" w:rsidRDefault="008C00A5" w:rsidP="001F475F">
      <w:pPr>
        <w:pStyle w:val="URSNormalNumberList"/>
        <w:numPr>
          <w:ilvl w:val="1"/>
          <w:numId w:val="11"/>
        </w:numPr>
        <w:rPr>
          <w:rFonts w:eastAsia="Calibri"/>
        </w:rPr>
      </w:pPr>
      <w:r w:rsidRPr="008C00A5">
        <w:rPr>
          <w:rFonts w:eastAsia="Calibri"/>
        </w:rPr>
        <w:t xml:space="preserve">Click Display, and Contours appears in the graphic window. </w:t>
      </w:r>
    </w:p>
    <w:p w14:paraId="0B26C4D5" w14:textId="77777777" w:rsidR="008C00A5" w:rsidRPr="008C00A5" w:rsidRDefault="008C00A5" w:rsidP="001F475F">
      <w:pPr>
        <w:pStyle w:val="URSNormalNumberList"/>
        <w:numPr>
          <w:ilvl w:val="1"/>
          <w:numId w:val="11"/>
        </w:numPr>
        <w:rPr>
          <w:rFonts w:eastAsia="Calibri"/>
        </w:rPr>
      </w:pPr>
      <w:r w:rsidRPr="008C00A5">
        <w:rPr>
          <w:rFonts w:eastAsia="Calibri"/>
        </w:rPr>
        <w:t>Click Close button to close the window.</w:t>
      </w:r>
    </w:p>
    <w:p w14:paraId="6959DAF2" w14:textId="77777777" w:rsidR="008C00A5" w:rsidRPr="008C00A5" w:rsidRDefault="008C00A5" w:rsidP="00814BC5">
      <w:pPr>
        <w:pStyle w:val="URSFigurePhotoCenter"/>
        <w:rPr>
          <w:rFonts w:eastAsia="Calibri"/>
        </w:rPr>
      </w:pPr>
      <w:r w:rsidRPr="008C00A5">
        <w:rPr>
          <w:rFonts w:eastAsia="Calibri"/>
        </w:rPr>
        <w:drawing>
          <wp:inline distT="0" distB="0" distL="0" distR="0" wp14:anchorId="40DF8727" wp14:editId="5A50C553">
            <wp:extent cx="4489704" cy="3200400"/>
            <wp:effectExtent l="0" t="0" r="635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cstate="print">
                      <a:extLst>
                        <a:ext uri="{28A0092B-C50C-407E-A947-70E740481C1C}">
                          <a14:useLocalDpi xmlns:a14="http://schemas.microsoft.com/office/drawing/2010/main"/>
                        </a:ext>
                      </a:extLst>
                    </a:blip>
                    <a:srcRect t="-128"/>
                    <a:stretch/>
                  </pic:blipFill>
                  <pic:spPr bwMode="auto">
                    <a:xfrm>
                      <a:off x="0" y="0"/>
                      <a:ext cx="4489704" cy="3200400"/>
                    </a:xfrm>
                    <a:prstGeom prst="rect">
                      <a:avLst/>
                    </a:prstGeom>
                    <a:ln>
                      <a:noFill/>
                    </a:ln>
                    <a:extLst>
                      <a:ext uri="{53640926-AAD7-44D8-BBD7-CCE9431645EC}">
                        <a14:shadowObscured xmlns:a14="http://schemas.microsoft.com/office/drawing/2010/main"/>
                      </a:ext>
                    </a:extLst>
                  </pic:spPr>
                </pic:pic>
              </a:graphicData>
            </a:graphic>
          </wp:inline>
        </w:drawing>
      </w:r>
    </w:p>
    <w:p w14:paraId="37315F44" w14:textId="461235AE" w:rsidR="008C00A5" w:rsidRPr="008C00A5" w:rsidRDefault="005B3E01" w:rsidP="00814BC5">
      <w:pPr>
        <w:pStyle w:val="URSCaptionFigure"/>
        <w:rPr>
          <w:rFonts w:eastAsia="Calibri"/>
          <w:sz w:val="20"/>
          <w:szCs w:val="20"/>
        </w:rPr>
      </w:pPr>
      <w:bookmarkStart w:id="85" w:name="_Toc401836127"/>
      <w:bookmarkStart w:id="86" w:name="_Toc507750466"/>
      <w:r>
        <w:t xml:space="preserve">Figure </w:t>
      </w:r>
      <w:fldSimple w:instr=" SEQ Figure \* ARABIC ">
        <w:r w:rsidR="00865283">
          <w:rPr>
            <w:noProof/>
          </w:rPr>
          <w:t>20</w:t>
        </w:r>
      </w:fldSimple>
      <w:r w:rsidR="008C00A5" w:rsidRPr="008C00A5">
        <w:rPr>
          <w:rFonts w:eastAsia="Calibri"/>
        </w:rPr>
        <w:t xml:space="preserve">: Graphics and Animations Contours </w:t>
      </w:r>
      <w:r w:rsidR="00814BC5">
        <w:rPr>
          <w:rFonts w:eastAsia="Calibri"/>
        </w:rPr>
        <w:t>w</w:t>
      </w:r>
      <w:r w:rsidR="008C00A5" w:rsidRPr="008C00A5">
        <w:rPr>
          <w:rFonts w:eastAsia="Calibri"/>
        </w:rPr>
        <w:t>indow</w:t>
      </w:r>
      <w:bookmarkEnd w:id="85"/>
      <w:r w:rsidR="00814BC5">
        <w:rPr>
          <w:rFonts w:eastAsia="Calibri"/>
        </w:rPr>
        <w:t>.</w:t>
      </w:r>
      <w:bookmarkEnd w:id="86"/>
    </w:p>
    <w:p w14:paraId="7C207603" w14:textId="77777777" w:rsidR="008C00A5" w:rsidRPr="00B314C4" w:rsidRDefault="008C00A5" w:rsidP="00F53352">
      <w:pPr>
        <w:pStyle w:val="URSNormalNumberList"/>
        <w:pageBreakBefore/>
        <w:rPr>
          <w:b/>
        </w:rPr>
      </w:pPr>
      <w:bookmarkStart w:id="87" w:name="_Toc397693918"/>
      <w:r w:rsidRPr="00B314C4">
        <w:rPr>
          <w:b/>
        </w:rPr>
        <w:lastRenderedPageBreak/>
        <w:t xml:space="preserve">Interface with </w:t>
      </w:r>
      <w:bookmarkEnd w:id="87"/>
      <w:r w:rsidRPr="00B314C4">
        <w:rPr>
          <w:b/>
        </w:rPr>
        <w:t>Plate</w:t>
      </w:r>
    </w:p>
    <w:p w14:paraId="045C47C8" w14:textId="11A88686" w:rsidR="008C00A5" w:rsidRPr="008C00A5" w:rsidRDefault="008C00A5" w:rsidP="008C5E4A">
      <w:pPr>
        <w:pStyle w:val="URSSubtaskNormal"/>
        <w:rPr>
          <w:rFonts w:eastAsia="Calibri"/>
        </w:rPr>
      </w:pPr>
      <w:r w:rsidRPr="008C00A5">
        <w:rPr>
          <w:rFonts w:eastAsia="Calibri"/>
        </w:rPr>
        <w:t xml:space="preserve">Navigate to the navigation panel, select </w:t>
      </w:r>
      <w:r w:rsidRPr="008C00A5">
        <w:rPr>
          <w:rFonts w:eastAsia="Calibri"/>
          <w:b/>
        </w:rPr>
        <w:t>Graphics and Animations</w:t>
      </w:r>
      <w:r w:rsidRPr="008C00A5">
        <w:rPr>
          <w:rFonts w:eastAsia="Calibri"/>
        </w:rPr>
        <w:t xml:space="preserve">, and then </w:t>
      </w:r>
      <w:proofErr w:type="gramStart"/>
      <w:r w:rsidRPr="008C00A5">
        <w:rPr>
          <w:rFonts w:eastAsia="Calibri"/>
        </w:rPr>
        <w:t>a number of</w:t>
      </w:r>
      <w:proofErr w:type="gramEnd"/>
      <w:r w:rsidRPr="008C00A5">
        <w:rPr>
          <w:rFonts w:eastAsia="Calibri"/>
        </w:rPr>
        <w:t xml:space="preserve"> o</w:t>
      </w:r>
      <w:r w:rsidR="004A405D">
        <w:rPr>
          <w:rFonts w:eastAsia="Calibri"/>
        </w:rPr>
        <w:t>ptions appear in the task page.</w:t>
      </w:r>
      <w:r w:rsidRPr="008C00A5">
        <w:rPr>
          <w:rFonts w:eastAsia="Calibri"/>
        </w:rPr>
        <w:t xml:space="preserve"> From the task page select </w:t>
      </w:r>
      <w:r w:rsidRPr="008C00A5">
        <w:rPr>
          <w:rFonts w:eastAsia="Calibri"/>
          <w:b/>
        </w:rPr>
        <w:t>Contours</w:t>
      </w:r>
      <w:r w:rsidRPr="008C00A5">
        <w:rPr>
          <w:rFonts w:eastAsia="Calibri"/>
        </w:rPr>
        <w:t>.</w:t>
      </w:r>
    </w:p>
    <w:p w14:paraId="535B37A5" w14:textId="77777777" w:rsidR="008C00A5" w:rsidRPr="008C00A5" w:rsidRDefault="008C00A5" w:rsidP="008C5E4A">
      <w:pPr>
        <w:pStyle w:val="URSSubtaskNormalBold"/>
        <w:rPr>
          <w:rFonts w:eastAsia="Calibri"/>
        </w:rPr>
      </w:pPr>
      <w:r w:rsidRPr="008C00A5">
        <w:rPr>
          <w:rFonts w:eastAsia="Calibri"/>
        </w:rPr>
        <w:t xml:space="preserve">Graphic and Animation → Contours </w:t>
      </w:r>
    </w:p>
    <w:p w14:paraId="6D72A050" w14:textId="77777777" w:rsidR="008C00A5" w:rsidRPr="008C00A5" w:rsidRDefault="008C00A5" w:rsidP="008C5E4A">
      <w:pPr>
        <w:pStyle w:val="URSSubtaskNormal"/>
        <w:rPr>
          <w:rFonts w:eastAsia="Calibri"/>
        </w:rPr>
      </w:pPr>
      <w:r w:rsidRPr="008C00A5">
        <w:rPr>
          <w:rFonts w:eastAsia="Calibri"/>
        </w:rPr>
        <w:t>The Contour dialog box displays.</w:t>
      </w:r>
    </w:p>
    <w:p w14:paraId="617D0210" w14:textId="77777777" w:rsidR="008C00A5" w:rsidRPr="008C00A5" w:rsidRDefault="008C00A5" w:rsidP="008C5E4A">
      <w:pPr>
        <w:pStyle w:val="URSNormalNumberList"/>
        <w:numPr>
          <w:ilvl w:val="1"/>
          <w:numId w:val="11"/>
        </w:numPr>
        <w:rPr>
          <w:rFonts w:eastAsia="Calibri"/>
        </w:rPr>
      </w:pPr>
      <w:r w:rsidRPr="008C00A5">
        <w:rPr>
          <w:rFonts w:eastAsia="Calibri"/>
        </w:rPr>
        <w:t>Select Phase in the Contours drop-down.</w:t>
      </w:r>
    </w:p>
    <w:p w14:paraId="13C51A53" w14:textId="77777777" w:rsidR="008C00A5" w:rsidRPr="008C00A5" w:rsidRDefault="008C00A5" w:rsidP="008C5E4A">
      <w:pPr>
        <w:pStyle w:val="URSNormalNumberList"/>
        <w:numPr>
          <w:ilvl w:val="1"/>
          <w:numId w:val="11"/>
        </w:numPr>
        <w:rPr>
          <w:rFonts w:eastAsia="Calibri"/>
        </w:rPr>
      </w:pPr>
      <w:r w:rsidRPr="008C00A5">
        <w:rPr>
          <w:rFonts w:eastAsia="Calibri"/>
        </w:rPr>
        <w:t>Select Solvent as Phase drop-down.</w:t>
      </w:r>
    </w:p>
    <w:p w14:paraId="0B8F94F5" w14:textId="77777777" w:rsidR="008C00A5" w:rsidRPr="008C00A5" w:rsidRDefault="008C00A5" w:rsidP="008C5E4A">
      <w:pPr>
        <w:pStyle w:val="URSNormalNumberList"/>
        <w:numPr>
          <w:ilvl w:val="1"/>
          <w:numId w:val="11"/>
        </w:numPr>
        <w:rPr>
          <w:rFonts w:eastAsia="Calibri"/>
        </w:rPr>
      </w:pPr>
      <w:r w:rsidRPr="008C00A5">
        <w:rPr>
          <w:rFonts w:eastAsia="Calibri"/>
        </w:rPr>
        <w:t>Activate the Clip to Range option.</w:t>
      </w:r>
    </w:p>
    <w:p w14:paraId="1E523454" w14:textId="77777777" w:rsidR="008C00A5" w:rsidRPr="008C00A5" w:rsidRDefault="008C00A5" w:rsidP="008C5E4A">
      <w:pPr>
        <w:pStyle w:val="URSNormalNumberList"/>
        <w:numPr>
          <w:ilvl w:val="1"/>
          <w:numId w:val="11"/>
        </w:numPr>
        <w:rPr>
          <w:rFonts w:eastAsia="Calibri"/>
        </w:rPr>
      </w:pPr>
      <w:r w:rsidRPr="008C00A5">
        <w:rPr>
          <w:rFonts w:eastAsia="Calibri"/>
        </w:rPr>
        <w:t>Specify 0.5 as minimum and 1 as maximum value.</w:t>
      </w:r>
    </w:p>
    <w:p w14:paraId="52AE2C44" w14:textId="77777777" w:rsidR="008C00A5" w:rsidRPr="008C00A5" w:rsidRDefault="008C00A5" w:rsidP="008C5E4A">
      <w:pPr>
        <w:pStyle w:val="URSNormalNumberList"/>
        <w:numPr>
          <w:ilvl w:val="1"/>
          <w:numId w:val="11"/>
        </w:numPr>
        <w:rPr>
          <w:rFonts w:eastAsia="Calibri"/>
        </w:rPr>
      </w:pPr>
      <w:r w:rsidRPr="008C00A5">
        <w:rPr>
          <w:rFonts w:eastAsia="Calibri"/>
        </w:rPr>
        <w:t>Activate the Draw Mesh.</w:t>
      </w:r>
    </w:p>
    <w:p w14:paraId="7EE51DEB" w14:textId="7B1CF2EF" w:rsidR="008C00A5" w:rsidRPr="008C00A5" w:rsidRDefault="008C00A5" w:rsidP="008C5E4A">
      <w:pPr>
        <w:pStyle w:val="URSNormalNumberList"/>
        <w:numPr>
          <w:ilvl w:val="1"/>
          <w:numId w:val="11"/>
        </w:numPr>
        <w:rPr>
          <w:rFonts w:eastAsia="Calibri"/>
        </w:rPr>
      </w:pPr>
      <w:r w:rsidRPr="008C00A5">
        <w:rPr>
          <w:rFonts w:eastAsia="Calibri"/>
        </w:rPr>
        <w:t>A new dialog box of me</w:t>
      </w:r>
      <w:r w:rsidR="005B3E01">
        <w:rPr>
          <w:rFonts w:eastAsia="Calibri"/>
        </w:rPr>
        <w:t>sh display opens (Figure 26</w:t>
      </w:r>
      <w:r w:rsidRPr="008C00A5">
        <w:rPr>
          <w:rFonts w:eastAsia="Calibri"/>
        </w:rPr>
        <w:t xml:space="preserve">). </w:t>
      </w:r>
    </w:p>
    <w:p w14:paraId="36B9ABD2" w14:textId="77777777" w:rsidR="008C00A5" w:rsidRPr="008C00A5" w:rsidRDefault="008C00A5" w:rsidP="008C5E4A">
      <w:pPr>
        <w:pStyle w:val="URSNormalNumberList"/>
        <w:numPr>
          <w:ilvl w:val="1"/>
          <w:numId w:val="11"/>
        </w:numPr>
        <w:rPr>
          <w:rFonts w:eastAsia="Calibri"/>
        </w:rPr>
      </w:pPr>
      <w:r w:rsidRPr="008C00A5">
        <w:rPr>
          <w:rFonts w:eastAsia="Calibri"/>
        </w:rPr>
        <w:t>Select Bottom on the surface list.</w:t>
      </w:r>
    </w:p>
    <w:p w14:paraId="0C015D0D" w14:textId="77777777" w:rsidR="008C00A5" w:rsidRPr="008C00A5" w:rsidRDefault="008C00A5" w:rsidP="008C5E4A">
      <w:pPr>
        <w:pStyle w:val="URSNormalNumberList"/>
        <w:numPr>
          <w:ilvl w:val="1"/>
          <w:numId w:val="11"/>
        </w:numPr>
        <w:rPr>
          <w:rFonts w:eastAsia="Calibri"/>
        </w:rPr>
      </w:pPr>
      <w:r w:rsidRPr="008C00A5">
        <w:rPr>
          <w:rFonts w:eastAsia="Calibri"/>
        </w:rPr>
        <w:t>Click Display and mesh of the bottom displays.</w:t>
      </w:r>
    </w:p>
    <w:p w14:paraId="2B5B7352" w14:textId="77777777" w:rsidR="008C00A5" w:rsidRPr="008C00A5" w:rsidRDefault="008C00A5" w:rsidP="008C5E4A">
      <w:pPr>
        <w:pStyle w:val="URSFigurePhotoCenter"/>
        <w:rPr>
          <w:rFonts w:eastAsia="Calibri"/>
        </w:rPr>
      </w:pPr>
      <w:r w:rsidRPr="008C00A5">
        <w:rPr>
          <w:rFonts w:eastAsia="Calibri"/>
        </w:rPr>
        <w:drawing>
          <wp:inline distT="0" distB="0" distL="0" distR="0" wp14:anchorId="67AED90B" wp14:editId="39C9574F">
            <wp:extent cx="3902809" cy="2763520"/>
            <wp:effectExtent l="0" t="0" r="254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cstate="print">
                      <a:extLst>
                        <a:ext uri="{28A0092B-C50C-407E-A947-70E740481C1C}">
                          <a14:useLocalDpi xmlns:a14="http://schemas.microsoft.com/office/drawing/2010/main"/>
                        </a:ext>
                      </a:extLst>
                    </a:blip>
                    <a:srcRect t="-1" b="-785"/>
                    <a:stretch/>
                  </pic:blipFill>
                  <pic:spPr bwMode="auto">
                    <a:xfrm>
                      <a:off x="0" y="0"/>
                      <a:ext cx="3904488" cy="2764709"/>
                    </a:xfrm>
                    <a:prstGeom prst="rect">
                      <a:avLst/>
                    </a:prstGeom>
                    <a:ln>
                      <a:noFill/>
                    </a:ln>
                    <a:extLst>
                      <a:ext uri="{53640926-AAD7-44D8-BBD7-CCE9431645EC}">
                        <a14:shadowObscured xmlns:a14="http://schemas.microsoft.com/office/drawing/2010/main"/>
                      </a:ext>
                    </a:extLst>
                  </pic:spPr>
                </pic:pic>
              </a:graphicData>
            </a:graphic>
          </wp:inline>
        </w:drawing>
      </w:r>
    </w:p>
    <w:p w14:paraId="6E63E215" w14:textId="3F520B44" w:rsidR="008C00A5" w:rsidRPr="008C5E4A" w:rsidRDefault="005B3E01" w:rsidP="008C5E4A">
      <w:pPr>
        <w:pStyle w:val="URSCaptionFigure"/>
        <w:rPr>
          <w:rFonts w:eastAsia="Calibri"/>
        </w:rPr>
      </w:pPr>
      <w:bookmarkStart w:id="88" w:name="_Toc401836128"/>
      <w:bookmarkStart w:id="89" w:name="_Toc507750467"/>
      <w:r>
        <w:t xml:space="preserve">Figure </w:t>
      </w:r>
      <w:fldSimple w:instr=" SEQ Figure \* ARABIC ">
        <w:r w:rsidR="00865283">
          <w:rPr>
            <w:noProof/>
          </w:rPr>
          <w:t>21</w:t>
        </w:r>
      </w:fldSimple>
      <w:r>
        <w:t>:</w:t>
      </w:r>
      <w:r w:rsidR="008C00A5" w:rsidRPr="008C00A5">
        <w:rPr>
          <w:rFonts w:eastAsia="Calibri"/>
        </w:rPr>
        <w:t xml:space="preserve"> Graphics and Animations Contours Mesh Display </w:t>
      </w:r>
      <w:r w:rsidR="008C5E4A">
        <w:rPr>
          <w:rFonts w:eastAsia="Calibri"/>
        </w:rPr>
        <w:t>w</w:t>
      </w:r>
      <w:r w:rsidR="008C00A5" w:rsidRPr="008C00A5">
        <w:rPr>
          <w:rFonts w:eastAsia="Calibri"/>
        </w:rPr>
        <w:t>indow</w:t>
      </w:r>
      <w:bookmarkEnd w:id="88"/>
      <w:r>
        <w:rPr>
          <w:rFonts w:eastAsia="Calibri"/>
        </w:rPr>
        <w:t>.</w:t>
      </w:r>
      <w:bookmarkEnd w:id="89"/>
    </w:p>
    <w:p w14:paraId="08E542E8" w14:textId="77777777" w:rsidR="008C00A5" w:rsidRPr="008C00A5" w:rsidRDefault="008C00A5" w:rsidP="00B314C4">
      <w:pPr>
        <w:pStyle w:val="URSNormalNumberList"/>
        <w:pageBreakBefore/>
        <w:numPr>
          <w:ilvl w:val="1"/>
          <w:numId w:val="11"/>
        </w:numPr>
        <w:rPr>
          <w:rFonts w:eastAsia="Calibri"/>
        </w:rPr>
      </w:pPr>
      <w:r w:rsidRPr="008C00A5">
        <w:rPr>
          <w:rFonts w:eastAsia="Calibri"/>
        </w:rPr>
        <w:lastRenderedPageBreak/>
        <w:t>Click Close to close the window.</w:t>
      </w:r>
    </w:p>
    <w:p w14:paraId="5E447ABF" w14:textId="77777777" w:rsidR="008C00A5" w:rsidRPr="008C00A5" w:rsidRDefault="008C00A5" w:rsidP="008C5E4A">
      <w:pPr>
        <w:pStyle w:val="URSNormalNumberList"/>
        <w:numPr>
          <w:ilvl w:val="1"/>
          <w:numId w:val="11"/>
        </w:numPr>
        <w:rPr>
          <w:rFonts w:eastAsia="Calibri"/>
        </w:rPr>
      </w:pPr>
      <w:r w:rsidRPr="008C00A5">
        <w:rPr>
          <w:rFonts w:eastAsia="Calibri"/>
        </w:rPr>
        <w:t>Select Default Interior in the surface box.</w:t>
      </w:r>
    </w:p>
    <w:p w14:paraId="0425E1A2" w14:textId="77777777" w:rsidR="008C00A5" w:rsidRPr="008C00A5" w:rsidRDefault="008C00A5" w:rsidP="008C5E4A">
      <w:pPr>
        <w:pStyle w:val="URSNormalNumberList"/>
        <w:numPr>
          <w:ilvl w:val="1"/>
          <w:numId w:val="11"/>
        </w:numPr>
        <w:rPr>
          <w:rFonts w:eastAsia="Calibri"/>
        </w:rPr>
      </w:pPr>
      <w:r w:rsidRPr="008C00A5">
        <w:rPr>
          <w:rFonts w:eastAsia="Calibri"/>
        </w:rPr>
        <w:t>The Contour dialog box exists; click Display.</w:t>
      </w:r>
    </w:p>
    <w:p w14:paraId="3C4DBB13" w14:textId="5D7A521F" w:rsidR="008C00A5" w:rsidRPr="008C00A5" w:rsidRDefault="008C00A5" w:rsidP="00B314C4">
      <w:pPr>
        <w:pStyle w:val="URSNormalNumberList"/>
        <w:numPr>
          <w:ilvl w:val="1"/>
          <w:numId w:val="11"/>
        </w:numPr>
        <w:rPr>
          <w:rFonts w:eastAsia="Calibri"/>
        </w:rPr>
      </w:pPr>
      <w:r w:rsidRPr="008C00A5">
        <w:rPr>
          <w:rFonts w:eastAsia="Calibri"/>
        </w:rPr>
        <w:t xml:space="preserve">Bottom wall and Contour appear </w:t>
      </w:r>
      <w:r w:rsidR="00A01E7B">
        <w:rPr>
          <w:rFonts w:eastAsia="Calibri"/>
        </w:rPr>
        <w:t>in the graphic window (Figure 2</w:t>
      </w:r>
      <w:r w:rsidR="007B736A">
        <w:rPr>
          <w:rFonts w:eastAsia="Calibri"/>
        </w:rPr>
        <w:t>7</w:t>
      </w:r>
      <w:r w:rsidRPr="008C00A5">
        <w:rPr>
          <w:rFonts w:eastAsia="Calibri"/>
        </w:rPr>
        <w:t>).</w:t>
      </w:r>
    </w:p>
    <w:p w14:paraId="0D0E9CB9" w14:textId="77777777" w:rsidR="008C00A5" w:rsidRPr="008C00A5" w:rsidRDefault="008C00A5" w:rsidP="008C5E4A">
      <w:pPr>
        <w:pStyle w:val="URSNormalNumberList"/>
        <w:numPr>
          <w:ilvl w:val="1"/>
          <w:numId w:val="11"/>
        </w:numPr>
        <w:rPr>
          <w:rFonts w:eastAsia="Calibri"/>
        </w:rPr>
      </w:pPr>
      <w:r w:rsidRPr="008C00A5">
        <w:rPr>
          <w:rFonts w:eastAsia="Calibri"/>
        </w:rPr>
        <w:t>Click Close button to close the window.</w:t>
      </w:r>
    </w:p>
    <w:p w14:paraId="049F305D" w14:textId="77777777" w:rsidR="008C00A5" w:rsidRPr="008C00A5" w:rsidRDefault="008C00A5" w:rsidP="008C5E4A">
      <w:pPr>
        <w:pStyle w:val="URSFigurePhotoCenter"/>
        <w:rPr>
          <w:rFonts w:eastAsia="Calibri"/>
        </w:rPr>
      </w:pPr>
      <w:r w:rsidRPr="008C00A5">
        <w:rPr>
          <w:rFonts w:eastAsia="Calibri"/>
        </w:rPr>
        <w:drawing>
          <wp:inline distT="0" distB="0" distL="0" distR="0" wp14:anchorId="7C274325" wp14:editId="0947CD4B">
            <wp:extent cx="4471416" cy="3200400"/>
            <wp:effectExtent l="0" t="0" r="571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cstate="print">
                      <a:extLst>
                        <a:ext uri="{28A0092B-C50C-407E-A947-70E740481C1C}">
                          <a14:useLocalDpi xmlns:a14="http://schemas.microsoft.com/office/drawing/2010/main"/>
                        </a:ext>
                      </a:extLst>
                    </a:blip>
                    <a:srcRect b="-1063"/>
                    <a:stretch/>
                  </pic:blipFill>
                  <pic:spPr bwMode="auto">
                    <a:xfrm>
                      <a:off x="0" y="0"/>
                      <a:ext cx="4471416" cy="3200400"/>
                    </a:xfrm>
                    <a:prstGeom prst="rect">
                      <a:avLst/>
                    </a:prstGeom>
                    <a:ln>
                      <a:noFill/>
                    </a:ln>
                    <a:extLst>
                      <a:ext uri="{53640926-AAD7-44D8-BBD7-CCE9431645EC}">
                        <a14:shadowObscured xmlns:a14="http://schemas.microsoft.com/office/drawing/2010/main"/>
                      </a:ext>
                    </a:extLst>
                  </pic:spPr>
                </pic:pic>
              </a:graphicData>
            </a:graphic>
          </wp:inline>
        </w:drawing>
      </w:r>
    </w:p>
    <w:p w14:paraId="6A0F1A60" w14:textId="39C48547" w:rsidR="008C00A5" w:rsidRPr="008C00A5" w:rsidRDefault="007B736A" w:rsidP="008C5E4A">
      <w:pPr>
        <w:pStyle w:val="URSCaptionFigure"/>
        <w:rPr>
          <w:rFonts w:eastAsia="Calibri"/>
          <w:sz w:val="20"/>
          <w:szCs w:val="20"/>
        </w:rPr>
      </w:pPr>
      <w:bookmarkStart w:id="90" w:name="_Toc401836129"/>
      <w:bookmarkStart w:id="91" w:name="_Toc507750468"/>
      <w:r>
        <w:t xml:space="preserve">Figure </w:t>
      </w:r>
      <w:fldSimple w:instr=" SEQ Figure \* ARABIC ">
        <w:r w:rsidR="00865283">
          <w:rPr>
            <w:noProof/>
          </w:rPr>
          <w:t>22</w:t>
        </w:r>
      </w:fldSimple>
      <w:r w:rsidR="008C00A5" w:rsidRPr="008C00A5">
        <w:rPr>
          <w:rFonts w:eastAsia="Calibri"/>
        </w:rPr>
        <w:t xml:space="preserve">: Graphics and Animations Bottom Wall and Contour </w:t>
      </w:r>
      <w:r w:rsidR="008C5E4A">
        <w:rPr>
          <w:rFonts w:eastAsia="Calibri"/>
        </w:rPr>
        <w:t>w</w:t>
      </w:r>
      <w:r w:rsidR="008C00A5" w:rsidRPr="008C00A5">
        <w:rPr>
          <w:rFonts w:eastAsia="Calibri"/>
        </w:rPr>
        <w:t>indow</w:t>
      </w:r>
      <w:bookmarkEnd w:id="90"/>
      <w:r>
        <w:rPr>
          <w:rFonts w:eastAsia="Calibri"/>
        </w:rPr>
        <w:t>.</w:t>
      </w:r>
      <w:bookmarkEnd w:id="91"/>
    </w:p>
    <w:p w14:paraId="6073D6B9" w14:textId="77777777" w:rsidR="008C00A5" w:rsidRPr="00B314C4" w:rsidRDefault="008C00A5" w:rsidP="00F53352">
      <w:pPr>
        <w:pStyle w:val="URSNormalNumberList"/>
        <w:pageBreakBefore/>
        <w:rPr>
          <w:b/>
        </w:rPr>
      </w:pPr>
      <w:bookmarkStart w:id="92" w:name="_Toc397693919"/>
      <w:r w:rsidRPr="00B314C4">
        <w:rPr>
          <w:b/>
        </w:rPr>
        <w:lastRenderedPageBreak/>
        <w:t>Wetted Area of the Plate</w:t>
      </w:r>
      <w:bookmarkEnd w:id="92"/>
    </w:p>
    <w:p w14:paraId="57016F17" w14:textId="2459471E" w:rsidR="008C00A5" w:rsidRPr="008C00A5" w:rsidRDefault="008C00A5" w:rsidP="008C5E4A">
      <w:pPr>
        <w:pStyle w:val="URSSubtaskNormal"/>
        <w:rPr>
          <w:rFonts w:eastAsia="Calibri"/>
        </w:rPr>
      </w:pPr>
      <w:r w:rsidRPr="008C00A5">
        <w:rPr>
          <w:rFonts w:eastAsia="Calibri"/>
        </w:rPr>
        <w:t xml:space="preserve">Navigate to the navigation panel, select </w:t>
      </w:r>
      <w:r w:rsidRPr="008C00A5">
        <w:rPr>
          <w:rFonts w:eastAsia="Calibri"/>
          <w:b/>
        </w:rPr>
        <w:t>Graphics and Animations</w:t>
      </w:r>
      <w:r w:rsidRPr="008C00A5">
        <w:rPr>
          <w:rFonts w:eastAsia="Calibri"/>
        </w:rPr>
        <w:t xml:space="preserve">, and then </w:t>
      </w:r>
      <w:proofErr w:type="gramStart"/>
      <w:r w:rsidRPr="008C00A5">
        <w:rPr>
          <w:rFonts w:eastAsia="Calibri"/>
        </w:rPr>
        <w:t>a number of</w:t>
      </w:r>
      <w:proofErr w:type="gramEnd"/>
      <w:r w:rsidRPr="008C00A5">
        <w:rPr>
          <w:rFonts w:eastAsia="Calibri"/>
        </w:rPr>
        <w:t xml:space="preserve"> op</w:t>
      </w:r>
      <w:r w:rsidR="00F53352">
        <w:rPr>
          <w:rFonts w:eastAsia="Calibri"/>
        </w:rPr>
        <w:t xml:space="preserve">tions appear in the task page. </w:t>
      </w:r>
      <w:r w:rsidRPr="008C00A5">
        <w:rPr>
          <w:rFonts w:eastAsia="Calibri"/>
        </w:rPr>
        <w:t xml:space="preserve">From the task page select </w:t>
      </w:r>
      <w:r w:rsidRPr="008C00A5">
        <w:rPr>
          <w:rFonts w:eastAsia="Calibri"/>
          <w:b/>
        </w:rPr>
        <w:t>Contours</w:t>
      </w:r>
      <w:r w:rsidRPr="008C00A5">
        <w:rPr>
          <w:rFonts w:eastAsia="Calibri"/>
        </w:rPr>
        <w:t xml:space="preserve">. </w:t>
      </w:r>
    </w:p>
    <w:p w14:paraId="0EF2E974" w14:textId="77777777" w:rsidR="008C00A5" w:rsidRPr="008C00A5" w:rsidRDefault="008C00A5" w:rsidP="008C5E4A">
      <w:pPr>
        <w:pStyle w:val="URSSubtaskNormalBold"/>
        <w:rPr>
          <w:rFonts w:eastAsia="Calibri"/>
        </w:rPr>
      </w:pPr>
      <w:r w:rsidRPr="008C00A5">
        <w:rPr>
          <w:rFonts w:eastAsia="Calibri"/>
        </w:rPr>
        <w:t>Graphic and Animation → Contours</w:t>
      </w:r>
    </w:p>
    <w:p w14:paraId="17F2D24C" w14:textId="77777777" w:rsidR="008C00A5" w:rsidRPr="008C00A5" w:rsidRDefault="008C00A5" w:rsidP="008C5E4A">
      <w:pPr>
        <w:pStyle w:val="URSSubtaskNormal"/>
        <w:rPr>
          <w:rFonts w:eastAsia="Calibri"/>
        </w:rPr>
      </w:pPr>
      <w:r w:rsidRPr="008C00A5">
        <w:rPr>
          <w:rFonts w:eastAsia="Calibri"/>
        </w:rPr>
        <w:t xml:space="preserve">The Contour dialog box displays. </w:t>
      </w:r>
    </w:p>
    <w:p w14:paraId="597A6834" w14:textId="77777777" w:rsidR="008C00A5" w:rsidRPr="008C00A5" w:rsidRDefault="008C00A5" w:rsidP="008C5E4A">
      <w:pPr>
        <w:pStyle w:val="URSNormalNumberList"/>
        <w:numPr>
          <w:ilvl w:val="1"/>
          <w:numId w:val="11"/>
        </w:numPr>
        <w:rPr>
          <w:rFonts w:eastAsia="Calibri"/>
        </w:rPr>
      </w:pPr>
      <w:r w:rsidRPr="008C00A5">
        <w:rPr>
          <w:rFonts w:eastAsia="Calibri"/>
        </w:rPr>
        <w:t>Select Phase in the Contours drop-down.</w:t>
      </w:r>
    </w:p>
    <w:p w14:paraId="47FC6E61" w14:textId="77777777" w:rsidR="008C00A5" w:rsidRPr="008C00A5" w:rsidRDefault="008C00A5" w:rsidP="008C5E4A">
      <w:pPr>
        <w:pStyle w:val="URSNormalNumberList"/>
        <w:numPr>
          <w:ilvl w:val="1"/>
          <w:numId w:val="11"/>
        </w:numPr>
        <w:rPr>
          <w:rFonts w:eastAsia="Calibri"/>
        </w:rPr>
      </w:pPr>
      <w:r w:rsidRPr="008C00A5">
        <w:rPr>
          <w:rFonts w:eastAsia="Calibri"/>
        </w:rPr>
        <w:t>Select Solvent as phase drop-down.</w:t>
      </w:r>
    </w:p>
    <w:p w14:paraId="3A2350C3" w14:textId="77777777" w:rsidR="008C00A5" w:rsidRPr="008C00A5" w:rsidRDefault="008C00A5" w:rsidP="008C5E4A">
      <w:pPr>
        <w:pStyle w:val="URSNormalNumberList"/>
        <w:numPr>
          <w:ilvl w:val="1"/>
          <w:numId w:val="11"/>
        </w:numPr>
        <w:rPr>
          <w:rFonts w:eastAsia="Calibri"/>
        </w:rPr>
      </w:pPr>
      <w:r w:rsidRPr="008C00A5">
        <w:rPr>
          <w:rFonts w:eastAsia="Calibri"/>
        </w:rPr>
        <w:t>Activate the Clip of Auto Ranges.</w:t>
      </w:r>
    </w:p>
    <w:p w14:paraId="77DE144A" w14:textId="77777777" w:rsidR="008C00A5" w:rsidRPr="008C00A5" w:rsidRDefault="008C00A5" w:rsidP="008C5E4A">
      <w:pPr>
        <w:pStyle w:val="URSNormalNumberList"/>
        <w:numPr>
          <w:ilvl w:val="1"/>
          <w:numId w:val="11"/>
        </w:numPr>
        <w:rPr>
          <w:rFonts w:eastAsia="Calibri"/>
        </w:rPr>
      </w:pPr>
      <w:r w:rsidRPr="008C00A5">
        <w:rPr>
          <w:rFonts w:eastAsia="Calibri"/>
        </w:rPr>
        <w:t>Select Bottom in the surface box.</w:t>
      </w:r>
    </w:p>
    <w:p w14:paraId="1DBD57B7" w14:textId="77777777" w:rsidR="008C00A5" w:rsidRPr="008C00A5" w:rsidRDefault="008C00A5" w:rsidP="008C5E4A">
      <w:pPr>
        <w:pStyle w:val="URSNormalNumberList"/>
        <w:numPr>
          <w:ilvl w:val="1"/>
          <w:numId w:val="11"/>
        </w:numPr>
        <w:rPr>
          <w:rFonts w:eastAsia="Calibri"/>
        </w:rPr>
      </w:pPr>
      <w:r w:rsidRPr="008C00A5">
        <w:rPr>
          <w:rFonts w:eastAsia="Calibri"/>
        </w:rPr>
        <w:t>Clear the Draw Mesh check box if already selected.</w:t>
      </w:r>
    </w:p>
    <w:p w14:paraId="03DAD2A3" w14:textId="558CB840" w:rsidR="008C00A5" w:rsidRPr="008C00A5" w:rsidRDefault="008C00A5" w:rsidP="008C5E4A">
      <w:pPr>
        <w:pStyle w:val="URSNormalNumberList"/>
        <w:numPr>
          <w:ilvl w:val="1"/>
          <w:numId w:val="11"/>
        </w:numPr>
        <w:rPr>
          <w:rFonts w:eastAsia="Calibri"/>
        </w:rPr>
      </w:pPr>
      <w:r w:rsidRPr="008C00A5">
        <w:rPr>
          <w:rFonts w:eastAsia="Calibri"/>
        </w:rPr>
        <w:t>Click Display, and Contours appears in the graphic window (Figure </w:t>
      </w:r>
      <w:r w:rsidR="007B736A">
        <w:rPr>
          <w:rFonts w:eastAsia="Calibri"/>
        </w:rPr>
        <w:t>28</w:t>
      </w:r>
      <w:r w:rsidRPr="008C00A5">
        <w:rPr>
          <w:rFonts w:eastAsia="Calibri"/>
        </w:rPr>
        <w:t xml:space="preserve">). </w:t>
      </w:r>
    </w:p>
    <w:p w14:paraId="7CCF71CE" w14:textId="77777777" w:rsidR="008C00A5" w:rsidRPr="008C00A5" w:rsidRDefault="008C00A5" w:rsidP="008C5E4A">
      <w:pPr>
        <w:pStyle w:val="URSNormalNumberList"/>
        <w:numPr>
          <w:ilvl w:val="1"/>
          <w:numId w:val="11"/>
        </w:numPr>
        <w:rPr>
          <w:rFonts w:eastAsia="Calibri"/>
        </w:rPr>
      </w:pPr>
      <w:r w:rsidRPr="008C00A5">
        <w:rPr>
          <w:rFonts w:eastAsia="Calibri"/>
        </w:rPr>
        <w:t>Click Close button to close the window.</w:t>
      </w:r>
    </w:p>
    <w:p w14:paraId="3D4DEDB0" w14:textId="77777777" w:rsidR="008C00A5" w:rsidRPr="008C00A5" w:rsidRDefault="008C00A5" w:rsidP="008C5E4A">
      <w:pPr>
        <w:pStyle w:val="URSFigurePhotoCenter"/>
        <w:rPr>
          <w:rFonts w:eastAsia="Calibri"/>
        </w:rPr>
      </w:pPr>
      <w:r w:rsidRPr="008C00A5">
        <w:rPr>
          <w:rFonts w:eastAsia="Calibri"/>
        </w:rPr>
        <w:drawing>
          <wp:inline distT="0" distB="0" distL="0" distR="0" wp14:anchorId="229B6AA0" wp14:editId="3F562E54">
            <wp:extent cx="4498848" cy="32004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 cstate="print">
                      <a:extLst>
                        <a:ext uri="{28A0092B-C50C-407E-A947-70E740481C1C}">
                          <a14:useLocalDpi xmlns:a14="http://schemas.microsoft.com/office/drawing/2010/main"/>
                        </a:ext>
                      </a:extLst>
                    </a:blip>
                    <a:srcRect t="-1" b="-1032"/>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71A44A88" w14:textId="28DF7625" w:rsidR="008C00A5" w:rsidRPr="008C00A5" w:rsidRDefault="007B736A" w:rsidP="008C5E4A">
      <w:pPr>
        <w:pStyle w:val="URSCaptionFigure"/>
        <w:rPr>
          <w:rFonts w:eastAsia="Calibri"/>
          <w:noProof/>
          <w:sz w:val="20"/>
          <w:szCs w:val="20"/>
        </w:rPr>
      </w:pPr>
      <w:bookmarkStart w:id="93" w:name="_Toc401836130"/>
      <w:bookmarkStart w:id="94" w:name="_Toc507750469"/>
      <w:r>
        <w:t xml:space="preserve">Figure </w:t>
      </w:r>
      <w:fldSimple w:instr=" SEQ Figure \* ARABIC ">
        <w:r w:rsidR="00865283">
          <w:rPr>
            <w:noProof/>
          </w:rPr>
          <w:t>23</w:t>
        </w:r>
      </w:fldSimple>
      <w:r w:rsidR="008C00A5" w:rsidRPr="008C00A5">
        <w:rPr>
          <w:rFonts w:eastAsia="Calibri"/>
        </w:rPr>
        <w:t xml:space="preserve">: Graphics and Animations Contours Solvent </w:t>
      </w:r>
      <w:r w:rsidR="008C5E4A">
        <w:rPr>
          <w:rFonts w:eastAsia="Calibri"/>
        </w:rPr>
        <w:t>w</w:t>
      </w:r>
      <w:r w:rsidR="008C00A5" w:rsidRPr="008C00A5">
        <w:rPr>
          <w:rFonts w:eastAsia="Calibri"/>
        </w:rPr>
        <w:t>indow</w:t>
      </w:r>
      <w:bookmarkEnd w:id="93"/>
      <w:r>
        <w:rPr>
          <w:rFonts w:eastAsia="Calibri"/>
        </w:rPr>
        <w:t>.</w:t>
      </w:r>
      <w:bookmarkEnd w:id="94"/>
    </w:p>
    <w:p w14:paraId="46CC3C31" w14:textId="77777777" w:rsidR="008C00A5" w:rsidRPr="00B314C4" w:rsidRDefault="008C00A5" w:rsidP="00F53352">
      <w:pPr>
        <w:pStyle w:val="URSNormalNumberList"/>
        <w:pageBreakBefore/>
        <w:rPr>
          <w:b/>
        </w:rPr>
      </w:pPr>
      <w:bookmarkStart w:id="95" w:name="_Toc397693920"/>
      <w:r w:rsidRPr="00B314C4">
        <w:rPr>
          <w:b/>
          <w:noProof/>
        </w:rPr>
        <w:lastRenderedPageBreak/>
        <w:t xml:space="preserve">Saving a </w:t>
      </w:r>
      <w:bookmarkEnd w:id="95"/>
      <w:r w:rsidRPr="00B314C4">
        <w:rPr>
          <w:b/>
          <w:noProof/>
        </w:rPr>
        <w:t>Snapshot</w:t>
      </w:r>
    </w:p>
    <w:p w14:paraId="242DF626" w14:textId="12EE15AE" w:rsidR="008C00A5" w:rsidRPr="008C00A5" w:rsidRDefault="008C00A5" w:rsidP="008C5E4A">
      <w:pPr>
        <w:pStyle w:val="URSSubtaskNormal"/>
        <w:rPr>
          <w:rFonts w:eastAsia="Calibri"/>
        </w:rPr>
      </w:pPr>
      <w:r w:rsidRPr="008C00A5">
        <w:rPr>
          <w:rFonts w:eastAsia="Calibri"/>
        </w:rPr>
        <w:t xml:space="preserve">To save an image displayed in the graphic window for future use, navigate to the </w:t>
      </w:r>
      <w:r w:rsidRPr="008C00A5">
        <w:rPr>
          <w:rFonts w:eastAsia="Calibri"/>
          <w:b/>
        </w:rPr>
        <w:t>Menu bar</w:t>
      </w:r>
      <w:r w:rsidRPr="008C00A5">
        <w:rPr>
          <w:rFonts w:eastAsia="Calibri"/>
        </w:rPr>
        <w:t xml:space="preserve"> and select </w:t>
      </w:r>
      <w:r w:rsidRPr="008C00A5">
        <w:rPr>
          <w:rFonts w:eastAsia="Calibri"/>
          <w:b/>
        </w:rPr>
        <w:t>File</w:t>
      </w:r>
      <w:r w:rsidR="00F53352">
        <w:rPr>
          <w:rFonts w:eastAsia="Calibri"/>
        </w:rPr>
        <w:t xml:space="preserve">. </w:t>
      </w:r>
      <w:proofErr w:type="gramStart"/>
      <w:r w:rsidRPr="008C00A5">
        <w:rPr>
          <w:rFonts w:eastAsia="Calibri"/>
        </w:rPr>
        <w:t>A number of</w:t>
      </w:r>
      <w:proofErr w:type="gramEnd"/>
      <w:r w:rsidRPr="008C00A5">
        <w:rPr>
          <w:rFonts w:eastAsia="Calibri"/>
        </w:rPr>
        <w:t xml:space="preserve"> op</w:t>
      </w:r>
      <w:r w:rsidR="00F53352">
        <w:rPr>
          <w:rFonts w:eastAsia="Calibri"/>
        </w:rPr>
        <w:t xml:space="preserve">tions appear in the drop-down. </w:t>
      </w:r>
      <w:r w:rsidRPr="008C00A5">
        <w:rPr>
          <w:rFonts w:eastAsia="Calibri"/>
        </w:rPr>
        <w:t xml:space="preserve">From the drop-down, select </w:t>
      </w:r>
      <w:r w:rsidRPr="008C00A5">
        <w:rPr>
          <w:rFonts w:eastAsia="Calibri"/>
          <w:b/>
        </w:rPr>
        <w:t>Save Picture</w:t>
      </w:r>
      <w:r w:rsidRPr="008C00A5">
        <w:rPr>
          <w:rFonts w:eastAsia="Calibri"/>
        </w:rPr>
        <w:t>,</w:t>
      </w:r>
      <w:r w:rsidRPr="00F53352">
        <w:rPr>
          <w:rFonts w:eastAsia="Calibri"/>
        </w:rPr>
        <w:t xml:space="preserve"> </w:t>
      </w:r>
      <w:r w:rsidRPr="008C00A5">
        <w:rPr>
          <w:rFonts w:eastAsia="Calibri"/>
        </w:rPr>
        <w:t xml:space="preserve">and a dialog box for saving the picture appears (Figure </w:t>
      </w:r>
      <w:r w:rsidR="007B736A">
        <w:rPr>
          <w:rFonts w:eastAsia="Calibri"/>
        </w:rPr>
        <w:t>29</w:t>
      </w:r>
      <w:r w:rsidRPr="008C00A5">
        <w:rPr>
          <w:rFonts w:eastAsia="Calibri"/>
        </w:rPr>
        <w:t>).</w:t>
      </w:r>
    </w:p>
    <w:p w14:paraId="100D6994" w14:textId="77777777" w:rsidR="008C00A5" w:rsidRPr="008C00A5" w:rsidRDefault="008C00A5" w:rsidP="008C5E4A">
      <w:pPr>
        <w:pStyle w:val="URSSubtaskNormalBold"/>
        <w:rPr>
          <w:rFonts w:eastAsia="Calibri"/>
        </w:rPr>
      </w:pPr>
      <w:r w:rsidRPr="008C00A5">
        <w:rPr>
          <w:rFonts w:eastAsia="Calibri"/>
        </w:rPr>
        <w:t>File → Save Picture</w:t>
      </w:r>
    </w:p>
    <w:p w14:paraId="6D97FB86" w14:textId="77777777" w:rsidR="008C00A5" w:rsidRPr="008C00A5" w:rsidRDefault="008C00A5" w:rsidP="008C5E4A">
      <w:pPr>
        <w:pStyle w:val="URSNormalNumberList"/>
        <w:numPr>
          <w:ilvl w:val="1"/>
          <w:numId w:val="11"/>
        </w:numPr>
        <w:rPr>
          <w:rFonts w:eastAsia="Calibri"/>
        </w:rPr>
      </w:pPr>
      <w:r w:rsidRPr="008C00A5">
        <w:rPr>
          <w:rFonts w:eastAsia="Calibri"/>
        </w:rPr>
        <w:t>Select file format (</w:t>
      </w:r>
      <w:proofErr w:type="spellStart"/>
      <w:r w:rsidRPr="008C00A5">
        <w:rPr>
          <w:rFonts w:eastAsia="Calibri"/>
        </w:rPr>
        <w:t>ps</w:t>
      </w:r>
      <w:proofErr w:type="spellEnd"/>
      <w:r w:rsidRPr="008C00A5">
        <w:rPr>
          <w:rFonts w:eastAsia="Calibri"/>
        </w:rPr>
        <w:t>/eps/</w:t>
      </w:r>
      <w:proofErr w:type="spellStart"/>
      <w:r w:rsidRPr="008C00A5">
        <w:rPr>
          <w:rFonts w:eastAsia="Calibri"/>
        </w:rPr>
        <w:t>png</w:t>
      </w:r>
      <w:proofErr w:type="spellEnd"/>
      <w:r w:rsidRPr="008C00A5">
        <w:rPr>
          <w:rFonts w:eastAsia="Calibri"/>
        </w:rPr>
        <w:t>/jpeg/tiff).</w:t>
      </w:r>
    </w:p>
    <w:p w14:paraId="7A993CB0" w14:textId="77777777" w:rsidR="008C00A5" w:rsidRPr="008C00A5" w:rsidRDefault="008C00A5" w:rsidP="008C5E4A">
      <w:pPr>
        <w:pStyle w:val="URSNormalNumberList"/>
        <w:numPr>
          <w:ilvl w:val="1"/>
          <w:numId w:val="11"/>
        </w:numPr>
        <w:rPr>
          <w:rFonts w:eastAsia="Calibri"/>
        </w:rPr>
      </w:pPr>
      <w:r w:rsidRPr="008C00A5">
        <w:rPr>
          <w:rFonts w:eastAsia="Calibri"/>
        </w:rPr>
        <w:t>Select Save button.</w:t>
      </w:r>
    </w:p>
    <w:p w14:paraId="63BA1343" w14:textId="77777777" w:rsidR="008C00A5" w:rsidRPr="008C00A5" w:rsidRDefault="008C00A5" w:rsidP="008C5E4A">
      <w:pPr>
        <w:pStyle w:val="URSNormalNumberList"/>
        <w:numPr>
          <w:ilvl w:val="1"/>
          <w:numId w:val="11"/>
        </w:numPr>
        <w:rPr>
          <w:rFonts w:eastAsia="Calibri"/>
        </w:rPr>
      </w:pPr>
      <w:r w:rsidRPr="008C00A5">
        <w:rPr>
          <w:rFonts w:eastAsia="Calibri"/>
        </w:rPr>
        <w:t xml:space="preserve">A new dialog box appears; write the file name. </w:t>
      </w:r>
    </w:p>
    <w:p w14:paraId="7481DDC2" w14:textId="77777777" w:rsidR="008C00A5" w:rsidRPr="008C00A5" w:rsidRDefault="008C00A5" w:rsidP="008C5E4A">
      <w:pPr>
        <w:pStyle w:val="URSNormalNumberList"/>
        <w:numPr>
          <w:ilvl w:val="1"/>
          <w:numId w:val="11"/>
        </w:numPr>
        <w:rPr>
          <w:rFonts w:eastAsia="Calibri"/>
        </w:rPr>
      </w:pPr>
      <w:r w:rsidRPr="008C00A5">
        <w:rPr>
          <w:rFonts w:eastAsia="Calibri"/>
        </w:rPr>
        <w:t>Close the dialog box.</w:t>
      </w:r>
    </w:p>
    <w:p w14:paraId="35255550" w14:textId="77777777" w:rsidR="008C00A5" w:rsidRPr="008C00A5" w:rsidRDefault="008C00A5" w:rsidP="008C5E4A">
      <w:pPr>
        <w:pStyle w:val="URSFigurePhotoCenter"/>
        <w:rPr>
          <w:rFonts w:eastAsia="Calibri"/>
          <w:sz w:val="20"/>
        </w:rPr>
      </w:pPr>
      <w:r w:rsidRPr="008C00A5">
        <w:rPr>
          <w:rFonts w:eastAsia="Calibri"/>
        </w:rPr>
        <w:drawing>
          <wp:inline distT="0" distB="0" distL="0" distR="0" wp14:anchorId="683C1AD0" wp14:editId="64DD96A5">
            <wp:extent cx="4169664" cy="3200400"/>
            <wp:effectExtent l="0" t="0" r="254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cstate="print">
                      <a:extLst>
                        <a:ext uri="{28A0092B-C50C-407E-A947-70E740481C1C}">
                          <a14:useLocalDpi xmlns:a14="http://schemas.microsoft.com/office/drawing/2010/main"/>
                        </a:ext>
                      </a:extLst>
                    </a:blip>
                    <a:srcRect/>
                    <a:stretch/>
                  </pic:blipFill>
                  <pic:spPr bwMode="auto">
                    <a:xfrm>
                      <a:off x="0" y="0"/>
                      <a:ext cx="4169664" cy="3200400"/>
                    </a:xfrm>
                    <a:prstGeom prst="rect">
                      <a:avLst/>
                    </a:prstGeom>
                    <a:ln>
                      <a:noFill/>
                    </a:ln>
                    <a:extLst>
                      <a:ext uri="{53640926-AAD7-44D8-BBD7-CCE9431645EC}">
                        <a14:shadowObscured xmlns:a14="http://schemas.microsoft.com/office/drawing/2010/main"/>
                      </a:ext>
                    </a:extLst>
                  </pic:spPr>
                </pic:pic>
              </a:graphicData>
            </a:graphic>
          </wp:inline>
        </w:drawing>
      </w:r>
    </w:p>
    <w:p w14:paraId="74469F06" w14:textId="003113EA" w:rsidR="008C00A5" w:rsidRPr="008C00A5" w:rsidRDefault="007B736A" w:rsidP="008C5E4A">
      <w:pPr>
        <w:pStyle w:val="URSCaptionFigure"/>
        <w:rPr>
          <w:rFonts w:eastAsia="Calibri"/>
          <w:sz w:val="20"/>
          <w:szCs w:val="20"/>
        </w:rPr>
      </w:pPr>
      <w:bookmarkStart w:id="96" w:name="_Toc401836131"/>
      <w:bookmarkStart w:id="97" w:name="_Toc507750470"/>
      <w:r>
        <w:t xml:space="preserve">Figure </w:t>
      </w:r>
      <w:fldSimple w:instr=" SEQ Figure \* ARABIC ">
        <w:r w:rsidR="00865283">
          <w:rPr>
            <w:noProof/>
          </w:rPr>
          <w:t>24</w:t>
        </w:r>
      </w:fldSimple>
      <w:r w:rsidR="008C00A5" w:rsidRPr="008C00A5">
        <w:rPr>
          <w:rFonts w:eastAsia="Calibri"/>
        </w:rPr>
        <w:t xml:space="preserve">: Graphics and Animations Save Picture </w:t>
      </w:r>
      <w:r w:rsidR="008C5E4A">
        <w:rPr>
          <w:rFonts w:eastAsia="Calibri"/>
        </w:rPr>
        <w:t>w</w:t>
      </w:r>
      <w:r w:rsidR="008C00A5" w:rsidRPr="008C00A5">
        <w:rPr>
          <w:rFonts w:eastAsia="Calibri"/>
        </w:rPr>
        <w:t>indow</w:t>
      </w:r>
      <w:bookmarkEnd w:id="96"/>
      <w:r>
        <w:rPr>
          <w:rFonts w:eastAsia="Calibri"/>
        </w:rPr>
        <w:t>.</w:t>
      </w:r>
      <w:bookmarkEnd w:id="97"/>
    </w:p>
    <w:p w14:paraId="544F9586" w14:textId="77777777" w:rsidR="008C00A5" w:rsidRPr="00B314C4" w:rsidRDefault="008C00A5" w:rsidP="00F53352">
      <w:pPr>
        <w:pStyle w:val="URSNormalNumberList"/>
        <w:pageBreakBefore/>
        <w:rPr>
          <w:b/>
        </w:rPr>
      </w:pPr>
      <w:bookmarkStart w:id="98" w:name="_Toc397693921"/>
      <w:r w:rsidRPr="00B314C4">
        <w:rPr>
          <w:b/>
        </w:rPr>
        <w:lastRenderedPageBreak/>
        <w:t>Creating an Interface</w:t>
      </w:r>
      <w:bookmarkEnd w:id="98"/>
    </w:p>
    <w:p w14:paraId="0C2828B3" w14:textId="0B42FAD0" w:rsidR="008C00A5" w:rsidRPr="008C00A5" w:rsidRDefault="008C00A5" w:rsidP="008C5E4A">
      <w:pPr>
        <w:pStyle w:val="URSSubtaskNormal"/>
        <w:rPr>
          <w:rFonts w:eastAsia="Calibri"/>
        </w:rPr>
      </w:pPr>
      <w:r w:rsidRPr="008C00A5">
        <w:rPr>
          <w:rFonts w:eastAsia="Calibri"/>
        </w:rPr>
        <w:t xml:space="preserve">Navigate to the </w:t>
      </w:r>
      <w:r w:rsidRPr="008C00A5">
        <w:rPr>
          <w:rFonts w:eastAsia="Calibri"/>
          <w:b/>
        </w:rPr>
        <w:t>Menu</w:t>
      </w:r>
      <w:r w:rsidRPr="008C00A5">
        <w:rPr>
          <w:rFonts w:eastAsia="Calibri"/>
        </w:rPr>
        <w:t xml:space="preserve"> bar, select </w:t>
      </w:r>
      <w:r w:rsidRPr="008C00A5">
        <w:rPr>
          <w:rFonts w:eastAsia="Calibri"/>
          <w:b/>
        </w:rPr>
        <w:t>Surface</w:t>
      </w:r>
      <w:r w:rsidRPr="008C00A5">
        <w:rPr>
          <w:rFonts w:eastAsia="Calibri"/>
        </w:rPr>
        <w:t xml:space="preserve">, and then </w:t>
      </w:r>
      <w:proofErr w:type="gramStart"/>
      <w:r w:rsidRPr="008C00A5">
        <w:rPr>
          <w:rFonts w:eastAsia="Calibri"/>
        </w:rPr>
        <w:t>a number of</w:t>
      </w:r>
      <w:proofErr w:type="gramEnd"/>
      <w:r w:rsidRPr="008C00A5">
        <w:rPr>
          <w:rFonts w:eastAsia="Calibri"/>
        </w:rPr>
        <w:t xml:space="preserve"> options appear in the drop-</w:t>
      </w:r>
      <w:r w:rsidR="00F53352">
        <w:rPr>
          <w:rFonts w:eastAsia="Calibri"/>
        </w:rPr>
        <w:t xml:space="preserve">down. </w:t>
      </w:r>
      <w:r w:rsidRPr="008C00A5">
        <w:rPr>
          <w:rFonts w:eastAsia="Calibri"/>
        </w:rPr>
        <w:t xml:space="preserve">From the drop-down, select </w:t>
      </w:r>
      <w:proofErr w:type="spellStart"/>
      <w:r w:rsidRPr="008C00A5">
        <w:rPr>
          <w:rFonts w:eastAsia="Calibri"/>
          <w:b/>
        </w:rPr>
        <w:t>Iso</w:t>
      </w:r>
      <w:proofErr w:type="spellEnd"/>
      <w:r w:rsidRPr="008C00A5">
        <w:rPr>
          <w:rFonts w:eastAsia="Calibri"/>
          <w:b/>
        </w:rPr>
        <w:t>-surface</w:t>
      </w:r>
      <w:r w:rsidR="00F53352">
        <w:rPr>
          <w:rFonts w:eastAsia="Calibri"/>
        </w:rPr>
        <w:t xml:space="preserve">. </w:t>
      </w:r>
      <w:r w:rsidRPr="008C00A5">
        <w:rPr>
          <w:rFonts w:eastAsia="Calibri"/>
        </w:rPr>
        <w:t xml:space="preserve">Here an </w:t>
      </w:r>
      <w:proofErr w:type="spellStart"/>
      <w:r w:rsidRPr="008C00A5">
        <w:rPr>
          <w:rFonts w:eastAsia="Calibri"/>
        </w:rPr>
        <w:t>iso</w:t>
      </w:r>
      <w:proofErr w:type="spellEnd"/>
      <w:r w:rsidRPr="008C00A5">
        <w:rPr>
          <w:rFonts w:eastAsia="Calibri"/>
        </w:rPr>
        <w:t xml:space="preserve">-surface representing the interface is defined (Figure </w:t>
      </w:r>
      <w:r w:rsidR="00622D9E">
        <w:rPr>
          <w:rFonts w:eastAsia="Calibri"/>
        </w:rPr>
        <w:t>30</w:t>
      </w:r>
      <w:r w:rsidRPr="008C00A5">
        <w:rPr>
          <w:rFonts w:eastAsia="Calibri"/>
        </w:rPr>
        <w:t>).</w:t>
      </w:r>
    </w:p>
    <w:p w14:paraId="5E63E890" w14:textId="77777777" w:rsidR="008C00A5" w:rsidRPr="008C00A5" w:rsidRDefault="008C00A5" w:rsidP="008C5E4A">
      <w:pPr>
        <w:pStyle w:val="URSSubtaskNormalBold"/>
        <w:rPr>
          <w:rFonts w:eastAsia="Calibri"/>
          <w:noProof/>
        </w:rPr>
      </w:pPr>
      <w:r w:rsidRPr="008C00A5">
        <w:rPr>
          <w:rFonts w:eastAsia="Calibri"/>
        </w:rPr>
        <w:t xml:space="preserve">Surface </w:t>
      </w:r>
      <w:r w:rsidRPr="008C00A5">
        <w:rPr>
          <w:rFonts w:eastAsia="Calibri"/>
          <w:noProof/>
        </w:rPr>
        <w:t>→</w:t>
      </w:r>
      <w:r w:rsidRPr="008C00A5">
        <w:rPr>
          <w:rFonts w:eastAsia="Calibri"/>
        </w:rPr>
        <w:t xml:space="preserve"> </w:t>
      </w:r>
      <w:proofErr w:type="spellStart"/>
      <w:r w:rsidRPr="008C00A5">
        <w:rPr>
          <w:rFonts w:eastAsia="Calibri"/>
        </w:rPr>
        <w:t>Iso</w:t>
      </w:r>
      <w:proofErr w:type="spellEnd"/>
      <w:r w:rsidRPr="008C00A5">
        <w:rPr>
          <w:rFonts w:eastAsia="Calibri"/>
        </w:rPr>
        <w:t>-</w:t>
      </w:r>
      <w:r w:rsidRPr="008C00A5">
        <w:rPr>
          <w:rFonts w:eastAsia="Calibri"/>
          <w:noProof/>
        </w:rPr>
        <w:t xml:space="preserve">Surface </w:t>
      </w:r>
    </w:p>
    <w:p w14:paraId="39DDB567" w14:textId="77777777" w:rsidR="008C00A5" w:rsidRPr="008C00A5" w:rsidRDefault="008C00A5" w:rsidP="008C5E4A">
      <w:pPr>
        <w:pStyle w:val="URSSubtaskNormal"/>
        <w:rPr>
          <w:rFonts w:eastAsia="Calibri"/>
          <w:noProof/>
        </w:rPr>
      </w:pPr>
      <w:r w:rsidRPr="008C00A5">
        <w:rPr>
          <w:rFonts w:eastAsia="Calibri"/>
          <w:noProof/>
        </w:rPr>
        <w:t>The Iso Surface dialog box appears.</w:t>
      </w:r>
    </w:p>
    <w:p w14:paraId="09850923"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Phase in the surface constant drop-down.</w:t>
      </w:r>
    </w:p>
    <w:p w14:paraId="4FBC3996"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Solvent in the phase drop-down.</w:t>
      </w:r>
    </w:p>
    <w:p w14:paraId="02FA2057"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pecify 0.50 as iso value.</w:t>
      </w:r>
    </w:p>
    <w:p w14:paraId="50B74BD9"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Flow in zone.</w:t>
      </w:r>
    </w:p>
    <w:p w14:paraId="22E59E0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pecify Interface as surface name.</w:t>
      </w:r>
    </w:p>
    <w:p w14:paraId="5DED1783"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Click Create button to generate Iso surface.</w:t>
      </w:r>
    </w:p>
    <w:p w14:paraId="6BABDEAB"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Click Close button to close the dialog box.</w:t>
      </w:r>
    </w:p>
    <w:p w14:paraId="3B8A3D68" w14:textId="77777777" w:rsidR="008C00A5" w:rsidRPr="008C00A5" w:rsidRDefault="008C00A5" w:rsidP="008C5E4A">
      <w:pPr>
        <w:pStyle w:val="URSFigurePhotoCenter"/>
        <w:rPr>
          <w:rFonts w:eastAsia="Calibri"/>
        </w:rPr>
      </w:pPr>
      <w:r w:rsidRPr="008C00A5">
        <w:rPr>
          <w:rFonts w:eastAsia="Calibri"/>
        </w:rPr>
        <w:drawing>
          <wp:inline distT="0" distB="0" distL="0" distR="0" wp14:anchorId="23E9262A" wp14:editId="4269D427">
            <wp:extent cx="4526280" cy="3200400"/>
            <wp:effectExtent l="0" t="0" r="762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cstate="print">
                      <a:extLst>
                        <a:ext uri="{28A0092B-C50C-407E-A947-70E740481C1C}">
                          <a14:useLocalDpi xmlns:a14="http://schemas.microsoft.com/office/drawing/2010/main"/>
                        </a:ext>
                      </a:extLst>
                    </a:blip>
                    <a:srcRect/>
                    <a:stretch/>
                  </pic:blipFill>
                  <pic:spPr bwMode="auto">
                    <a:xfrm>
                      <a:off x="0" y="0"/>
                      <a:ext cx="4526280" cy="3200400"/>
                    </a:xfrm>
                    <a:prstGeom prst="rect">
                      <a:avLst/>
                    </a:prstGeom>
                    <a:ln>
                      <a:noFill/>
                    </a:ln>
                    <a:extLst>
                      <a:ext uri="{53640926-AAD7-44D8-BBD7-CCE9431645EC}">
                        <a14:shadowObscured xmlns:a14="http://schemas.microsoft.com/office/drawing/2010/main"/>
                      </a:ext>
                    </a:extLst>
                  </pic:spPr>
                </pic:pic>
              </a:graphicData>
            </a:graphic>
          </wp:inline>
        </w:drawing>
      </w:r>
    </w:p>
    <w:p w14:paraId="41629F37" w14:textId="5677B486" w:rsidR="008C00A5" w:rsidRPr="008C00A5" w:rsidRDefault="00622D9E" w:rsidP="008C5E4A">
      <w:pPr>
        <w:pStyle w:val="URSCaptionFigure"/>
        <w:rPr>
          <w:rFonts w:eastAsia="Calibri"/>
          <w:noProof/>
        </w:rPr>
      </w:pPr>
      <w:bookmarkStart w:id="99" w:name="_Toc401836132"/>
      <w:bookmarkStart w:id="100" w:name="_Toc507750471"/>
      <w:r>
        <w:t xml:space="preserve">Figure </w:t>
      </w:r>
      <w:fldSimple w:instr=" SEQ Figure \* ARABIC ">
        <w:r w:rsidR="00865283">
          <w:rPr>
            <w:noProof/>
          </w:rPr>
          <w:t>25</w:t>
        </w:r>
      </w:fldSimple>
      <w:r w:rsidR="008C00A5" w:rsidRPr="008C00A5">
        <w:rPr>
          <w:rFonts w:eastAsia="Calibri"/>
        </w:rPr>
        <w:t>: Graph</w:t>
      </w:r>
      <w:r w:rsidR="008C5E4A">
        <w:rPr>
          <w:rFonts w:eastAsia="Calibri"/>
        </w:rPr>
        <w:t xml:space="preserve">ics and Animations </w:t>
      </w:r>
      <w:proofErr w:type="spellStart"/>
      <w:r w:rsidR="008C5E4A">
        <w:rPr>
          <w:rFonts w:eastAsia="Calibri"/>
        </w:rPr>
        <w:t>Iso</w:t>
      </w:r>
      <w:proofErr w:type="spellEnd"/>
      <w:r w:rsidR="008C5E4A">
        <w:rPr>
          <w:rFonts w:eastAsia="Calibri"/>
        </w:rPr>
        <w:t>-Surface w</w:t>
      </w:r>
      <w:r w:rsidR="008C00A5" w:rsidRPr="008C00A5">
        <w:rPr>
          <w:rFonts w:eastAsia="Calibri"/>
        </w:rPr>
        <w:t>indow</w:t>
      </w:r>
      <w:bookmarkEnd w:id="99"/>
      <w:r>
        <w:rPr>
          <w:rFonts w:eastAsia="Calibri"/>
        </w:rPr>
        <w:t>.</w:t>
      </w:r>
      <w:bookmarkEnd w:id="100"/>
    </w:p>
    <w:p w14:paraId="7F82D20D" w14:textId="77777777" w:rsidR="008C00A5" w:rsidRPr="00B314C4" w:rsidRDefault="008C00A5" w:rsidP="00F53352">
      <w:pPr>
        <w:pStyle w:val="URSNormalNumberList"/>
        <w:pageBreakBefore/>
        <w:rPr>
          <w:b/>
          <w:noProof/>
        </w:rPr>
      </w:pPr>
      <w:bookmarkStart w:id="101" w:name="_Toc397693922"/>
      <w:r w:rsidRPr="00B314C4">
        <w:rPr>
          <w:b/>
          <w:noProof/>
        </w:rPr>
        <w:lastRenderedPageBreak/>
        <w:t>Area of the Interface</w:t>
      </w:r>
      <w:bookmarkEnd w:id="101"/>
    </w:p>
    <w:p w14:paraId="58C12B17" w14:textId="2F82258B" w:rsidR="008C00A5" w:rsidRPr="008C00A5" w:rsidRDefault="008C00A5" w:rsidP="008C5E4A">
      <w:pPr>
        <w:pStyle w:val="URSSubtaskNormal"/>
        <w:rPr>
          <w:rFonts w:eastAsia="Calibri"/>
        </w:rPr>
      </w:pPr>
      <w:r w:rsidRPr="008C00A5">
        <w:rPr>
          <w:rFonts w:eastAsia="Calibri"/>
        </w:rPr>
        <w:t xml:space="preserve">Navigate to the navigation panel, select </w:t>
      </w:r>
      <w:r w:rsidRPr="008C00A5">
        <w:rPr>
          <w:rFonts w:eastAsia="Calibri"/>
          <w:b/>
        </w:rPr>
        <w:t>Reports</w:t>
      </w:r>
      <w:r w:rsidRPr="008C00A5">
        <w:rPr>
          <w:rFonts w:eastAsia="Calibri"/>
        </w:rPr>
        <w:t xml:space="preserve">, and then </w:t>
      </w:r>
      <w:proofErr w:type="gramStart"/>
      <w:r w:rsidRPr="008C00A5">
        <w:rPr>
          <w:rFonts w:eastAsia="Calibri"/>
        </w:rPr>
        <w:t>a number of</w:t>
      </w:r>
      <w:proofErr w:type="gramEnd"/>
      <w:r w:rsidRPr="008C00A5">
        <w:rPr>
          <w:rFonts w:eastAsia="Calibri"/>
        </w:rPr>
        <w:t xml:space="preserve"> options appear in the task </w:t>
      </w:r>
      <w:r w:rsidR="00F53352">
        <w:rPr>
          <w:rFonts w:eastAsia="Calibri"/>
        </w:rPr>
        <w:t xml:space="preserve">page. </w:t>
      </w:r>
      <w:r w:rsidRPr="008C00A5">
        <w:rPr>
          <w:rFonts w:eastAsia="Calibri"/>
        </w:rPr>
        <w:t xml:space="preserve">From the task page, select </w:t>
      </w:r>
      <w:r w:rsidRPr="008C00A5">
        <w:rPr>
          <w:rFonts w:eastAsia="Calibri"/>
          <w:b/>
        </w:rPr>
        <w:t>Surface Integrals</w:t>
      </w:r>
      <w:r w:rsidRPr="008C00A5">
        <w:rPr>
          <w:rFonts w:eastAsia="Calibri"/>
        </w:rPr>
        <w:t>,</w:t>
      </w:r>
      <w:r w:rsidRPr="008C00A5">
        <w:rPr>
          <w:rFonts w:eastAsia="Calibri"/>
          <w:b/>
        </w:rPr>
        <w:t xml:space="preserve"> </w:t>
      </w:r>
      <w:r w:rsidR="00F53352">
        <w:rPr>
          <w:rFonts w:eastAsia="Calibri"/>
        </w:rPr>
        <w:t xml:space="preserve">and click Setup. </w:t>
      </w:r>
      <w:r w:rsidRPr="008C00A5">
        <w:rPr>
          <w:rFonts w:eastAsia="Calibri"/>
        </w:rPr>
        <w:t xml:space="preserve">Here an </w:t>
      </w:r>
      <w:proofErr w:type="spellStart"/>
      <w:r w:rsidRPr="008C00A5">
        <w:rPr>
          <w:rFonts w:eastAsia="Calibri"/>
        </w:rPr>
        <w:t>iso</w:t>
      </w:r>
      <w:proofErr w:type="spellEnd"/>
      <w:r w:rsidRPr="008C00A5">
        <w:rPr>
          <w:rFonts w:eastAsia="Calibri"/>
        </w:rPr>
        <w:t xml:space="preserve">-surface representing the surface is defined (Figure </w:t>
      </w:r>
      <w:r w:rsidR="002C2BB0">
        <w:rPr>
          <w:rFonts w:eastAsia="Calibri"/>
        </w:rPr>
        <w:t>3</w:t>
      </w:r>
      <w:r w:rsidR="00622D9E">
        <w:rPr>
          <w:rFonts w:eastAsia="Calibri"/>
        </w:rPr>
        <w:t>1</w:t>
      </w:r>
      <w:r w:rsidRPr="008C00A5">
        <w:rPr>
          <w:rFonts w:eastAsia="Calibri"/>
        </w:rPr>
        <w:t>).</w:t>
      </w:r>
    </w:p>
    <w:p w14:paraId="3FE7C9D9" w14:textId="77777777" w:rsidR="008C00A5" w:rsidRPr="008C00A5" w:rsidRDefault="008C00A5" w:rsidP="008C5E4A">
      <w:pPr>
        <w:pStyle w:val="URSSubtaskNormalBold"/>
        <w:rPr>
          <w:rFonts w:eastAsia="Calibri"/>
          <w:noProof/>
        </w:rPr>
      </w:pPr>
      <w:r w:rsidRPr="008C00A5">
        <w:rPr>
          <w:rFonts w:eastAsia="Calibri"/>
          <w:noProof/>
        </w:rPr>
        <w:t>Report → Surface Integrals → Setup</w:t>
      </w:r>
    </w:p>
    <w:p w14:paraId="3A376DDD" w14:textId="77777777" w:rsidR="008C00A5" w:rsidRPr="008C00A5" w:rsidRDefault="008C00A5" w:rsidP="008C5E4A">
      <w:pPr>
        <w:pStyle w:val="URSSubtaskNormal"/>
        <w:rPr>
          <w:rFonts w:eastAsia="Calibri"/>
          <w:noProof/>
        </w:rPr>
      </w:pPr>
      <w:r w:rsidRPr="008C00A5">
        <w:rPr>
          <w:rFonts w:eastAsia="Calibri"/>
          <w:noProof/>
        </w:rPr>
        <w:t>The Surface Integral dialog box appears.</w:t>
      </w:r>
    </w:p>
    <w:p w14:paraId="7B7E7D91"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Area in the report type drop-down.</w:t>
      </w:r>
    </w:p>
    <w:p w14:paraId="3EA40C0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Interface to Surface box.</w:t>
      </w:r>
    </w:p>
    <w:p w14:paraId="366F299D" w14:textId="143DCD20" w:rsidR="008C00A5" w:rsidRPr="008C00A5" w:rsidRDefault="008C00A5" w:rsidP="008C5E4A">
      <w:pPr>
        <w:pStyle w:val="URSNormalNumberList"/>
        <w:numPr>
          <w:ilvl w:val="1"/>
          <w:numId w:val="11"/>
        </w:numPr>
        <w:rPr>
          <w:rFonts w:eastAsia="Calibri"/>
          <w:noProof/>
        </w:rPr>
      </w:pPr>
      <w:r w:rsidRPr="008C00A5">
        <w:rPr>
          <w:rFonts w:eastAsia="Calibri"/>
          <w:noProof/>
        </w:rPr>
        <w:t>Click Compute to calcul</w:t>
      </w:r>
      <w:r w:rsidR="00F53352">
        <w:rPr>
          <w:rFonts w:eastAsia="Calibri"/>
          <w:noProof/>
        </w:rPr>
        <w:t xml:space="preserve">ate the area of the interface. </w:t>
      </w:r>
      <w:r w:rsidRPr="008C00A5">
        <w:rPr>
          <w:rFonts w:eastAsia="Calibri"/>
          <w:noProof/>
        </w:rPr>
        <w:t>The computed value of the area appears in the dialog</w:t>
      </w:r>
      <w:r w:rsidR="00F53352">
        <w:rPr>
          <w:rFonts w:eastAsia="Calibri"/>
          <w:noProof/>
        </w:rPr>
        <w:t xml:space="preserve"> box</w:t>
      </w:r>
      <w:r w:rsidR="004A405D">
        <w:rPr>
          <w:rFonts w:eastAsia="Calibri"/>
          <w:noProof/>
        </w:rPr>
        <w:t>,</w:t>
      </w:r>
      <w:r w:rsidR="00F53352">
        <w:rPr>
          <w:rFonts w:eastAsia="Calibri"/>
          <w:noProof/>
        </w:rPr>
        <w:t xml:space="preserve"> as well as in the console.</w:t>
      </w:r>
    </w:p>
    <w:p w14:paraId="619C2C2C" w14:textId="7548FEEF" w:rsidR="008C00A5" w:rsidRPr="008C00A5" w:rsidRDefault="008C00A5" w:rsidP="008C5E4A">
      <w:pPr>
        <w:pStyle w:val="URSNormalNumberList"/>
        <w:numPr>
          <w:ilvl w:val="1"/>
          <w:numId w:val="11"/>
        </w:numPr>
        <w:rPr>
          <w:rFonts w:eastAsia="Calibri"/>
          <w:noProof/>
        </w:rPr>
      </w:pPr>
      <w:r w:rsidRPr="008C00A5">
        <w:rPr>
          <w:rFonts w:eastAsia="Calibri"/>
          <w:noProof/>
        </w:rPr>
        <w:t>This value can also be saved in the file by clic</w:t>
      </w:r>
      <w:r w:rsidR="00F53352">
        <w:rPr>
          <w:rFonts w:eastAsia="Calibri"/>
          <w:noProof/>
        </w:rPr>
        <w:t>king the Save Output Parameter.</w:t>
      </w:r>
    </w:p>
    <w:p w14:paraId="3F578068" w14:textId="77777777" w:rsidR="008C00A5" w:rsidRPr="008C00A5" w:rsidRDefault="008C00A5" w:rsidP="008C5E4A">
      <w:pPr>
        <w:pStyle w:val="URSFigurePhotoCenter"/>
        <w:rPr>
          <w:rFonts w:eastAsia="Calibri"/>
        </w:rPr>
      </w:pPr>
      <w:r w:rsidRPr="008C00A5">
        <w:rPr>
          <w:rFonts w:eastAsia="Calibri"/>
        </w:rPr>
        <w:drawing>
          <wp:inline distT="0" distB="0" distL="0" distR="0" wp14:anchorId="70FCAD2A" wp14:editId="288C0BA9">
            <wp:extent cx="4535424" cy="3200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cstate="print">
                      <a:extLst>
                        <a:ext uri="{28A0092B-C50C-407E-A947-70E740481C1C}">
                          <a14:useLocalDpi xmlns:a14="http://schemas.microsoft.com/office/drawing/2010/main"/>
                        </a:ext>
                      </a:extLst>
                    </a:blip>
                    <a:srcRect/>
                    <a:stretch/>
                  </pic:blipFill>
                  <pic:spPr bwMode="auto">
                    <a:xfrm>
                      <a:off x="0" y="0"/>
                      <a:ext cx="4535424" cy="3200400"/>
                    </a:xfrm>
                    <a:prstGeom prst="rect">
                      <a:avLst/>
                    </a:prstGeom>
                    <a:ln>
                      <a:noFill/>
                    </a:ln>
                    <a:extLst>
                      <a:ext uri="{53640926-AAD7-44D8-BBD7-CCE9431645EC}">
                        <a14:shadowObscured xmlns:a14="http://schemas.microsoft.com/office/drawing/2010/main"/>
                      </a:ext>
                    </a:extLst>
                  </pic:spPr>
                </pic:pic>
              </a:graphicData>
            </a:graphic>
          </wp:inline>
        </w:drawing>
      </w:r>
    </w:p>
    <w:p w14:paraId="1AE5E941" w14:textId="1FE82548" w:rsidR="008C00A5" w:rsidRPr="008C00A5" w:rsidRDefault="00622D9E" w:rsidP="008C5E4A">
      <w:pPr>
        <w:pStyle w:val="URSCaptionFigure"/>
        <w:rPr>
          <w:rFonts w:eastAsia="Calibri"/>
        </w:rPr>
      </w:pPr>
      <w:bookmarkStart w:id="102" w:name="_Toc401836133"/>
      <w:bookmarkStart w:id="103" w:name="_Toc507750472"/>
      <w:r>
        <w:t xml:space="preserve">Figure </w:t>
      </w:r>
      <w:fldSimple w:instr=" SEQ Figure \* ARABIC ">
        <w:r w:rsidR="00865283">
          <w:rPr>
            <w:noProof/>
          </w:rPr>
          <w:t>26</w:t>
        </w:r>
      </w:fldSimple>
      <w:r w:rsidR="008C00A5" w:rsidRPr="008C00A5">
        <w:rPr>
          <w:rFonts w:eastAsia="Calibri"/>
        </w:rPr>
        <w:t xml:space="preserve">: Reports Surface Integrals </w:t>
      </w:r>
      <w:r w:rsidR="008C5E4A">
        <w:rPr>
          <w:rFonts w:eastAsia="Calibri"/>
        </w:rPr>
        <w:t>w</w:t>
      </w:r>
      <w:r w:rsidR="008C00A5" w:rsidRPr="008C00A5">
        <w:rPr>
          <w:rFonts w:eastAsia="Calibri"/>
        </w:rPr>
        <w:t>indow</w:t>
      </w:r>
      <w:bookmarkEnd w:id="102"/>
      <w:r w:rsidR="008C5E4A">
        <w:rPr>
          <w:rFonts w:eastAsia="Calibri"/>
        </w:rPr>
        <w:t>.</w:t>
      </w:r>
      <w:bookmarkEnd w:id="103"/>
    </w:p>
    <w:p w14:paraId="0132236E" w14:textId="77777777" w:rsidR="008C00A5" w:rsidRPr="00B314C4" w:rsidRDefault="008C00A5" w:rsidP="00F53352">
      <w:pPr>
        <w:pStyle w:val="URSNormalNumberList"/>
        <w:pageBreakBefore/>
        <w:rPr>
          <w:b/>
          <w:noProof/>
        </w:rPr>
      </w:pPr>
      <w:bookmarkStart w:id="104" w:name="_Toc397693923"/>
      <w:r w:rsidRPr="00B314C4">
        <w:rPr>
          <w:b/>
          <w:noProof/>
        </w:rPr>
        <w:lastRenderedPageBreak/>
        <w:t>Liquid Holdup</w:t>
      </w:r>
      <w:bookmarkEnd w:id="104"/>
    </w:p>
    <w:p w14:paraId="7B85EB01" w14:textId="77777777" w:rsidR="008C00A5" w:rsidRPr="008C00A5" w:rsidRDefault="008C00A5" w:rsidP="008C5E4A">
      <w:pPr>
        <w:pStyle w:val="URSSubtaskNormalBold"/>
        <w:rPr>
          <w:rFonts w:eastAsia="Calibri"/>
          <w:noProof/>
        </w:rPr>
      </w:pPr>
      <w:r w:rsidRPr="008C00A5">
        <w:rPr>
          <w:rFonts w:eastAsia="Calibri"/>
          <w:noProof/>
        </w:rPr>
        <w:t>Report → Volume Integrals → Setup</w:t>
      </w:r>
    </w:p>
    <w:p w14:paraId="5B958078" w14:textId="0057B72F" w:rsidR="008C00A5" w:rsidRPr="008C00A5" w:rsidRDefault="008C00A5" w:rsidP="008C5E4A">
      <w:pPr>
        <w:pStyle w:val="URSSubtaskNormal"/>
        <w:rPr>
          <w:rFonts w:eastAsia="Calibri"/>
          <w:noProof/>
        </w:rPr>
      </w:pPr>
      <w:r w:rsidRPr="008C00A5">
        <w:rPr>
          <w:rFonts w:eastAsia="Calibri"/>
          <w:noProof/>
        </w:rPr>
        <w:t xml:space="preserve">The Volume Integral dialog box appears (Figure </w:t>
      </w:r>
      <w:r w:rsidR="00622D9E">
        <w:rPr>
          <w:rFonts w:eastAsia="Calibri"/>
          <w:noProof/>
        </w:rPr>
        <w:t>32</w:t>
      </w:r>
      <w:r w:rsidRPr="008C00A5">
        <w:rPr>
          <w:rFonts w:eastAsia="Calibri"/>
          <w:noProof/>
        </w:rPr>
        <w:t>).</w:t>
      </w:r>
    </w:p>
    <w:p w14:paraId="116E71C2"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Activate the Volume-Average check boxes.</w:t>
      </w:r>
    </w:p>
    <w:p w14:paraId="550EE41C"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Select Phases in the Field Variable drop-down.</w:t>
      </w:r>
    </w:p>
    <w:p w14:paraId="3751EEB3"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Select Solvent in the Phase drop-down.</w:t>
      </w:r>
    </w:p>
    <w:p w14:paraId="5D3F0B6A"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 xml:space="preserve">Select Flow in the Cell Zones. </w:t>
      </w:r>
    </w:p>
    <w:p w14:paraId="56A5B8CC" w14:textId="0C26933F" w:rsidR="008C00A5" w:rsidRPr="008C00A5" w:rsidRDefault="008C00A5" w:rsidP="008C5E4A">
      <w:pPr>
        <w:pStyle w:val="URSNormalNumberList"/>
        <w:numPr>
          <w:ilvl w:val="0"/>
          <w:numId w:val="52"/>
        </w:numPr>
        <w:rPr>
          <w:rFonts w:eastAsia="Calibri"/>
          <w:noProof/>
        </w:rPr>
      </w:pPr>
      <w:r w:rsidRPr="008C00A5">
        <w:rPr>
          <w:rFonts w:eastAsia="Calibri"/>
          <w:noProof/>
        </w:rPr>
        <w:t xml:space="preserve">Click Compute to calculate the liquid holdup. </w:t>
      </w:r>
      <w:r w:rsidR="004A405D">
        <w:rPr>
          <w:rFonts w:eastAsia="Calibri"/>
          <w:noProof/>
        </w:rPr>
        <w:t>T</w:t>
      </w:r>
      <w:r w:rsidRPr="008C00A5">
        <w:rPr>
          <w:rFonts w:eastAsia="Calibri"/>
          <w:noProof/>
        </w:rPr>
        <w:t>he computed value of the holdup displays in the dialog</w:t>
      </w:r>
      <w:r w:rsidR="00F53352">
        <w:rPr>
          <w:rFonts w:eastAsia="Calibri"/>
          <w:noProof/>
        </w:rPr>
        <w:t xml:space="preserve"> box</w:t>
      </w:r>
      <w:r w:rsidR="004A405D">
        <w:rPr>
          <w:rFonts w:eastAsia="Calibri"/>
          <w:noProof/>
        </w:rPr>
        <w:t>,</w:t>
      </w:r>
      <w:r w:rsidR="00F53352">
        <w:rPr>
          <w:rFonts w:eastAsia="Calibri"/>
          <w:noProof/>
        </w:rPr>
        <w:t xml:space="preserve"> as well as in the console.</w:t>
      </w:r>
    </w:p>
    <w:p w14:paraId="2EAF5B67"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 xml:space="preserve">This value can also be saved in the file by clicking the Save Output Parameter. </w:t>
      </w:r>
    </w:p>
    <w:p w14:paraId="18524A79" w14:textId="77777777" w:rsidR="008C00A5" w:rsidRPr="008C00A5" w:rsidRDefault="008C00A5" w:rsidP="008C5E4A">
      <w:pPr>
        <w:pStyle w:val="URSFigurePhotoCenter"/>
        <w:rPr>
          <w:rFonts w:eastAsia="Calibri"/>
        </w:rPr>
      </w:pPr>
      <w:r w:rsidRPr="008C00A5">
        <w:rPr>
          <w:rFonts w:eastAsia="Calibri"/>
        </w:rPr>
        <w:drawing>
          <wp:inline distT="0" distB="0" distL="0" distR="0" wp14:anchorId="1FA81F59" wp14:editId="0FC761B7">
            <wp:extent cx="4526280" cy="320040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cstate="print">
                      <a:extLst>
                        <a:ext uri="{28A0092B-C50C-407E-A947-70E740481C1C}">
                          <a14:useLocalDpi xmlns:a14="http://schemas.microsoft.com/office/drawing/2010/main"/>
                        </a:ext>
                      </a:extLst>
                    </a:blip>
                    <a:srcRect/>
                    <a:stretch/>
                  </pic:blipFill>
                  <pic:spPr bwMode="auto">
                    <a:xfrm>
                      <a:off x="0" y="0"/>
                      <a:ext cx="4526280" cy="3200400"/>
                    </a:xfrm>
                    <a:prstGeom prst="rect">
                      <a:avLst/>
                    </a:prstGeom>
                    <a:ln>
                      <a:noFill/>
                    </a:ln>
                    <a:extLst>
                      <a:ext uri="{53640926-AAD7-44D8-BBD7-CCE9431645EC}">
                        <a14:shadowObscured xmlns:a14="http://schemas.microsoft.com/office/drawing/2010/main"/>
                      </a:ext>
                    </a:extLst>
                  </pic:spPr>
                </pic:pic>
              </a:graphicData>
            </a:graphic>
          </wp:inline>
        </w:drawing>
      </w:r>
    </w:p>
    <w:p w14:paraId="27FFC572" w14:textId="7F490EBF" w:rsidR="008C00A5" w:rsidRPr="008C00A5" w:rsidRDefault="00622D9E" w:rsidP="008C5E4A">
      <w:pPr>
        <w:pStyle w:val="URSCaptionFigure"/>
        <w:rPr>
          <w:rFonts w:eastAsia="Calibri"/>
          <w:sz w:val="20"/>
          <w:szCs w:val="20"/>
        </w:rPr>
      </w:pPr>
      <w:bookmarkStart w:id="105" w:name="_Toc401836134"/>
      <w:bookmarkStart w:id="106" w:name="_Toc507750473"/>
      <w:r>
        <w:t xml:space="preserve">Figure </w:t>
      </w:r>
      <w:fldSimple w:instr=" SEQ Figure \* ARABIC ">
        <w:r w:rsidR="00865283">
          <w:rPr>
            <w:noProof/>
          </w:rPr>
          <w:t>27</w:t>
        </w:r>
      </w:fldSimple>
      <w:r w:rsidR="008C00A5" w:rsidRPr="008C00A5">
        <w:rPr>
          <w:rFonts w:eastAsia="Calibri"/>
        </w:rPr>
        <w:t xml:space="preserve">: Reports Volume Integrals </w:t>
      </w:r>
      <w:r w:rsidR="008C5E4A">
        <w:rPr>
          <w:rFonts w:eastAsia="Calibri"/>
        </w:rPr>
        <w:t>w</w:t>
      </w:r>
      <w:r w:rsidR="008C00A5" w:rsidRPr="008C00A5">
        <w:rPr>
          <w:rFonts w:eastAsia="Calibri"/>
        </w:rPr>
        <w:t>indow</w:t>
      </w:r>
      <w:bookmarkEnd w:id="105"/>
      <w:r w:rsidR="008C5E4A">
        <w:rPr>
          <w:rFonts w:eastAsia="Calibri"/>
        </w:rPr>
        <w:t>.</w:t>
      </w:r>
      <w:bookmarkEnd w:id="106"/>
    </w:p>
    <w:p w14:paraId="1A4676D1" w14:textId="77777777" w:rsidR="008C00A5" w:rsidRPr="00B314C4" w:rsidRDefault="008C00A5" w:rsidP="00F53352">
      <w:pPr>
        <w:pStyle w:val="URSNormalNumberList"/>
        <w:pageBreakBefore/>
        <w:rPr>
          <w:b/>
        </w:rPr>
      </w:pPr>
      <w:bookmarkStart w:id="107" w:name="_Toc397693924"/>
      <w:r w:rsidRPr="00B314C4">
        <w:rPr>
          <w:b/>
        </w:rPr>
        <w:lastRenderedPageBreak/>
        <w:t>Film Thickness</w:t>
      </w:r>
      <w:bookmarkEnd w:id="107"/>
    </w:p>
    <w:p w14:paraId="1C48DF95" w14:textId="4F6018E7" w:rsidR="008C00A5" w:rsidRPr="008C00A5" w:rsidRDefault="008C00A5" w:rsidP="008C5E4A">
      <w:pPr>
        <w:pStyle w:val="URSSubtaskNormal"/>
        <w:rPr>
          <w:rFonts w:eastAsia="Calibri"/>
          <w:noProof/>
        </w:rPr>
      </w:pPr>
      <w:r w:rsidRPr="008C00A5">
        <w:rPr>
          <w:rFonts w:eastAsia="Calibri"/>
          <w:noProof/>
        </w:rPr>
        <w:t>The above steps have been viewed i</w:t>
      </w:r>
      <w:r w:rsidR="00F53352">
        <w:rPr>
          <w:rFonts w:eastAsia="Calibri"/>
          <w:noProof/>
        </w:rPr>
        <w:t xml:space="preserve">n the context of rivulet flow. </w:t>
      </w:r>
      <w:r w:rsidRPr="008C00A5">
        <w:rPr>
          <w:rFonts w:eastAsia="Calibri"/>
          <w:noProof/>
        </w:rPr>
        <w:t>The measurement of film thickness was performed f</w:t>
      </w:r>
      <w:r w:rsidR="00F53352">
        <w:rPr>
          <w:rFonts w:eastAsia="Calibri"/>
          <w:noProof/>
        </w:rPr>
        <w:t xml:space="preserve">or the case of full film flow. </w:t>
      </w:r>
      <w:r w:rsidRPr="008C00A5">
        <w:rPr>
          <w:rFonts w:eastAsia="Calibri"/>
          <w:noProof/>
        </w:rPr>
        <w:t>Therefore, the user must load the appropriate .cas file (film.cas) and follow the procedure outlined for running such a Fluent s</w:t>
      </w:r>
      <w:r w:rsidR="00F53352">
        <w:rPr>
          <w:rFonts w:eastAsia="Calibri"/>
          <w:noProof/>
        </w:rPr>
        <w:t xml:space="preserve">imulation. </w:t>
      </w:r>
      <w:r w:rsidRPr="008C00A5">
        <w:rPr>
          <w:rFonts w:eastAsia="Calibri"/>
          <w:noProof/>
        </w:rPr>
        <w:t>As noted earlier, this file i</w:t>
      </w:r>
      <w:r w:rsidR="00F53352">
        <w:rPr>
          <w:rFonts w:eastAsia="Calibri"/>
          <w:noProof/>
        </w:rPr>
        <w:t xml:space="preserve">s available </w:t>
      </w:r>
      <w:r w:rsidR="00095F7C">
        <w:rPr>
          <w:rFonts w:eastAsia="Calibri"/>
          <w:noProof/>
        </w:rPr>
        <w:t>in this toolset download,</w:t>
      </w:r>
      <w:r w:rsidR="00911EE9" w:rsidRPr="00911EE9">
        <w:rPr>
          <w:rFonts w:eastAsia="Calibri"/>
        </w:rPr>
        <w:t xml:space="preserve"> </w:t>
      </w:r>
      <w:r w:rsidR="00911EE9">
        <w:rPr>
          <w:rFonts w:eastAsia="Calibri"/>
        </w:rPr>
        <w:t>of which this User Manual is included</w:t>
      </w:r>
      <w:r w:rsidR="00F53352">
        <w:rPr>
          <w:rFonts w:eastAsia="Calibri"/>
          <w:noProof/>
        </w:rPr>
        <w:t xml:space="preserve">. </w:t>
      </w:r>
      <w:r w:rsidRPr="008C00A5">
        <w:rPr>
          <w:rFonts w:eastAsia="Calibri"/>
          <w:noProof/>
        </w:rPr>
        <w:t>Once the simulation has been run, the user may perform the steps outlined here for calculating film thickness.</w:t>
      </w:r>
    </w:p>
    <w:p w14:paraId="0FC40B53" w14:textId="77777777" w:rsidR="008C00A5" w:rsidRPr="008C00A5" w:rsidRDefault="008C00A5" w:rsidP="008C5E4A">
      <w:pPr>
        <w:pStyle w:val="URSSubtaskNormalBold"/>
        <w:rPr>
          <w:rFonts w:eastAsia="Calibri"/>
          <w:noProof/>
        </w:rPr>
      </w:pPr>
      <w:r w:rsidRPr="008C00A5">
        <w:rPr>
          <w:rFonts w:eastAsia="Calibri"/>
          <w:noProof/>
        </w:rPr>
        <w:t>Reports → Surface Integrals → Setup</w:t>
      </w:r>
    </w:p>
    <w:p w14:paraId="6EF32A45" w14:textId="68E5A72D" w:rsidR="008C00A5" w:rsidRPr="008C00A5" w:rsidRDefault="008C00A5" w:rsidP="008C5E4A">
      <w:pPr>
        <w:pStyle w:val="URSSubtaskNormal"/>
        <w:rPr>
          <w:rFonts w:eastAsia="Calibri"/>
          <w:noProof/>
        </w:rPr>
      </w:pPr>
      <w:r w:rsidRPr="008C00A5">
        <w:rPr>
          <w:rFonts w:eastAsia="Calibri"/>
          <w:noProof/>
        </w:rPr>
        <w:t xml:space="preserve">The Surface Integral dialog box appears (Figure </w:t>
      </w:r>
      <w:r w:rsidR="002C2BB0">
        <w:rPr>
          <w:rFonts w:eastAsia="Calibri"/>
          <w:noProof/>
        </w:rPr>
        <w:t>3</w:t>
      </w:r>
      <w:r w:rsidR="00622D9E">
        <w:rPr>
          <w:rFonts w:eastAsia="Calibri"/>
          <w:noProof/>
        </w:rPr>
        <w:t>3</w:t>
      </w:r>
      <w:r w:rsidRPr="008C00A5">
        <w:rPr>
          <w:rFonts w:eastAsia="Calibri"/>
          <w:noProof/>
        </w:rPr>
        <w:t>).</w:t>
      </w:r>
    </w:p>
    <w:p w14:paraId="01A97EF9"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Integral in the report type drop-down.</w:t>
      </w:r>
    </w:p>
    <w:p w14:paraId="5E78CB21"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Custom field functions for field variable.</w:t>
      </w:r>
    </w:p>
    <w:p w14:paraId="5B15A56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Film-Thickness in the Next Bottom box.</w:t>
      </w:r>
    </w:p>
    <w:p w14:paraId="6878363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Plane-Film in the Surface box.</w:t>
      </w:r>
    </w:p>
    <w:p w14:paraId="66C5B4B9" w14:textId="2D799F02" w:rsidR="008C00A5" w:rsidRPr="008C00A5" w:rsidRDefault="008C00A5" w:rsidP="008C5E4A">
      <w:pPr>
        <w:pStyle w:val="URSNormalNumberList"/>
        <w:numPr>
          <w:ilvl w:val="1"/>
          <w:numId w:val="11"/>
        </w:numPr>
        <w:rPr>
          <w:rFonts w:eastAsia="Calibri"/>
          <w:noProof/>
        </w:rPr>
      </w:pPr>
      <w:r w:rsidRPr="008C00A5">
        <w:rPr>
          <w:rFonts w:eastAsia="Calibri"/>
          <w:noProof/>
        </w:rPr>
        <w:t>Click Comput</w:t>
      </w:r>
      <w:r w:rsidR="00F53352">
        <w:rPr>
          <w:rFonts w:eastAsia="Calibri"/>
          <w:noProof/>
        </w:rPr>
        <w:t xml:space="preserve">e to calculate film thickness. </w:t>
      </w:r>
      <w:r w:rsidRPr="008C00A5">
        <w:rPr>
          <w:rFonts w:eastAsia="Calibri"/>
          <w:noProof/>
        </w:rPr>
        <w:t xml:space="preserve">The unit of the computed film thickness value is mm. </w:t>
      </w:r>
    </w:p>
    <w:p w14:paraId="49B312FE"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 xml:space="preserve">This value can also be saved in the file by clicking the Save Output Parameters. </w:t>
      </w:r>
    </w:p>
    <w:p w14:paraId="75EC88CA" w14:textId="77777777" w:rsidR="008C00A5" w:rsidRPr="008C00A5" w:rsidRDefault="008C00A5" w:rsidP="008C5E4A">
      <w:pPr>
        <w:pStyle w:val="URSFigurePhotoCenter"/>
        <w:rPr>
          <w:rFonts w:eastAsia="Calibri"/>
        </w:rPr>
      </w:pPr>
      <w:r w:rsidRPr="008C00A5">
        <w:rPr>
          <w:rFonts w:eastAsia="Calibri"/>
        </w:rPr>
        <w:drawing>
          <wp:inline distT="0" distB="0" distL="0" distR="0" wp14:anchorId="6EFC6EC9" wp14:editId="653315E5">
            <wp:extent cx="4645152" cy="3200400"/>
            <wp:effectExtent l="0" t="0" r="317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cstate="print">
                      <a:extLst>
                        <a:ext uri="{28A0092B-C50C-407E-A947-70E740481C1C}">
                          <a14:useLocalDpi xmlns:a14="http://schemas.microsoft.com/office/drawing/2010/main"/>
                        </a:ext>
                      </a:extLst>
                    </a:blip>
                    <a:srcRect/>
                    <a:stretch/>
                  </pic:blipFill>
                  <pic:spPr bwMode="auto">
                    <a:xfrm>
                      <a:off x="0" y="0"/>
                      <a:ext cx="4645152" cy="3200400"/>
                    </a:xfrm>
                    <a:prstGeom prst="rect">
                      <a:avLst/>
                    </a:prstGeom>
                    <a:ln>
                      <a:noFill/>
                    </a:ln>
                    <a:extLst>
                      <a:ext uri="{53640926-AAD7-44D8-BBD7-CCE9431645EC}">
                        <a14:shadowObscured xmlns:a14="http://schemas.microsoft.com/office/drawing/2010/main"/>
                      </a:ext>
                    </a:extLst>
                  </pic:spPr>
                </pic:pic>
              </a:graphicData>
            </a:graphic>
          </wp:inline>
        </w:drawing>
      </w:r>
    </w:p>
    <w:p w14:paraId="0E48AA84" w14:textId="29D5B212" w:rsidR="008C00A5" w:rsidRPr="008C00A5" w:rsidRDefault="00622D9E" w:rsidP="008C5E4A">
      <w:pPr>
        <w:pStyle w:val="URSCaptionFigure"/>
        <w:rPr>
          <w:rFonts w:eastAsia="Calibri"/>
          <w:sz w:val="20"/>
          <w:szCs w:val="20"/>
        </w:rPr>
      </w:pPr>
      <w:bookmarkStart w:id="108" w:name="_Toc401836135"/>
      <w:bookmarkStart w:id="109" w:name="_Toc507750474"/>
      <w:r>
        <w:t xml:space="preserve">Figure </w:t>
      </w:r>
      <w:fldSimple w:instr=" SEQ Figure \* ARABIC ">
        <w:r w:rsidR="00865283">
          <w:rPr>
            <w:noProof/>
          </w:rPr>
          <w:t>28</w:t>
        </w:r>
      </w:fldSimple>
      <w:r w:rsidR="008C00A5" w:rsidRPr="008C00A5">
        <w:rPr>
          <w:rFonts w:eastAsia="Calibri"/>
        </w:rPr>
        <w:t xml:space="preserve">: Reports Surface Integrals </w:t>
      </w:r>
      <w:r w:rsidR="008C5E4A">
        <w:rPr>
          <w:rFonts w:eastAsia="Calibri"/>
        </w:rPr>
        <w:t>w</w:t>
      </w:r>
      <w:r w:rsidR="008C00A5" w:rsidRPr="008C00A5">
        <w:rPr>
          <w:rFonts w:eastAsia="Calibri"/>
        </w:rPr>
        <w:t>indow</w:t>
      </w:r>
      <w:bookmarkEnd w:id="108"/>
      <w:r w:rsidR="008C5E4A">
        <w:rPr>
          <w:rFonts w:eastAsia="Calibri"/>
        </w:rPr>
        <w:t>.</w:t>
      </w:r>
      <w:bookmarkEnd w:id="109"/>
    </w:p>
    <w:p w14:paraId="14C24A9F" w14:textId="77777777" w:rsidR="008C00A5" w:rsidRPr="008C00A5" w:rsidRDefault="008C00A5" w:rsidP="00F53352">
      <w:pPr>
        <w:pStyle w:val="URSHeadingsNumberedLeft"/>
        <w:pageBreakBefore/>
      </w:pPr>
      <w:bookmarkStart w:id="110" w:name="_Toc397693925"/>
      <w:bookmarkStart w:id="111" w:name="_Toc400713649"/>
      <w:bookmarkStart w:id="112" w:name="_Toc400713819"/>
      <w:bookmarkStart w:id="113" w:name="_Toc401836104"/>
      <w:bookmarkStart w:id="114" w:name="_Toc507750366"/>
      <w:r w:rsidRPr="008C00A5">
        <w:lastRenderedPageBreak/>
        <w:t>OpenFOAM Simulation Case Study</w:t>
      </w:r>
      <w:bookmarkEnd w:id="110"/>
      <w:bookmarkEnd w:id="111"/>
      <w:bookmarkEnd w:id="112"/>
      <w:bookmarkEnd w:id="113"/>
      <w:bookmarkEnd w:id="114"/>
    </w:p>
    <w:p w14:paraId="7CB55FDE" w14:textId="77777777" w:rsidR="008C00A5" w:rsidRPr="008C00A5" w:rsidRDefault="008C00A5" w:rsidP="008C5E4A">
      <w:pPr>
        <w:pStyle w:val="URSHeadingsNumberedLeft22"/>
      </w:pPr>
      <w:bookmarkStart w:id="115" w:name="_Toc397693926"/>
      <w:bookmarkStart w:id="116" w:name="_Toc400713650"/>
      <w:bookmarkStart w:id="117" w:name="_Toc400713820"/>
      <w:bookmarkStart w:id="118" w:name="_Toc401836105"/>
      <w:bookmarkStart w:id="119" w:name="_Toc507750367"/>
      <w:r w:rsidRPr="008C00A5">
        <w:t>Simulation Overview and Prerequisites</w:t>
      </w:r>
      <w:bookmarkEnd w:id="115"/>
      <w:bookmarkEnd w:id="116"/>
      <w:bookmarkEnd w:id="117"/>
      <w:bookmarkEnd w:id="118"/>
      <w:bookmarkEnd w:id="119"/>
    </w:p>
    <w:p w14:paraId="552BCAFF" w14:textId="039F13C1" w:rsidR="008C00A5" w:rsidRPr="008C00A5" w:rsidRDefault="008C00A5" w:rsidP="008C5E4A">
      <w:pPr>
        <w:pStyle w:val="URSNormal"/>
        <w:rPr>
          <w:rFonts w:eastAsia="Calibri"/>
        </w:rPr>
      </w:pPr>
      <w:r w:rsidRPr="008C00A5">
        <w:rPr>
          <w:rFonts w:eastAsia="Calibri"/>
        </w:rPr>
        <w:t xml:space="preserve">A subset of the Fluent simulations were also conducted using </w:t>
      </w:r>
      <w:proofErr w:type="spellStart"/>
      <w:r w:rsidRPr="008C00A5">
        <w:rPr>
          <w:rFonts w:eastAsia="Calibri"/>
        </w:rPr>
        <w:t>OpenFOAM</w:t>
      </w:r>
      <w:proofErr w:type="spellEnd"/>
      <w:r w:rsidRPr="008C00A5">
        <w:rPr>
          <w:rFonts w:eastAsia="Calibri"/>
        </w:rPr>
        <w:t xml:space="preserve"> </w:t>
      </w:r>
      <w:r w:rsidRPr="008C00A5">
        <w:rPr>
          <w:rFonts w:eastAsia="Calibri"/>
        </w:rPr>
        <w:fldChar w:fldCharType="begin"/>
      </w:r>
      <w:r w:rsidRPr="008C00A5">
        <w:rPr>
          <w:rFonts w:eastAsia="Calibri"/>
        </w:rPr>
        <w:instrText xml:space="preserve"> ADDIN EN.CITE &lt;EndNote&gt;&lt;Cite&gt;&lt;Year&gt;2014&lt;/Year&gt;&lt;RecNum&gt;35&lt;/RecNum&gt;&lt;DisplayText&gt;[2]&lt;/DisplayText&gt;&lt;record&gt;&lt;rec-number&gt;35&lt;/rec-number&gt;&lt;foreign-keys&gt;&lt;key app="EN" db-id="p9ta990vm5v5whewx0p5wd53sfsvxvazvepw" timestamp="1402294475"&gt;35&lt;/key&gt;&lt;/foreign-keys&gt;&lt;ref-type name="Book"&gt;6&lt;/ref-type&gt;&lt;contributors&gt;&lt;/contributors&gt;&lt;titles&gt;&lt;title&gt;User Guide Open FOAM 2.3.0&lt;/title&gt;&lt;/titles&gt;&lt;dates&gt;&lt;year&gt;2014&lt;/year&gt;&lt;/dates&gt;&lt;pub-location&gt;Bracknell, UK&lt;/pub-location&gt;&lt;publisher&gt;OpenCFD Ltd&lt;/publisher&gt;&lt;urls&gt;&lt;related-urls&gt;&lt;url&gt;http://www.springerlink.com/content/u13552/#section=800779&amp;amp;#38;page=21&amp;amp;#38;locus=97&lt;/url&gt;&lt;/related-urls&gt;&lt;/urls&gt;&lt;electronic-resource-num&gt;citeulike-article-id:10376741&lt;/electronic-resource-num&gt;&lt;/record&gt;&lt;/Cite&gt;&lt;/EndNote&gt;</w:instrText>
      </w:r>
      <w:r w:rsidRPr="008C00A5">
        <w:rPr>
          <w:rFonts w:eastAsia="Calibri"/>
        </w:rPr>
        <w:fldChar w:fldCharType="separate"/>
      </w:r>
      <w:r w:rsidRPr="008C00A5">
        <w:rPr>
          <w:rFonts w:eastAsia="Calibri"/>
          <w:noProof/>
        </w:rPr>
        <w:t>[</w:t>
      </w:r>
      <w:hyperlink w:anchor="_ENREF_2" w:tooltip=", 2014 #35" w:history="1">
        <w:r w:rsidRPr="008C00A5">
          <w:rPr>
            <w:rFonts w:eastAsia="Calibri"/>
            <w:noProof/>
          </w:rPr>
          <w:t>2</w:t>
        </w:r>
      </w:hyperlink>
      <w:r w:rsidRPr="008C00A5">
        <w:rPr>
          <w:rFonts w:eastAsia="Calibri"/>
          <w:noProof/>
        </w:rPr>
        <w:t>]</w:t>
      </w:r>
      <w:r w:rsidRPr="008C00A5">
        <w:rPr>
          <w:rFonts w:eastAsia="Calibri"/>
        </w:rPr>
        <w:fldChar w:fldCharType="end"/>
      </w:r>
      <w:r w:rsidR="00F53352">
        <w:rPr>
          <w:rFonts w:eastAsia="Calibri"/>
        </w:rPr>
        <w:t xml:space="preserve">. </w:t>
      </w:r>
      <w:r w:rsidRPr="008C00A5">
        <w:rPr>
          <w:rFonts w:eastAsia="Calibri"/>
        </w:rPr>
        <w:t xml:space="preserve">Thus, the general problem setup is identical to that in Fluent consisting of </w:t>
      </w:r>
      <w:proofErr w:type="gramStart"/>
      <w:r w:rsidRPr="008C00A5">
        <w:rPr>
          <w:rFonts w:eastAsia="Calibri"/>
        </w:rPr>
        <w:t>three dimensional</w:t>
      </w:r>
      <w:proofErr w:type="gramEnd"/>
      <w:r w:rsidRPr="008C00A5">
        <w:rPr>
          <w:rFonts w:eastAsia="Calibri"/>
        </w:rPr>
        <w:t xml:space="preserve"> gas-liquid two phas</w:t>
      </w:r>
      <w:r w:rsidR="00F53352">
        <w:rPr>
          <w:rFonts w:eastAsia="Calibri"/>
        </w:rPr>
        <w:t xml:space="preserve">e flow down an inclined plate. </w:t>
      </w:r>
      <w:r w:rsidRPr="008C00A5">
        <w:rPr>
          <w:rFonts w:eastAsia="Calibri"/>
        </w:rPr>
        <w:t>The problem dimensions and physical propertie</w:t>
      </w:r>
      <w:r w:rsidR="00F53352">
        <w:rPr>
          <w:rFonts w:eastAsia="Calibri"/>
        </w:rPr>
        <w:t>s of the phases are as before.</w:t>
      </w:r>
    </w:p>
    <w:p w14:paraId="0C178284" w14:textId="77777777" w:rsidR="008C00A5" w:rsidRPr="008C00A5" w:rsidRDefault="008C00A5" w:rsidP="008C5E4A">
      <w:pPr>
        <w:pStyle w:val="URSHeadingsNumberedLeft22"/>
      </w:pPr>
      <w:bookmarkStart w:id="120" w:name="_Toc397693927"/>
      <w:bookmarkStart w:id="121" w:name="_Toc400713651"/>
      <w:bookmarkStart w:id="122" w:name="_Toc400713821"/>
      <w:bookmarkStart w:id="123" w:name="_Toc401836106"/>
      <w:bookmarkStart w:id="124" w:name="_Toc507750368"/>
      <w:r w:rsidRPr="008C00A5">
        <w:t>Simulation Setup</w:t>
      </w:r>
      <w:bookmarkEnd w:id="120"/>
      <w:bookmarkEnd w:id="121"/>
      <w:bookmarkEnd w:id="122"/>
      <w:bookmarkEnd w:id="123"/>
      <w:bookmarkEnd w:id="124"/>
    </w:p>
    <w:p w14:paraId="7CF6A850" w14:textId="412E4A7D" w:rsidR="008C00A5" w:rsidRPr="008C00A5" w:rsidRDefault="008C00A5" w:rsidP="008C5E4A">
      <w:pPr>
        <w:pStyle w:val="URSNormal"/>
        <w:rPr>
          <w:rFonts w:eastAsia="Calibri"/>
        </w:rPr>
      </w:pPr>
      <w:r w:rsidRPr="008C00A5">
        <w:rPr>
          <w:rFonts w:eastAsia="Calibri"/>
        </w:rPr>
        <w:t xml:space="preserve">It is assumed that the users have access to </w:t>
      </w:r>
      <w:proofErr w:type="spellStart"/>
      <w:r w:rsidRPr="008C00A5">
        <w:rPr>
          <w:rFonts w:eastAsia="Calibri"/>
        </w:rPr>
        <w:t>Open</w:t>
      </w:r>
      <w:r w:rsidR="00F53352">
        <w:rPr>
          <w:rFonts w:eastAsia="Calibri"/>
        </w:rPr>
        <w:t>FOAM</w:t>
      </w:r>
      <w:proofErr w:type="spellEnd"/>
      <w:r w:rsidR="00F53352">
        <w:rPr>
          <w:rFonts w:eastAsia="Calibri"/>
        </w:rPr>
        <w:t xml:space="preserve"> on their chosen platform. </w:t>
      </w:r>
      <w:r w:rsidRPr="008C00A5">
        <w:rPr>
          <w:rFonts w:eastAsia="Calibri"/>
        </w:rPr>
        <w:t xml:space="preserve">For details on installation of </w:t>
      </w:r>
      <w:proofErr w:type="spellStart"/>
      <w:r w:rsidRPr="008C00A5">
        <w:rPr>
          <w:rFonts w:eastAsia="Calibri"/>
        </w:rPr>
        <w:t>OpenFOAM</w:t>
      </w:r>
      <w:proofErr w:type="spellEnd"/>
      <w:r w:rsidRPr="008C00A5">
        <w:rPr>
          <w:rFonts w:eastAsia="Calibri"/>
        </w:rPr>
        <w:t xml:space="preserve">, refer to </w:t>
      </w:r>
      <w:hyperlink r:id="rId60" w:history="1">
        <w:r w:rsidRPr="008C00A5">
          <w:rPr>
            <w:rFonts w:eastAsia="Calibri"/>
            <w:color w:val="0000FF"/>
            <w:u w:val="single"/>
          </w:rPr>
          <w:t>http://www.openfoam.org/download/</w:t>
        </w:r>
      </w:hyperlink>
      <w:r w:rsidR="00F53352">
        <w:rPr>
          <w:rFonts w:eastAsia="Calibri"/>
        </w:rPr>
        <w:t xml:space="preserve">. </w:t>
      </w:r>
      <w:r w:rsidRPr="008C00A5">
        <w:rPr>
          <w:rFonts w:eastAsia="Calibri"/>
        </w:rPr>
        <w:t xml:space="preserve">For information on the file structure of </w:t>
      </w:r>
      <w:proofErr w:type="spellStart"/>
      <w:r w:rsidRPr="008C00A5">
        <w:rPr>
          <w:rFonts w:eastAsia="Calibri"/>
        </w:rPr>
        <w:t>OpenFOAM</w:t>
      </w:r>
      <w:proofErr w:type="spellEnd"/>
      <w:r w:rsidRPr="008C00A5">
        <w:rPr>
          <w:rFonts w:eastAsia="Calibri"/>
        </w:rPr>
        <w:t xml:space="preserve">, please see the following link </w:t>
      </w:r>
      <w:hyperlink r:id="rId61" w:anchor="x17-930004.1" w:history="1">
        <w:r w:rsidRPr="008C00A5">
          <w:rPr>
            <w:rFonts w:eastAsia="Calibri"/>
            <w:color w:val="0000FF"/>
            <w:u w:val="single"/>
          </w:rPr>
          <w:t>http://www.openfoam.org/docs/user/case-file-structure.php#x17-930004.1</w:t>
        </w:r>
      </w:hyperlink>
      <w:r w:rsidR="00F53352">
        <w:rPr>
          <w:rFonts w:eastAsia="Calibri"/>
        </w:rPr>
        <w:t xml:space="preserve">. </w:t>
      </w:r>
      <w:r w:rsidRPr="008C00A5">
        <w:rPr>
          <w:rFonts w:eastAsia="Calibri"/>
        </w:rPr>
        <w:t>This link explains the file structure for geometries, physical parame</w:t>
      </w:r>
      <w:r w:rsidR="00F53352">
        <w:rPr>
          <w:rFonts w:eastAsia="Calibri"/>
        </w:rPr>
        <w:t xml:space="preserve">ters, initial conditions, etc. </w:t>
      </w:r>
      <w:r w:rsidRPr="008C00A5">
        <w:rPr>
          <w:rFonts w:eastAsia="Calibri"/>
        </w:rPr>
        <w:t xml:space="preserve">Finally, the following link is a Volume of Fluid module tutorial of </w:t>
      </w:r>
      <w:proofErr w:type="spellStart"/>
      <w:r w:rsidRPr="008C00A5">
        <w:rPr>
          <w:rFonts w:eastAsia="Calibri"/>
        </w:rPr>
        <w:t>OpenFOAM</w:t>
      </w:r>
      <w:proofErr w:type="spellEnd"/>
      <w:r w:rsidRPr="008C00A5">
        <w:rPr>
          <w:rFonts w:eastAsia="Calibri"/>
        </w:rPr>
        <w:t xml:space="preserve"> </w:t>
      </w:r>
      <w:hyperlink r:id="rId62" w:history="1">
        <w:r w:rsidRPr="008C00A5">
          <w:rPr>
            <w:rFonts w:eastAsia="Calibri"/>
            <w:color w:val="0000FF"/>
            <w:u w:val="single"/>
          </w:rPr>
          <w:t>http://www.openfoam.org/docs/user/damBreak.php</w:t>
        </w:r>
      </w:hyperlink>
      <w:r w:rsidRPr="008C00A5">
        <w:rPr>
          <w:rFonts w:eastAsia="Calibri"/>
        </w:rPr>
        <w:t>.</w:t>
      </w:r>
    </w:p>
    <w:p w14:paraId="386AD373" w14:textId="67007F29" w:rsidR="008C00A5" w:rsidRPr="008C00A5" w:rsidRDefault="008C00A5" w:rsidP="008C5E4A">
      <w:pPr>
        <w:pStyle w:val="URSNormal"/>
        <w:rPr>
          <w:rFonts w:eastAsia="Calibri"/>
        </w:rPr>
      </w:pPr>
      <w:r w:rsidRPr="008C00A5">
        <w:rPr>
          <w:rFonts w:eastAsia="Calibri"/>
        </w:rPr>
        <w:t xml:space="preserve">The necessary files for building the basic </w:t>
      </w:r>
      <w:proofErr w:type="spellStart"/>
      <w:r w:rsidRPr="008C00A5">
        <w:rPr>
          <w:rFonts w:eastAsia="Calibri"/>
        </w:rPr>
        <w:t>OpenFOAM</w:t>
      </w:r>
      <w:proofErr w:type="spellEnd"/>
      <w:r w:rsidRPr="008C00A5">
        <w:rPr>
          <w:rFonts w:eastAsia="Calibri"/>
        </w:rPr>
        <w:t xml:space="preserve"> VOF simulation for rivulet flow down an inclined plate are available </w:t>
      </w:r>
      <w:r w:rsidR="00095F7C">
        <w:rPr>
          <w:rFonts w:eastAsia="Calibri"/>
        </w:rPr>
        <w:t xml:space="preserve">in this toolset download </w:t>
      </w:r>
      <w:r w:rsidR="00911EE9">
        <w:rPr>
          <w:rFonts w:eastAsia="Calibri"/>
        </w:rPr>
        <w:t>of which this User Manual is included</w:t>
      </w:r>
      <w:r w:rsidR="002A2865">
        <w:rPr>
          <w:rFonts w:eastAsia="Calibri"/>
        </w:rPr>
        <w:t>.</w:t>
      </w:r>
      <w:r w:rsidRPr="008C00A5">
        <w:rPr>
          <w:rFonts w:eastAsia="Calibri"/>
        </w:rPr>
        <w:t xml:space="preserve"> The available case is for water, as the other simulations may be duplicated by modifying the appropriate physical and tran</w:t>
      </w:r>
      <w:r w:rsidR="00F53352">
        <w:rPr>
          <w:rFonts w:eastAsia="Calibri"/>
        </w:rPr>
        <w:t xml:space="preserve">sport properties of the fluid. </w:t>
      </w:r>
      <w:r w:rsidRPr="008C00A5">
        <w:rPr>
          <w:rFonts w:eastAsia="Calibri"/>
        </w:rPr>
        <w:t>The folder contains the mesh fi</w:t>
      </w:r>
      <w:r w:rsidR="00F53352">
        <w:rPr>
          <w:rFonts w:eastAsia="Calibri"/>
        </w:rPr>
        <w:t xml:space="preserve">le but not the generated mesh. </w:t>
      </w:r>
      <w:r w:rsidRPr="008C00A5">
        <w:rPr>
          <w:rFonts w:eastAsia="Calibri"/>
        </w:rPr>
        <w:t xml:space="preserve">The latter can be generated within </w:t>
      </w:r>
      <w:proofErr w:type="spellStart"/>
      <w:r w:rsidRPr="008C00A5">
        <w:rPr>
          <w:rFonts w:eastAsia="Calibri"/>
        </w:rPr>
        <w:t>OpenFOAM</w:t>
      </w:r>
      <w:proofErr w:type="spellEnd"/>
      <w:r w:rsidRPr="008C00A5">
        <w:rPr>
          <w:rFonts w:eastAsia="Calibri"/>
        </w:rPr>
        <w:t xml:space="preserve"> once it is installed.</w:t>
      </w:r>
    </w:p>
    <w:p w14:paraId="753EC322" w14:textId="77777777" w:rsidR="008C00A5" w:rsidRPr="008C00A5" w:rsidRDefault="008C00A5" w:rsidP="008C5E4A">
      <w:pPr>
        <w:pStyle w:val="URSHeadingsNumberedLeft"/>
      </w:pPr>
      <w:bookmarkStart w:id="125" w:name="_Toc397693928"/>
      <w:bookmarkStart w:id="126" w:name="_Toc400713652"/>
      <w:bookmarkStart w:id="127" w:name="_Toc400713822"/>
      <w:bookmarkStart w:id="128" w:name="_Toc401836107"/>
      <w:bookmarkStart w:id="129" w:name="_Toc507750369"/>
      <w:r w:rsidRPr="008C00A5">
        <w:t>References</w:t>
      </w:r>
      <w:bookmarkEnd w:id="125"/>
      <w:bookmarkEnd w:id="126"/>
      <w:bookmarkEnd w:id="127"/>
      <w:bookmarkEnd w:id="128"/>
      <w:bookmarkEnd w:id="129"/>
    </w:p>
    <w:p w14:paraId="03D0DFD3" w14:textId="77777777" w:rsidR="008C00A5" w:rsidRPr="008C00A5" w:rsidRDefault="008C00A5" w:rsidP="008C5E4A">
      <w:pPr>
        <w:pStyle w:val="URSNormalIndent"/>
      </w:pPr>
      <w:r w:rsidRPr="008C00A5">
        <w:t>[1]</w:t>
      </w:r>
      <w:r w:rsidRPr="008C00A5">
        <w:tab/>
      </w:r>
      <w:r w:rsidRPr="008C00A5">
        <w:fldChar w:fldCharType="begin"/>
      </w:r>
      <w:r w:rsidRPr="008C00A5">
        <w:instrText xml:space="preserve"> ADDIN EN.REFLIST </w:instrText>
      </w:r>
      <w:r w:rsidRPr="008C00A5">
        <w:fldChar w:fldCharType="separate"/>
      </w:r>
      <w:bookmarkStart w:id="130" w:name="_ENREF_1"/>
      <w:r w:rsidRPr="008C00A5">
        <w:t>ANSYS FLUENT Theory Guide. 2011.</w:t>
      </w:r>
      <w:bookmarkEnd w:id="130"/>
    </w:p>
    <w:p w14:paraId="355BACC2" w14:textId="77777777" w:rsidR="00166EE0" w:rsidRDefault="008C00A5" w:rsidP="008C5E4A">
      <w:pPr>
        <w:pStyle w:val="URSNormalIndent"/>
      </w:pPr>
      <w:bookmarkStart w:id="131" w:name="_ENREF_2"/>
      <w:r w:rsidRPr="008C00A5">
        <w:t>[2]</w:t>
      </w:r>
      <w:r w:rsidRPr="008C00A5">
        <w:tab/>
        <w:t>User Guide Open FOAM 2.3.0., 2014, Bracknell, UK, OpenCFD Ltd.</w:t>
      </w:r>
      <w:bookmarkEnd w:id="131"/>
      <w:r w:rsidRPr="008C00A5">
        <w:fldChar w:fldCharType="end"/>
      </w:r>
    </w:p>
    <w:sectPr w:rsidR="00166EE0" w:rsidSect="006543DC">
      <w:headerReference w:type="default" r:id="rId63"/>
      <w:pgSz w:w="12240" w:h="15840" w:code="1"/>
      <w:pgMar w:top="1440" w:right="1440" w:bottom="1440" w:left="1440" w:header="720" w:footer="4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3714CF" w14:textId="77777777" w:rsidR="008D2FC4" w:rsidRDefault="008D2FC4" w:rsidP="004D6740">
      <w:r>
        <w:separator/>
      </w:r>
    </w:p>
    <w:p w14:paraId="19263074" w14:textId="77777777" w:rsidR="008D2FC4" w:rsidRDefault="008D2FC4"/>
    <w:p w14:paraId="691D9127" w14:textId="77777777" w:rsidR="008D2FC4" w:rsidRDefault="008D2FC4"/>
  </w:endnote>
  <w:endnote w:type="continuationSeparator" w:id="0">
    <w:p w14:paraId="46E5CF17" w14:textId="77777777" w:rsidR="008D2FC4" w:rsidRDefault="008D2FC4" w:rsidP="004D6740">
      <w:r>
        <w:continuationSeparator/>
      </w:r>
    </w:p>
    <w:p w14:paraId="794686E9" w14:textId="77777777" w:rsidR="008D2FC4" w:rsidRDefault="008D2FC4"/>
    <w:p w14:paraId="21B28584" w14:textId="77777777" w:rsidR="008D2FC4" w:rsidRDefault="008D2FC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2020803070505020304"/>
    <w:charset w:val="00"/>
    <w:family w:val="auto"/>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2AFF" w:usb1="4000ACF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MT">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2FE274" w14:textId="77777777" w:rsidR="008D2FC4" w:rsidRDefault="008D2FC4" w:rsidP="006338CE">
    <w:pPr>
      <w:pStyle w:val="URSCCSIFooter"/>
    </w:pPr>
  </w:p>
  <w:p w14:paraId="0E0F766D" w14:textId="77777777" w:rsidR="008D2FC4" w:rsidRDefault="008D2FC4" w:rsidP="006338CE"/>
  <w:sdt>
    <w:sdtPr>
      <w:id w:val="-1192684161"/>
      <w:docPartObj>
        <w:docPartGallery w:val="Page Numbers (Bottom of Page)"/>
        <w:docPartUnique/>
      </w:docPartObj>
    </w:sdtPr>
    <w:sdtEndPr>
      <w:rPr>
        <w:noProof/>
      </w:rPr>
    </w:sdtEndPr>
    <w:sdtContent>
      <w:p w14:paraId="023EF7DD" w14:textId="77777777" w:rsidR="008D2FC4" w:rsidRDefault="008D2FC4" w:rsidP="006338CE">
        <w:pPr>
          <w:pStyle w:val="URSCCSIFooter"/>
        </w:pPr>
        <w:r w:rsidRPr="00474017">
          <w:rPr>
            <w:sz w:val="20"/>
          </w:rPr>
          <w:t>Protected under CCSI MASTER NDA-1107306</w:t>
        </w:r>
        <w:r>
          <w:tab/>
        </w:r>
        <w:r>
          <w:fldChar w:fldCharType="begin"/>
        </w:r>
        <w:r>
          <w:instrText xml:space="preserve"> PAGE   \* MERGEFORMAT </w:instrText>
        </w:r>
        <w:r>
          <w:fldChar w:fldCharType="separate"/>
        </w:r>
        <w:r>
          <w:rPr>
            <w:noProof/>
          </w:rPr>
          <w:t>72</w:t>
        </w:r>
        <w:r>
          <w:rPr>
            <w:noProof/>
          </w:rPr>
          <w:fldChar w:fldCharType="end"/>
        </w:r>
      </w:p>
    </w:sdtContent>
  </w:sdt>
  <w:p w14:paraId="0FDE817D" w14:textId="77777777" w:rsidR="008D2FC4" w:rsidRDefault="008D2F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43598260"/>
      <w:docPartObj>
        <w:docPartGallery w:val="Page Numbers (Bottom of Page)"/>
        <w:docPartUnique/>
      </w:docPartObj>
    </w:sdtPr>
    <w:sdtEndPr>
      <w:rPr>
        <w:noProof/>
      </w:rPr>
    </w:sdtEndPr>
    <w:sdtContent>
      <w:p w14:paraId="44023B68" w14:textId="75CC83C4" w:rsidR="008D2FC4" w:rsidRDefault="008D2FC4" w:rsidP="0080185E">
        <w:pPr>
          <w:pStyle w:val="URSCCSIFooter"/>
        </w:pPr>
        <w:r>
          <w:tab/>
        </w:r>
        <w:r>
          <w:fldChar w:fldCharType="begin"/>
        </w:r>
        <w:r>
          <w:instrText xml:space="preserve"> PAGE   \* MERGEFORMAT </w:instrText>
        </w:r>
        <w:r>
          <w:fldChar w:fldCharType="separate"/>
        </w:r>
        <w:r w:rsidR="00865283">
          <w:rPr>
            <w:noProof/>
          </w:rPr>
          <w:t>7</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FD7A9A" w14:textId="77777777" w:rsidR="008D2FC4" w:rsidRDefault="008D2FC4" w:rsidP="004D6740">
      <w:r>
        <w:separator/>
      </w:r>
    </w:p>
    <w:p w14:paraId="7855579C" w14:textId="77777777" w:rsidR="008D2FC4" w:rsidRDefault="008D2FC4"/>
    <w:p w14:paraId="7D0EEA90" w14:textId="77777777" w:rsidR="008D2FC4" w:rsidRDefault="008D2FC4"/>
  </w:footnote>
  <w:footnote w:type="continuationSeparator" w:id="0">
    <w:p w14:paraId="61232314" w14:textId="77777777" w:rsidR="008D2FC4" w:rsidRDefault="008D2FC4" w:rsidP="004D6740">
      <w:r>
        <w:continuationSeparator/>
      </w:r>
    </w:p>
    <w:p w14:paraId="1C05A802" w14:textId="77777777" w:rsidR="008D2FC4" w:rsidRDefault="008D2FC4"/>
    <w:p w14:paraId="200B243A" w14:textId="77777777" w:rsidR="008D2FC4" w:rsidRDefault="008D2FC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4C556A" w14:textId="74EAAEC0" w:rsidR="008D2FC4" w:rsidRDefault="008D2FC4" w:rsidP="00E938D7">
    <w:pPr>
      <w:pStyle w:val="URSCCSIHeader"/>
    </w:pPr>
    <w:r>
      <w:t>CCSI VOF Area Correlation</w:t>
    </w:r>
    <w:r>
      <w:tab/>
      <w:t>User Manu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FC05D" w14:textId="1C16530C" w:rsidR="008D2FC4" w:rsidRDefault="008D2FC4" w:rsidP="00660924">
    <w:pPr>
      <w:pStyle w:val="URSCCSIHeader"/>
      <w:jc w:val="right"/>
    </w:pPr>
    <w:r>
      <w:t>VOF Area Correlation 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AFA3D13"/>
    <w:multiLevelType w:val="hybridMultilevel"/>
    <w:tmpl w:val="DF9C19B2"/>
    <w:lvl w:ilvl="0" w:tplc="9CA26A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6F567F"/>
    <w:multiLevelType w:val="hybridMultilevel"/>
    <w:tmpl w:val="83E0C164"/>
    <w:lvl w:ilvl="0" w:tplc="A6E89A56">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264656"/>
    <w:multiLevelType w:val="hybridMultilevel"/>
    <w:tmpl w:val="85F81798"/>
    <w:lvl w:ilvl="0" w:tplc="72E66F70">
      <w:start w:val="1"/>
      <w:numFmt w:val="decimal"/>
      <w:pStyle w:val="URSNormalNumberList"/>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4141D"/>
    <w:multiLevelType w:val="hybridMultilevel"/>
    <w:tmpl w:val="A796B9F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007990"/>
    <w:multiLevelType w:val="hybridMultilevel"/>
    <w:tmpl w:val="EDD828F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03">
      <w:start w:val="1"/>
      <w:numFmt w:val="bullet"/>
      <w:lvlText w:val="o"/>
      <w:lvlJc w:val="left"/>
      <w:pPr>
        <w:ind w:left="2160" w:hanging="180"/>
      </w:pPr>
      <w:rPr>
        <w:rFonts w:ascii="Courier New" w:hAnsi="Courier New" w:cs="Courier New"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9E51FF"/>
    <w:multiLevelType w:val="hybridMultilevel"/>
    <w:tmpl w:val="F67CA5E0"/>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15:restartNumberingAfterBreak="0">
    <w:nsid w:val="20870297"/>
    <w:multiLevelType w:val="hybridMultilevel"/>
    <w:tmpl w:val="092AE2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FB47F7"/>
    <w:multiLevelType w:val="hybridMultilevel"/>
    <w:tmpl w:val="286C21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F2720F"/>
    <w:multiLevelType w:val="hybridMultilevel"/>
    <w:tmpl w:val="DE42098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B644F18"/>
    <w:multiLevelType w:val="multilevel"/>
    <w:tmpl w:val="DD047068"/>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9"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20" w15:restartNumberingAfterBreak="0">
    <w:nsid w:val="381F3D3B"/>
    <w:multiLevelType w:val="hybridMultilevel"/>
    <w:tmpl w:val="66068DD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D703470"/>
    <w:multiLevelType w:val="hybridMultilevel"/>
    <w:tmpl w:val="E4BEEED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24" w15:restartNumberingAfterBreak="0">
    <w:nsid w:val="4C104E9B"/>
    <w:multiLevelType w:val="hybridMultilevel"/>
    <w:tmpl w:val="2626D004"/>
    <w:lvl w:ilvl="0" w:tplc="A15CDA44">
      <w:start w:val="1"/>
      <w:numFmt w:val="decimal"/>
      <w:lvlText w:val="[%1.]"/>
      <w:lvlJc w:val="left"/>
      <w:pPr>
        <w:ind w:left="504" w:hanging="50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E86077"/>
    <w:multiLevelType w:val="hybridMultilevel"/>
    <w:tmpl w:val="C91E3C4A"/>
    <w:lvl w:ilvl="0" w:tplc="04090011">
      <w:start w:val="1"/>
      <w:numFmt w:val="decimal"/>
      <w:lvlText w:val="%1)"/>
      <w:lvlJc w:val="left"/>
      <w:pPr>
        <w:ind w:left="360" w:hanging="360"/>
      </w:pPr>
      <w:rPr>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FC6CC3"/>
    <w:multiLevelType w:val="hybridMultilevel"/>
    <w:tmpl w:val="9BEC3D8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41C6C7A"/>
    <w:multiLevelType w:val="hybridMultilevel"/>
    <w:tmpl w:val="B5EA5B2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365F91"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5CE223CB"/>
    <w:multiLevelType w:val="hybridMultilevel"/>
    <w:tmpl w:val="AD06509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5D0B3589"/>
    <w:multiLevelType w:val="hybridMultilevel"/>
    <w:tmpl w:val="75605F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F917F7E"/>
    <w:multiLevelType w:val="hybridMultilevel"/>
    <w:tmpl w:val="D0A4AC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63853461"/>
    <w:multiLevelType w:val="hybridMultilevel"/>
    <w:tmpl w:val="45AAE0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57F0992"/>
    <w:multiLevelType w:val="hybridMultilevel"/>
    <w:tmpl w:val="CEF62780"/>
    <w:lvl w:ilvl="0" w:tplc="833C12F0">
      <w:start w:val="1"/>
      <w:numFmt w:val="decimal"/>
      <w:pStyle w:val="URSSubtaskNumberList"/>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15:restartNumberingAfterBreak="0">
    <w:nsid w:val="737A6372"/>
    <w:multiLevelType w:val="hybridMultilevel"/>
    <w:tmpl w:val="9F00660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7787F50"/>
    <w:multiLevelType w:val="hybridMultilevel"/>
    <w:tmpl w:val="EF3C85D0"/>
    <w:lvl w:ilvl="0" w:tplc="04090019">
      <w:start w:val="1"/>
      <w:numFmt w:val="lowerLetter"/>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42"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tentative="1">
      <w:start w:val="1"/>
      <w:numFmt w:val="bullet"/>
      <w:lvlText w:val="o"/>
      <w:lvlJc w:val="left"/>
      <w:pPr>
        <w:ind w:left="1440" w:hanging="360"/>
      </w:pPr>
      <w:rPr>
        <w:rFonts w:ascii="Courier New" w:hAnsi="Courier New" w:cs="Arial" w:hint="default"/>
      </w:rPr>
    </w:lvl>
    <w:lvl w:ilvl="2" w:tplc="C9F2EAE2" w:tentative="1">
      <w:start w:val="1"/>
      <w:numFmt w:val="bullet"/>
      <w:lvlText w:val=""/>
      <w:lvlJc w:val="left"/>
      <w:pPr>
        <w:ind w:left="2160" w:hanging="360"/>
      </w:pPr>
      <w:rPr>
        <w:rFonts w:ascii="Wingdings" w:hAnsi="Wingdings" w:hint="default"/>
      </w:rPr>
    </w:lvl>
    <w:lvl w:ilvl="3" w:tplc="6CB24CC8" w:tentative="1">
      <w:start w:val="1"/>
      <w:numFmt w:val="bullet"/>
      <w:lvlText w:val=""/>
      <w:lvlJc w:val="left"/>
      <w:pPr>
        <w:ind w:left="2880" w:hanging="360"/>
      </w:pPr>
      <w:rPr>
        <w:rFonts w:ascii="Symbol" w:hAnsi="Symbol" w:hint="default"/>
      </w:rPr>
    </w:lvl>
    <w:lvl w:ilvl="4" w:tplc="EDEE5652" w:tentative="1">
      <w:start w:val="1"/>
      <w:numFmt w:val="bullet"/>
      <w:lvlText w:val="o"/>
      <w:lvlJc w:val="left"/>
      <w:pPr>
        <w:ind w:left="3600" w:hanging="360"/>
      </w:pPr>
      <w:rPr>
        <w:rFonts w:ascii="Courier New" w:hAnsi="Courier New" w:cs="Arial" w:hint="default"/>
      </w:rPr>
    </w:lvl>
    <w:lvl w:ilvl="5" w:tplc="1B808176" w:tentative="1">
      <w:start w:val="1"/>
      <w:numFmt w:val="bullet"/>
      <w:lvlText w:val=""/>
      <w:lvlJc w:val="left"/>
      <w:pPr>
        <w:ind w:left="4320" w:hanging="360"/>
      </w:pPr>
      <w:rPr>
        <w:rFonts w:ascii="Wingdings" w:hAnsi="Wingdings" w:hint="default"/>
      </w:rPr>
    </w:lvl>
    <w:lvl w:ilvl="6" w:tplc="FA6226E6" w:tentative="1">
      <w:start w:val="1"/>
      <w:numFmt w:val="bullet"/>
      <w:lvlText w:val=""/>
      <w:lvlJc w:val="left"/>
      <w:pPr>
        <w:ind w:left="5040" w:hanging="360"/>
      </w:pPr>
      <w:rPr>
        <w:rFonts w:ascii="Symbol" w:hAnsi="Symbol" w:hint="default"/>
      </w:rPr>
    </w:lvl>
    <w:lvl w:ilvl="7" w:tplc="8AF0B344" w:tentative="1">
      <w:start w:val="1"/>
      <w:numFmt w:val="bullet"/>
      <w:lvlText w:val="o"/>
      <w:lvlJc w:val="left"/>
      <w:pPr>
        <w:ind w:left="5760" w:hanging="360"/>
      </w:pPr>
      <w:rPr>
        <w:rFonts w:ascii="Courier New" w:hAnsi="Courier New" w:cs="Arial" w:hint="default"/>
      </w:rPr>
    </w:lvl>
    <w:lvl w:ilvl="8" w:tplc="D2D4B0C2" w:tentative="1">
      <w:start w:val="1"/>
      <w:numFmt w:val="bullet"/>
      <w:lvlText w:val=""/>
      <w:lvlJc w:val="left"/>
      <w:pPr>
        <w:ind w:left="6480" w:hanging="360"/>
      </w:pPr>
      <w:rPr>
        <w:rFonts w:ascii="Wingdings" w:hAnsi="Wingdings" w:hint="default"/>
      </w:rPr>
    </w:lvl>
  </w:abstractNum>
  <w:num w:numId="1">
    <w:abstractNumId w:val="31"/>
  </w:num>
  <w:num w:numId="2">
    <w:abstractNumId w:val="5"/>
  </w:num>
  <w:num w:numId="3">
    <w:abstractNumId w:val="30"/>
  </w:num>
  <w:num w:numId="4">
    <w:abstractNumId w:val="29"/>
  </w:num>
  <w:num w:numId="5">
    <w:abstractNumId w:val="0"/>
  </w:num>
  <w:num w:numId="6">
    <w:abstractNumId w:val="37"/>
  </w:num>
  <w:num w:numId="7">
    <w:abstractNumId w:val="10"/>
  </w:num>
  <w:num w:numId="8">
    <w:abstractNumId w:val="1"/>
  </w:num>
  <w:num w:numId="9">
    <w:abstractNumId w:val="35"/>
  </w:num>
  <w:num w:numId="10">
    <w:abstractNumId w:val="38"/>
  </w:num>
  <w:num w:numId="11">
    <w:abstractNumId w:val="7"/>
  </w:num>
  <w:num w:numId="12">
    <w:abstractNumId w:val="16"/>
  </w:num>
  <w:num w:numId="13">
    <w:abstractNumId w:val="23"/>
  </w:num>
  <w:num w:numId="14">
    <w:abstractNumId w:val="18"/>
  </w:num>
  <w:num w:numId="15">
    <w:abstractNumId w:val="17"/>
  </w:num>
  <w:num w:numId="16">
    <w:abstractNumId w:val="19"/>
  </w:num>
  <w:num w:numId="17">
    <w:abstractNumId w:val="27"/>
  </w:num>
  <w:num w:numId="18">
    <w:abstractNumId w:val="2"/>
  </w:num>
  <w:num w:numId="19">
    <w:abstractNumId w:val="22"/>
  </w:num>
  <w:num w:numId="20">
    <w:abstractNumId w:val="40"/>
  </w:num>
  <w:num w:numId="21">
    <w:abstractNumId w:val="15"/>
  </w:num>
  <w:num w:numId="22">
    <w:abstractNumId w:val="3"/>
  </w:num>
  <w:num w:numId="23">
    <w:abstractNumId w:val="42"/>
  </w:num>
  <w:num w:numId="24">
    <w:abstractNumId w:val="34"/>
  </w:num>
  <w:num w:numId="25">
    <w:abstractNumId w:val="7"/>
    <w:lvlOverride w:ilvl="0">
      <w:startOverride w:val="1"/>
    </w:lvlOverride>
  </w:num>
  <w:num w:numId="26">
    <w:abstractNumId w:val="7"/>
    <w:lvlOverride w:ilvl="0">
      <w:startOverride w:val="1"/>
    </w:lvlOverride>
  </w:num>
  <w:num w:numId="27">
    <w:abstractNumId w:val="7"/>
    <w:lvlOverride w:ilvl="0">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4"/>
  </w:num>
  <w:num w:numId="33">
    <w:abstractNumId w:val="25"/>
  </w:num>
  <w:num w:numId="34">
    <w:abstractNumId w:val="33"/>
  </w:num>
  <w:num w:numId="35">
    <w:abstractNumId w:val="12"/>
  </w:num>
  <w:num w:numId="36">
    <w:abstractNumId w:val="26"/>
  </w:num>
  <w:num w:numId="37">
    <w:abstractNumId w:val="20"/>
  </w:num>
  <w:num w:numId="38">
    <w:abstractNumId w:val="13"/>
  </w:num>
  <w:num w:numId="39">
    <w:abstractNumId w:val="28"/>
  </w:num>
  <w:num w:numId="40">
    <w:abstractNumId w:val="14"/>
  </w:num>
  <w:num w:numId="41">
    <w:abstractNumId w:val="7"/>
    <w:lvlOverride w:ilvl="0">
      <w:startOverride w:val="1"/>
    </w:lvlOverride>
  </w:num>
  <w:num w:numId="42">
    <w:abstractNumId w:val="7"/>
    <w:lvlOverride w:ilvl="0">
      <w:startOverride w:val="1"/>
    </w:lvlOverride>
  </w:num>
  <w:num w:numId="4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
    <w:lvlOverride w:ilvl="0">
      <w:startOverride w:val="1"/>
    </w:lvlOverride>
  </w:num>
  <w:num w:numId="46">
    <w:abstractNumId w:val="39"/>
  </w:num>
  <w:num w:numId="47">
    <w:abstractNumId w:val="36"/>
  </w:num>
  <w:num w:numId="48">
    <w:abstractNumId w:val="11"/>
  </w:num>
  <w:num w:numId="49">
    <w:abstractNumId w:val="41"/>
  </w:num>
  <w:num w:numId="50">
    <w:abstractNumId w:val="32"/>
  </w:num>
  <w:num w:numId="51">
    <w:abstractNumId w:val="7"/>
    <w:lvlOverride w:ilvl="0">
      <w:startOverride w:val="1"/>
    </w:lvlOverride>
  </w:num>
  <w:num w:numId="52">
    <w:abstractNumId w:val="21"/>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4"/>
  </w:num>
  <w:num w:numId="55">
    <w:abstractNumId w:val="8"/>
  </w:num>
  <w:num w:numId="56">
    <w:abstractNumId w:val="7"/>
    <w:lvlOverride w:ilvl="0">
      <w:startOverride w:val="1"/>
    </w:lvlOverride>
  </w:num>
  <w:num w:numId="57">
    <w:abstractNumId w:val="6"/>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edit="trackedChanges" w:enforcement="0"/>
  <w:styleLockTheme/>
  <w:styleLockQFSet/>
  <w:defaultTabStop w:val="720"/>
  <w:drawingGridHorizontalSpacing w:val="110"/>
  <w:displayHorizontalDrawingGridEvery w:val="2"/>
  <w:characterSpacingControl w:val="doNotCompress"/>
  <w:hdrShapeDefaults>
    <o:shapedefaults v:ext="edit" spidmax="9420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10C"/>
    <w:rsid w:val="00000876"/>
    <w:rsid w:val="00000981"/>
    <w:rsid w:val="00000C47"/>
    <w:rsid w:val="000027D7"/>
    <w:rsid w:val="000028F2"/>
    <w:rsid w:val="000032F0"/>
    <w:rsid w:val="00003377"/>
    <w:rsid w:val="00004BEB"/>
    <w:rsid w:val="00005059"/>
    <w:rsid w:val="00006B1F"/>
    <w:rsid w:val="000112C9"/>
    <w:rsid w:val="000116F1"/>
    <w:rsid w:val="000131A5"/>
    <w:rsid w:val="000137EF"/>
    <w:rsid w:val="0001389A"/>
    <w:rsid w:val="0001465B"/>
    <w:rsid w:val="00014743"/>
    <w:rsid w:val="000174A1"/>
    <w:rsid w:val="000178EE"/>
    <w:rsid w:val="00017E05"/>
    <w:rsid w:val="00020478"/>
    <w:rsid w:val="0002075B"/>
    <w:rsid w:val="00020A0E"/>
    <w:rsid w:val="00020B4C"/>
    <w:rsid w:val="00020E1C"/>
    <w:rsid w:val="0002238A"/>
    <w:rsid w:val="000224CD"/>
    <w:rsid w:val="00022E3B"/>
    <w:rsid w:val="000248A2"/>
    <w:rsid w:val="00024B8A"/>
    <w:rsid w:val="00024F84"/>
    <w:rsid w:val="00033B68"/>
    <w:rsid w:val="00033BF0"/>
    <w:rsid w:val="00033D0A"/>
    <w:rsid w:val="00033FBF"/>
    <w:rsid w:val="00034464"/>
    <w:rsid w:val="00035C63"/>
    <w:rsid w:val="00035F79"/>
    <w:rsid w:val="00036EA1"/>
    <w:rsid w:val="00037466"/>
    <w:rsid w:val="0004220A"/>
    <w:rsid w:val="000428DE"/>
    <w:rsid w:val="00042B99"/>
    <w:rsid w:val="0004351D"/>
    <w:rsid w:val="00044103"/>
    <w:rsid w:val="00044A10"/>
    <w:rsid w:val="000464B1"/>
    <w:rsid w:val="00050148"/>
    <w:rsid w:val="00050F4E"/>
    <w:rsid w:val="00053F78"/>
    <w:rsid w:val="00054D49"/>
    <w:rsid w:val="00055675"/>
    <w:rsid w:val="00055E12"/>
    <w:rsid w:val="00056519"/>
    <w:rsid w:val="00060581"/>
    <w:rsid w:val="00062E66"/>
    <w:rsid w:val="00063B0B"/>
    <w:rsid w:val="00064E5E"/>
    <w:rsid w:val="00066148"/>
    <w:rsid w:val="00070B06"/>
    <w:rsid w:val="000711CD"/>
    <w:rsid w:val="00071232"/>
    <w:rsid w:val="000715B3"/>
    <w:rsid w:val="00071B7E"/>
    <w:rsid w:val="00075AFC"/>
    <w:rsid w:val="00076D59"/>
    <w:rsid w:val="00077822"/>
    <w:rsid w:val="000779FA"/>
    <w:rsid w:val="00083C57"/>
    <w:rsid w:val="0008478D"/>
    <w:rsid w:val="00084E86"/>
    <w:rsid w:val="00086891"/>
    <w:rsid w:val="0008734C"/>
    <w:rsid w:val="00087B1D"/>
    <w:rsid w:val="000911CF"/>
    <w:rsid w:val="00093C4B"/>
    <w:rsid w:val="00094A2C"/>
    <w:rsid w:val="000953C1"/>
    <w:rsid w:val="00095F7C"/>
    <w:rsid w:val="000960AF"/>
    <w:rsid w:val="00096651"/>
    <w:rsid w:val="00097537"/>
    <w:rsid w:val="000A02A0"/>
    <w:rsid w:val="000A141A"/>
    <w:rsid w:val="000A17F9"/>
    <w:rsid w:val="000A1AF9"/>
    <w:rsid w:val="000A469B"/>
    <w:rsid w:val="000A46E6"/>
    <w:rsid w:val="000A5EB0"/>
    <w:rsid w:val="000A6951"/>
    <w:rsid w:val="000A6FD4"/>
    <w:rsid w:val="000B1992"/>
    <w:rsid w:val="000B1A0A"/>
    <w:rsid w:val="000B1DAA"/>
    <w:rsid w:val="000B2754"/>
    <w:rsid w:val="000B667C"/>
    <w:rsid w:val="000B6EF6"/>
    <w:rsid w:val="000B764F"/>
    <w:rsid w:val="000C0720"/>
    <w:rsid w:val="000C15DA"/>
    <w:rsid w:val="000C479F"/>
    <w:rsid w:val="000C510A"/>
    <w:rsid w:val="000C525D"/>
    <w:rsid w:val="000C6ACB"/>
    <w:rsid w:val="000C7D74"/>
    <w:rsid w:val="000D0587"/>
    <w:rsid w:val="000D080B"/>
    <w:rsid w:val="000D0DDC"/>
    <w:rsid w:val="000D24F9"/>
    <w:rsid w:val="000D2562"/>
    <w:rsid w:val="000D3928"/>
    <w:rsid w:val="000D47BD"/>
    <w:rsid w:val="000D47C5"/>
    <w:rsid w:val="000D6214"/>
    <w:rsid w:val="000D63E9"/>
    <w:rsid w:val="000D6CA7"/>
    <w:rsid w:val="000E0C16"/>
    <w:rsid w:val="000E16AC"/>
    <w:rsid w:val="000E1A82"/>
    <w:rsid w:val="000E26CA"/>
    <w:rsid w:val="000E2BB7"/>
    <w:rsid w:val="000E3B6D"/>
    <w:rsid w:val="000E3E16"/>
    <w:rsid w:val="000E4297"/>
    <w:rsid w:val="000E7B00"/>
    <w:rsid w:val="000F009E"/>
    <w:rsid w:val="000F1AA3"/>
    <w:rsid w:val="000F1B9C"/>
    <w:rsid w:val="000F1DC7"/>
    <w:rsid w:val="000F23B8"/>
    <w:rsid w:val="000F59D1"/>
    <w:rsid w:val="0010205C"/>
    <w:rsid w:val="0010361A"/>
    <w:rsid w:val="00103F01"/>
    <w:rsid w:val="001047B6"/>
    <w:rsid w:val="0010511D"/>
    <w:rsid w:val="0010541F"/>
    <w:rsid w:val="00105661"/>
    <w:rsid w:val="00105F15"/>
    <w:rsid w:val="001101D2"/>
    <w:rsid w:val="00110964"/>
    <w:rsid w:val="00111DE5"/>
    <w:rsid w:val="00111DE7"/>
    <w:rsid w:val="001127DF"/>
    <w:rsid w:val="00116865"/>
    <w:rsid w:val="00117352"/>
    <w:rsid w:val="00117B42"/>
    <w:rsid w:val="0012127E"/>
    <w:rsid w:val="00121B08"/>
    <w:rsid w:val="00122E70"/>
    <w:rsid w:val="001254F5"/>
    <w:rsid w:val="00125B04"/>
    <w:rsid w:val="001266E2"/>
    <w:rsid w:val="0013090E"/>
    <w:rsid w:val="00131436"/>
    <w:rsid w:val="0013314D"/>
    <w:rsid w:val="00133FFE"/>
    <w:rsid w:val="0013486A"/>
    <w:rsid w:val="00140E26"/>
    <w:rsid w:val="00141404"/>
    <w:rsid w:val="00141C9E"/>
    <w:rsid w:val="001435D8"/>
    <w:rsid w:val="001438A8"/>
    <w:rsid w:val="001442AD"/>
    <w:rsid w:val="00145848"/>
    <w:rsid w:val="00146013"/>
    <w:rsid w:val="00146A93"/>
    <w:rsid w:val="00151A47"/>
    <w:rsid w:val="001521B2"/>
    <w:rsid w:val="001529A3"/>
    <w:rsid w:val="00152EB1"/>
    <w:rsid w:val="00152F8D"/>
    <w:rsid w:val="001556F3"/>
    <w:rsid w:val="00156FD1"/>
    <w:rsid w:val="00157F7D"/>
    <w:rsid w:val="00160695"/>
    <w:rsid w:val="00160F09"/>
    <w:rsid w:val="00162E88"/>
    <w:rsid w:val="00166AFA"/>
    <w:rsid w:val="00166EE0"/>
    <w:rsid w:val="0017084E"/>
    <w:rsid w:val="001725F2"/>
    <w:rsid w:val="00172E8A"/>
    <w:rsid w:val="00173A96"/>
    <w:rsid w:val="001748E7"/>
    <w:rsid w:val="00175A61"/>
    <w:rsid w:val="00180E90"/>
    <w:rsid w:val="00181159"/>
    <w:rsid w:val="001812C8"/>
    <w:rsid w:val="001815C7"/>
    <w:rsid w:val="0018296C"/>
    <w:rsid w:val="00182B86"/>
    <w:rsid w:val="00182B8A"/>
    <w:rsid w:val="00185431"/>
    <w:rsid w:val="001854AD"/>
    <w:rsid w:val="0018600C"/>
    <w:rsid w:val="001860F4"/>
    <w:rsid w:val="00186479"/>
    <w:rsid w:val="00187C96"/>
    <w:rsid w:val="0019085C"/>
    <w:rsid w:val="00192CF1"/>
    <w:rsid w:val="00195499"/>
    <w:rsid w:val="001957A1"/>
    <w:rsid w:val="0019757A"/>
    <w:rsid w:val="001A01FD"/>
    <w:rsid w:val="001A3818"/>
    <w:rsid w:val="001A67C3"/>
    <w:rsid w:val="001A7AB0"/>
    <w:rsid w:val="001B1037"/>
    <w:rsid w:val="001B1326"/>
    <w:rsid w:val="001B26AA"/>
    <w:rsid w:val="001B2F8D"/>
    <w:rsid w:val="001B3669"/>
    <w:rsid w:val="001B3800"/>
    <w:rsid w:val="001B4FFC"/>
    <w:rsid w:val="001B5861"/>
    <w:rsid w:val="001B7354"/>
    <w:rsid w:val="001B7827"/>
    <w:rsid w:val="001C0540"/>
    <w:rsid w:val="001C09D1"/>
    <w:rsid w:val="001C0DE7"/>
    <w:rsid w:val="001C32BF"/>
    <w:rsid w:val="001C3978"/>
    <w:rsid w:val="001C5F04"/>
    <w:rsid w:val="001C71C3"/>
    <w:rsid w:val="001D0A3C"/>
    <w:rsid w:val="001D1B46"/>
    <w:rsid w:val="001D2907"/>
    <w:rsid w:val="001D3325"/>
    <w:rsid w:val="001D3494"/>
    <w:rsid w:val="001D4025"/>
    <w:rsid w:val="001D51FA"/>
    <w:rsid w:val="001D585A"/>
    <w:rsid w:val="001D608A"/>
    <w:rsid w:val="001D67C3"/>
    <w:rsid w:val="001D7E05"/>
    <w:rsid w:val="001E0690"/>
    <w:rsid w:val="001E09E9"/>
    <w:rsid w:val="001E2192"/>
    <w:rsid w:val="001E3DBD"/>
    <w:rsid w:val="001E4614"/>
    <w:rsid w:val="001E4E58"/>
    <w:rsid w:val="001E514F"/>
    <w:rsid w:val="001E6DF5"/>
    <w:rsid w:val="001E72FB"/>
    <w:rsid w:val="001F0135"/>
    <w:rsid w:val="001F0F02"/>
    <w:rsid w:val="001F1136"/>
    <w:rsid w:val="001F1458"/>
    <w:rsid w:val="001F205A"/>
    <w:rsid w:val="001F475F"/>
    <w:rsid w:val="001F5241"/>
    <w:rsid w:val="001F5B05"/>
    <w:rsid w:val="0020048B"/>
    <w:rsid w:val="00201034"/>
    <w:rsid w:val="0020113F"/>
    <w:rsid w:val="00201199"/>
    <w:rsid w:val="00201363"/>
    <w:rsid w:val="0020293B"/>
    <w:rsid w:val="00207F52"/>
    <w:rsid w:val="0021032B"/>
    <w:rsid w:val="0021035C"/>
    <w:rsid w:val="00210E6E"/>
    <w:rsid w:val="00211BF6"/>
    <w:rsid w:val="00211E3A"/>
    <w:rsid w:val="00212067"/>
    <w:rsid w:val="00212BE4"/>
    <w:rsid w:val="00216D8E"/>
    <w:rsid w:val="00220319"/>
    <w:rsid w:val="00220D29"/>
    <w:rsid w:val="00222D82"/>
    <w:rsid w:val="00223C58"/>
    <w:rsid w:val="00223D8D"/>
    <w:rsid w:val="00224A6A"/>
    <w:rsid w:val="00225847"/>
    <w:rsid w:val="00225D80"/>
    <w:rsid w:val="00225E75"/>
    <w:rsid w:val="0022628E"/>
    <w:rsid w:val="002264F7"/>
    <w:rsid w:val="00226E00"/>
    <w:rsid w:val="002303D5"/>
    <w:rsid w:val="002322B6"/>
    <w:rsid w:val="002327C2"/>
    <w:rsid w:val="00232897"/>
    <w:rsid w:val="00235A21"/>
    <w:rsid w:val="00235ADD"/>
    <w:rsid w:val="00235D2D"/>
    <w:rsid w:val="00235E67"/>
    <w:rsid w:val="0023667D"/>
    <w:rsid w:val="00237108"/>
    <w:rsid w:val="00241F55"/>
    <w:rsid w:val="00243A7E"/>
    <w:rsid w:val="00244238"/>
    <w:rsid w:val="002446E1"/>
    <w:rsid w:val="00244B56"/>
    <w:rsid w:val="00245E4B"/>
    <w:rsid w:val="002463AF"/>
    <w:rsid w:val="002468DD"/>
    <w:rsid w:val="00247FB8"/>
    <w:rsid w:val="00250699"/>
    <w:rsid w:val="00250A9A"/>
    <w:rsid w:val="00250C0D"/>
    <w:rsid w:val="00251907"/>
    <w:rsid w:val="0025190D"/>
    <w:rsid w:val="002525D3"/>
    <w:rsid w:val="00252A94"/>
    <w:rsid w:val="00252E0F"/>
    <w:rsid w:val="00253076"/>
    <w:rsid w:val="002534DC"/>
    <w:rsid w:val="0025369F"/>
    <w:rsid w:val="00253E6E"/>
    <w:rsid w:val="002541A0"/>
    <w:rsid w:val="0025474D"/>
    <w:rsid w:val="0025543E"/>
    <w:rsid w:val="00256AC5"/>
    <w:rsid w:val="00260E9E"/>
    <w:rsid w:val="0026483B"/>
    <w:rsid w:val="00265C9D"/>
    <w:rsid w:val="0026630F"/>
    <w:rsid w:val="002724C3"/>
    <w:rsid w:val="00273146"/>
    <w:rsid w:val="00276199"/>
    <w:rsid w:val="0027754A"/>
    <w:rsid w:val="0027798C"/>
    <w:rsid w:val="002804B3"/>
    <w:rsid w:val="0028113B"/>
    <w:rsid w:val="00284309"/>
    <w:rsid w:val="00286AC7"/>
    <w:rsid w:val="00291B50"/>
    <w:rsid w:val="00293B55"/>
    <w:rsid w:val="00293C08"/>
    <w:rsid w:val="002953B5"/>
    <w:rsid w:val="00295C28"/>
    <w:rsid w:val="002962A3"/>
    <w:rsid w:val="00296AEB"/>
    <w:rsid w:val="0029790F"/>
    <w:rsid w:val="00297E19"/>
    <w:rsid w:val="00297EC8"/>
    <w:rsid w:val="002A0E24"/>
    <w:rsid w:val="002A1F56"/>
    <w:rsid w:val="002A26E2"/>
    <w:rsid w:val="002A2865"/>
    <w:rsid w:val="002A2E39"/>
    <w:rsid w:val="002A3D26"/>
    <w:rsid w:val="002A4DE9"/>
    <w:rsid w:val="002A53B0"/>
    <w:rsid w:val="002A6668"/>
    <w:rsid w:val="002A681F"/>
    <w:rsid w:val="002A68E2"/>
    <w:rsid w:val="002A7494"/>
    <w:rsid w:val="002A7ED6"/>
    <w:rsid w:val="002B2262"/>
    <w:rsid w:val="002B2A4F"/>
    <w:rsid w:val="002B2B55"/>
    <w:rsid w:val="002B3BC1"/>
    <w:rsid w:val="002B3DB0"/>
    <w:rsid w:val="002B4237"/>
    <w:rsid w:val="002B528D"/>
    <w:rsid w:val="002C040E"/>
    <w:rsid w:val="002C2BB0"/>
    <w:rsid w:val="002C7697"/>
    <w:rsid w:val="002D2ACF"/>
    <w:rsid w:val="002D37A3"/>
    <w:rsid w:val="002D4538"/>
    <w:rsid w:val="002D5DBA"/>
    <w:rsid w:val="002D7434"/>
    <w:rsid w:val="002E1E00"/>
    <w:rsid w:val="002E7BF0"/>
    <w:rsid w:val="002F03D5"/>
    <w:rsid w:val="002F10A5"/>
    <w:rsid w:val="002F1D25"/>
    <w:rsid w:val="002F269A"/>
    <w:rsid w:val="002F363B"/>
    <w:rsid w:val="002F3F40"/>
    <w:rsid w:val="002F4256"/>
    <w:rsid w:val="002F480C"/>
    <w:rsid w:val="002F4BFB"/>
    <w:rsid w:val="002F5A53"/>
    <w:rsid w:val="002F6B79"/>
    <w:rsid w:val="002F6DE2"/>
    <w:rsid w:val="002F6F80"/>
    <w:rsid w:val="003003C2"/>
    <w:rsid w:val="0030055A"/>
    <w:rsid w:val="00305589"/>
    <w:rsid w:val="003069FA"/>
    <w:rsid w:val="00306C1F"/>
    <w:rsid w:val="003078E6"/>
    <w:rsid w:val="00310414"/>
    <w:rsid w:val="00311F93"/>
    <w:rsid w:val="003126F6"/>
    <w:rsid w:val="00312C77"/>
    <w:rsid w:val="00312EB4"/>
    <w:rsid w:val="00313C59"/>
    <w:rsid w:val="00313E47"/>
    <w:rsid w:val="00314CBF"/>
    <w:rsid w:val="00315A54"/>
    <w:rsid w:val="0031611C"/>
    <w:rsid w:val="0031620A"/>
    <w:rsid w:val="003166F2"/>
    <w:rsid w:val="00321F82"/>
    <w:rsid w:val="00322666"/>
    <w:rsid w:val="00322AD2"/>
    <w:rsid w:val="00322D00"/>
    <w:rsid w:val="00322F33"/>
    <w:rsid w:val="00323298"/>
    <w:rsid w:val="003240C4"/>
    <w:rsid w:val="0032421B"/>
    <w:rsid w:val="00325D4A"/>
    <w:rsid w:val="00326658"/>
    <w:rsid w:val="00326B1E"/>
    <w:rsid w:val="00326E24"/>
    <w:rsid w:val="003273C0"/>
    <w:rsid w:val="00332D95"/>
    <w:rsid w:val="00334C2F"/>
    <w:rsid w:val="00335A7E"/>
    <w:rsid w:val="00336B48"/>
    <w:rsid w:val="00336BBC"/>
    <w:rsid w:val="00337800"/>
    <w:rsid w:val="00340B31"/>
    <w:rsid w:val="00342ECB"/>
    <w:rsid w:val="00343AA8"/>
    <w:rsid w:val="00344312"/>
    <w:rsid w:val="00344D7C"/>
    <w:rsid w:val="0034533E"/>
    <w:rsid w:val="003476E5"/>
    <w:rsid w:val="00351285"/>
    <w:rsid w:val="00351481"/>
    <w:rsid w:val="00352AD7"/>
    <w:rsid w:val="003530D3"/>
    <w:rsid w:val="003537C0"/>
    <w:rsid w:val="00353CF6"/>
    <w:rsid w:val="003563F4"/>
    <w:rsid w:val="00364652"/>
    <w:rsid w:val="00365B0C"/>
    <w:rsid w:val="00365E49"/>
    <w:rsid w:val="0036626A"/>
    <w:rsid w:val="00366B26"/>
    <w:rsid w:val="003677AC"/>
    <w:rsid w:val="0036786D"/>
    <w:rsid w:val="00367A6C"/>
    <w:rsid w:val="00370769"/>
    <w:rsid w:val="00371226"/>
    <w:rsid w:val="0037296D"/>
    <w:rsid w:val="00372990"/>
    <w:rsid w:val="003735D8"/>
    <w:rsid w:val="003743B9"/>
    <w:rsid w:val="00375148"/>
    <w:rsid w:val="00380AB8"/>
    <w:rsid w:val="00383B49"/>
    <w:rsid w:val="00385561"/>
    <w:rsid w:val="0038605B"/>
    <w:rsid w:val="003873C9"/>
    <w:rsid w:val="00387CE4"/>
    <w:rsid w:val="00387FC5"/>
    <w:rsid w:val="003904F1"/>
    <w:rsid w:val="00390B59"/>
    <w:rsid w:val="0039148B"/>
    <w:rsid w:val="00391C82"/>
    <w:rsid w:val="0039207B"/>
    <w:rsid w:val="0039236A"/>
    <w:rsid w:val="00393386"/>
    <w:rsid w:val="00394F8D"/>
    <w:rsid w:val="003952ED"/>
    <w:rsid w:val="003A054E"/>
    <w:rsid w:val="003A0771"/>
    <w:rsid w:val="003A0F70"/>
    <w:rsid w:val="003A12A0"/>
    <w:rsid w:val="003A5390"/>
    <w:rsid w:val="003A59E6"/>
    <w:rsid w:val="003A5C09"/>
    <w:rsid w:val="003A5E3F"/>
    <w:rsid w:val="003A6DD5"/>
    <w:rsid w:val="003A7B2F"/>
    <w:rsid w:val="003B0B33"/>
    <w:rsid w:val="003B0C5B"/>
    <w:rsid w:val="003B0C77"/>
    <w:rsid w:val="003B0E59"/>
    <w:rsid w:val="003B1975"/>
    <w:rsid w:val="003B3D75"/>
    <w:rsid w:val="003B69AE"/>
    <w:rsid w:val="003B7D0B"/>
    <w:rsid w:val="003B7FD9"/>
    <w:rsid w:val="003C0B3C"/>
    <w:rsid w:val="003C1600"/>
    <w:rsid w:val="003C1DEA"/>
    <w:rsid w:val="003C2906"/>
    <w:rsid w:val="003C5CE9"/>
    <w:rsid w:val="003C644D"/>
    <w:rsid w:val="003D00F1"/>
    <w:rsid w:val="003D1236"/>
    <w:rsid w:val="003D123C"/>
    <w:rsid w:val="003D1B02"/>
    <w:rsid w:val="003D2984"/>
    <w:rsid w:val="003D2B50"/>
    <w:rsid w:val="003D53D0"/>
    <w:rsid w:val="003D5C2F"/>
    <w:rsid w:val="003D770D"/>
    <w:rsid w:val="003E2045"/>
    <w:rsid w:val="003E2554"/>
    <w:rsid w:val="003E26AC"/>
    <w:rsid w:val="003E3924"/>
    <w:rsid w:val="003E448B"/>
    <w:rsid w:val="003E4D66"/>
    <w:rsid w:val="003E5D04"/>
    <w:rsid w:val="003E69F0"/>
    <w:rsid w:val="003E6DEB"/>
    <w:rsid w:val="003E7551"/>
    <w:rsid w:val="003F0BF1"/>
    <w:rsid w:val="003F0FBC"/>
    <w:rsid w:val="003F2FD6"/>
    <w:rsid w:val="003F3EA2"/>
    <w:rsid w:val="003F403A"/>
    <w:rsid w:val="003F5814"/>
    <w:rsid w:val="003F5AB9"/>
    <w:rsid w:val="003F6D81"/>
    <w:rsid w:val="003F788E"/>
    <w:rsid w:val="003F7CA7"/>
    <w:rsid w:val="0040204A"/>
    <w:rsid w:val="00402271"/>
    <w:rsid w:val="004026C2"/>
    <w:rsid w:val="00405C9C"/>
    <w:rsid w:val="00410CB2"/>
    <w:rsid w:val="00411328"/>
    <w:rsid w:val="00413102"/>
    <w:rsid w:val="00415DFC"/>
    <w:rsid w:val="004163D0"/>
    <w:rsid w:val="00416875"/>
    <w:rsid w:val="00416A89"/>
    <w:rsid w:val="004210B8"/>
    <w:rsid w:val="004219E6"/>
    <w:rsid w:val="00421F47"/>
    <w:rsid w:val="004226C5"/>
    <w:rsid w:val="00422AFF"/>
    <w:rsid w:val="00423040"/>
    <w:rsid w:val="0042449F"/>
    <w:rsid w:val="004246FE"/>
    <w:rsid w:val="00426AB9"/>
    <w:rsid w:val="00426BAC"/>
    <w:rsid w:val="00427C68"/>
    <w:rsid w:val="004302D7"/>
    <w:rsid w:val="00430361"/>
    <w:rsid w:val="00430596"/>
    <w:rsid w:val="00431A99"/>
    <w:rsid w:val="00431D43"/>
    <w:rsid w:val="00434255"/>
    <w:rsid w:val="00434D72"/>
    <w:rsid w:val="00436EF1"/>
    <w:rsid w:val="00437B34"/>
    <w:rsid w:val="004419DC"/>
    <w:rsid w:val="004433F6"/>
    <w:rsid w:val="00445286"/>
    <w:rsid w:val="004453F1"/>
    <w:rsid w:val="00445898"/>
    <w:rsid w:val="00445B5D"/>
    <w:rsid w:val="0044752D"/>
    <w:rsid w:val="00450D76"/>
    <w:rsid w:val="00451646"/>
    <w:rsid w:val="004522E4"/>
    <w:rsid w:val="0045519A"/>
    <w:rsid w:val="004558DA"/>
    <w:rsid w:val="00456E4A"/>
    <w:rsid w:val="004578B9"/>
    <w:rsid w:val="00461C39"/>
    <w:rsid w:val="00462638"/>
    <w:rsid w:val="004634C2"/>
    <w:rsid w:val="004646D8"/>
    <w:rsid w:val="00464C47"/>
    <w:rsid w:val="00465234"/>
    <w:rsid w:val="004655C5"/>
    <w:rsid w:val="00465F1E"/>
    <w:rsid w:val="0046680F"/>
    <w:rsid w:val="00466A35"/>
    <w:rsid w:val="00470171"/>
    <w:rsid w:val="00470180"/>
    <w:rsid w:val="00470DD7"/>
    <w:rsid w:val="004719B7"/>
    <w:rsid w:val="00471B1C"/>
    <w:rsid w:val="004736DF"/>
    <w:rsid w:val="00473816"/>
    <w:rsid w:val="00473846"/>
    <w:rsid w:val="00475C8B"/>
    <w:rsid w:val="00480E2B"/>
    <w:rsid w:val="0048201E"/>
    <w:rsid w:val="0048447B"/>
    <w:rsid w:val="00486135"/>
    <w:rsid w:val="004868C1"/>
    <w:rsid w:val="00487B8B"/>
    <w:rsid w:val="00487E2A"/>
    <w:rsid w:val="004904C8"/>
    <w:rsid w:val="00494106"/>
    <w:rsid w:val="00494DDE"/>
    <w:rsid w:val="00497750"/>
    <w:rsid w:val="004A00E8"/>
    <w:rsid w:val="004A1297"/>
    <w:rsid w:val="004A28A9"/>
    <w:rsid w:val="004A405D"/>
    <w:rsid w:val="004A411A"/>
    <w:rsid w:val="004A57F9"/>
    <w:rsid w:val="004A5DEE"/>
    <w:rsid w:val="004A7177"/>
    <w:rsid w:val="004A7996"/>
    <w:rsid w:val="004B040B"/>
    <w:rsid w:val="004B0E0F"/>
    <w:rsid w:val="004B3000"/>
    <w:rsid w:val="004B32D5"/>
    <w:rsid w:val="004B5605"/>
    <w:rsid w:val="004B5F6C"/>
    <w:rsid w:val="004B6867"/>
    <w:rsid w:val="004B69C3"/>
    <w:rsid w:val="004C04B4"/>
    <w:rsid w:val="004C1B12"/>
    <w:rsid w:val="004C215F"/>
    <w:rsid w:val="004C2BDD"/>
    <w:rsid w:val="004C2D58"/>
    <w:rsid w:val="004C35A6"/>
    <w:rsid w:val="004C42A5"/>
    <w:rsid w:val="004C46CA"/>
    <w:rsid w:val="004D01E6"/>
    <w:rsid w:val="004D04D2"/>
    <w:rsid w:val="004D1B79"/>
    <w:rsid w:val="004D34A1"/>
    <w:rsid w:val="004D3F74"/>
    <w:rsid w:val="004D5735"/>
    <w:rsid w:val="004D6740"/>
    <w:rsid w:val="004D6A59"/>
    <w:rsid w:val="004E0B72"/>
    <w:rsid w:val="004E16A1"/>
    <w:rsid w:val="004E4CF7"/>
    <w:rsid w:val="004E4DC6"/>
    <w:rsid w:val="004E5D98"/>
    <w:rsid w:val="004E615B"/>
    <w:rsid w:val="004E7024"/>
    <w:rsid w:val="004E7DDC"/>
    <w:rsid w:val="004E7E24"/>
    <w:rsid w:val="004F0356"/>
    <w:rsid w:val="004F3EA0"/>
    <w:rsid w:val="004F4F3A"/>
    <w:rsid w:val="004F53AB"/>
    <w:rsid w:val="005007AA"/>
    <w:rsid w:val="00501717"/>
    <w:rsid w:val="00501C94"/>
    <w:rsid w:val="00502659"/>
    <w:rsid w:val="00502D59"/>
    <w:rsid w:val="00503555"/>
    <w:rsid w:val="00505875"/>
    <w:rsid w:val="00510625"/>
    <w:rsid w:val="005117A3"/>
    <w:rsid w:val="00511F26"/>
    <w:rsid w:val="00514CFE"/>
    <w:rsid w:val="00515C34"/>
    <w:rsid w:val="00516C38"/>
    <w:rsid w:val="0051708F"/>
    <w:rsid w:val="00517151"/>
    <w:rsid w:val="005213AE"/>
    <w:rsid w:val="00521765"/>
    <w:rsid w:val="00522035"/>
    <w:rsid w:val="0052378B"/>
    <w:rsid w:val="0052396A"/>
    <w:rsid w:val="005255BC"/>
    <w:rsid w:val="005269B5"/>
    <w:rsid w:val="0052716E"/>
    <w:rsid w:val="00527BFC"/>
    <w:rsid w:val="005312D6"/>
    <w:rsid w:val="005321B5"/>
    <w:rsid w:val="00533207"/>
    <w:rsid w:val="00534841"/>
    <w:rsid w:val="005370B5"/>
    <w:rsid w:val="00537F23"/>
    <w:rsid w:val="00540069"/>
    <w:rsid w:val="00540AFC"/>
    <w:rsid w:val="005423C0"/>
    <w:rsid w:val="00542597"/>
    <w:rsid w:val="00542613"/>
    <w:rsid w:val="005427B6"/>
    <w:rsid w:val="0054335D"/>
    <w:rsid w:val="0054431D"/>
    <w:rsid w:val="0054464F"/>
    <w:rsid w:val="00545239"/>
    <w:rsid w:val="00545752"/>
    <w:rsid w:val="005458CF"/>
    <w:rsid w:val="00547479"/>
    <w:rsid w:val="0054755D"/>
    <w:rsid w:val="005504B7"/>
    <w:rsid w:val="005523F1"/>
    <w:rsid w:val="00552CB0"/>
    <w:rsid w:val="005574D7"/>
    <w:rsid w:val="005609FF"/>
    <w:rsid w:val="005617D7"/>
    <w:rsid w:val="00561C8B"/>
    <w:rsid w:val="00561DD1"/>
    <w:rsid w:val="005670F9"/>
    <w:rsid w:val="005673E4"/>
    <w:rsid w:val="00567744"/>
    <w:rsid w:val="005701B6"/>
    <w:rsid w:val="00570B2B"/>
    <w:rsid w:val="005717D7"/>
    <w:rsid w:val="00572068"/>
    <w:rsid w:val="00572497"/>
    <w:rsid w:val="005729D0"/>
    <w:rsid w:val="00573630"/>
    <w:rsid w:val="00575697"/>
    <w:rsid w:val="00575A95"/>
    <w:rsid w:val="0057617E"/>
    <w:rsid w:val="00577C9C"/>
    <w:rsid w:val="00580018"/>
    <w:rsid w:val="00580E04"/>
    <w:rsid w:val="00581942"/>
    <w:rsid w:val="00581A0F"/>
    <w:rsid w:val="005823E3"/>
    <w:rsid w:val="00582674"/>
    <w:rsid w:val="005837EC"/>
    <w:rsid w:val="005842FC"/>
    <w:rsid w:val="00586609"/>
    <w:rsid w:val="00590F1F"/>
    <w:rsid w:val="00591149"/>
    <w:rsid w:val="00591342"/>
    <w:rsid w:val="0059193F"/>
    <w:rsid w:val="00591D1C"/>
    <w:rsid w:val="00591D95"/>
    <w:rsid w:val="00591F3E"/>
    <w:rsid w:val="00592386"/>
    <w:rsid w:val="00592D6E"/>
    <w:rsid w:val="005953DE"/>
    <w:rsid w:val="005954D0"/>
    <w:rsid w:val="00596C59"/>
    <w:rsid w:val="005974E7"/>
    <w:rsid w:val="00597F75"/>
    <w:rsid w:val="005A2A93"/>
    <w:rsid w:val="005A4C30"/>
    <w:rsid w:val="005A5007"/>
    <w:rsid w:val="005A50E9"/>
    <w:rsid w:val="005A70A4"/>
    <w:rsid w:val="005A7AAB"/>
    <w:rsid w:val="005B03CC"/>
    <w:rsid w:val="005B0FBA"/>
    <w:rsid w:val="005B2942"/>
    <w:rsid w:val="005B3776"/>
    <w:rsid w:val="005B3E01"/>
    <w:rsid w:val="005B3F68"/>
    <w:rsid w:val="005B469E"/>
    <w:rsid w:val="005B7E3C"/>
    <w:rsid w:val="005C009C"/>
    <w:rsid w:val="005C140F"/>
    <w:rsid w:val="005C1E42"/>
    <w:rsid w:val="005C2B20"/>
    <w:rsid w:val="005C3F90"/>
    <w:rsid w:val="005D0201"/>
    <w:rsid w:val="005D040E"/>
    <w:rsid w:val="005D0452"/>
    <w:rsid w:val="005D1C67"/>
    <w:rsid w:val="005D21FB"/>
    <w:rsid w:val="005D5439"/>
    <w:rsid w:val="005D5586"/>
    <w:rsid w:val="005D5EE1"/>
    <w:rsid w:val="005D66BB"/>
    <w:rsid w:val="005D7EA8"/>
    <w:rsid w:val="005E16C7"/>
    <w:rsid w:val="005E31E4"/>
    <w:rsid w:val="005E3F91"/>
    <w:rsid w:val="005E4773"/>
    <w:rsid w:val="005E6B40"/>
    <w:rsid w:val="005E6CD9"/>
    <w:rsid w:val="005F1996"/>
    <w:rsid w:val="005F2CF7"/>
    <w:rsid w:val="005F4648"/>
    <w:rsid w:val="005F4BCC"/>
    <w:rsid w:val="005F64CD"/>
    <w:rsid w:val="005F678C"/>
    <w:rsid w:val="006021D5"/>
    <w:rsid w:val="006025F4"/>
    <w:rsid w:val="00602743"/>
    <w:rsid w:val="00604357"/>
    <w:rsid w:val="00604F86"/>
    <w:rsid w:val="00604F9B"/>
    <w:rsid w:val="00605D09"/>
    <w:rsid w:val="00606BF1"/>
    <w:rsid w:val="00607792"/>
    <w:rsid w:val="00611C91"/>
    <w:rsid w:val="00611CD6"/>
    <w:rsid w:val="00612A0E"/>
    <w:rsid w:val="00620499"/>
    <w:rsid w:val="00620B33"/>
    <w:rsid w:val="00622084"/>
    <w:rsid w:val="00622D9E"/>
    <w:rsid w:val="006234E7"/>
    <w:rsid w:val="00623AF8"/>
    <w:rsid w:val="00623DB3"/>
    <w:rsid w:val="00624650"/>
    <w:rsid w:val="00626408"/>
    <w:rsid w:val="00626C1C"/>
    <w:rsid w:val="006271ED"/>
    <w:rsid w:val="00627489"/>
    <w:rsid w:val="0062771A"/>
    <w:rsid w:val="0063090D"/>
    <w:rsid w:val="0063227E"/>
    <w:rsid w:val="006338CE"/>
    <w:rsid w:val="006349BF"/>
    <w:rsid w:val="006350DA"/>
    <w:rsid w:val="0063640A"/>
    <w:rsid w:val="006402D7"/>
    <w:rsid w:val="00643FE0"/>
    <w:rsid w:val="00644DE7"/>
    <w:rsid w:val="0064574D"/>
    <w:rsid w:val="00645AC4"/>
    <w:rsid w:val="006461B0"/>
    <w:rsid w:val="006466FB"/>
    <w:rsid w:val="00650CB2"/>
    <w:rsid w:val="00650D3B"/>
    <w:rsid w:val="0065195A"/>
    <w:rsid w:val="00653B9E"/>
    <w:rsid w:val="006543DC"/>
    <w:rsid w:val="00655739"/>
    <w:rsid w:val="00656FA0"/>
    <w:rsid w:val="00660924"/>
    <w:rsid w:val="00660DDD"/>
    <w:rsid w:val="00661921"/>
    <w:rsid w:val="0066223E"/>
    <w:rsid w:val="0066365A"/>
    <w:rsid w:val="00665B37"/>
    <w:rsid w:val="00665CBE"/>
    <w:rsid w:val="006663F0"/>
    <w:rsid w:val="00667F56"/>
    <w:rsid w:val="00670232"/>
    <w:rsid w:val="00670ECB"/>
    <w:rsid w:val="0067605D"/>
    <w:rsid w:val="0067776A"/>
    <w:rsid w:val="00680229"/>
    <w:rsid w:val="00680DE8"/>
    <w:rsid w:val="0068200B"/>
    <w:rsid w:val="00682816"/>
    <w:rsid w:val="006834F0"/>
    <w:rsid w:val="0068379D"/>
    <w:rsid w:val="00685A6D"/>
    <w:rsid w:val="0068616C"/>
    <w:rsid w:val="00687214"/>
    <w:rsid w:val="00687303"/>
    <w:rsid w:val="006902A4"/>
    <w:rsid w:val="0069038F"/>
    <w:rsid w:val="006914FB"/>
    <w:rsid w:val="006931D9"/>
    <w:rsid w:val="00694495"/>
    <w:rsid w:val="00696345"/>
    <w:rsid w:val="00696D29"/>
    <w:rsid w:val="00697870"/>
    <w:rsid w:val="006A013F"/>
    <w:rsid w:val="006A0936"/>
    <w:rsid w:val="006A0AE6"/>
    <w:rsid w:val="006A3F41"/>
    <w:rsid w:val="006A4264"/>
    <w:rsid w:val="006A48A5"/>
    <w:rsid w:val="006A5871"/>
    <w:rsid w:val="006A5BE6"/>
    <w:rsid w:val="006A5E4C"/>
    <w:rsid w:val="006A6301"/>
    <w:rsid w:val="006A6535"/>
    <w:rsid w:val="006A6F20"/>
    <w:rsid w:val="006A7FDE"/>
    <w:rsid w:val="006B01AF"/>
    <w:rsid w:val="006B0CE4"/>
    <w:rsid w:val="006B2162"/>
    <w:rsid w:val="006B3066"/>
    <w:rsid w:val="006B3118"/>
    <w:rsid w:val="006B3EFA"/>
    <w:rsid w:val="006B4B30"/>
    <w:rsid w:val="006B7C16"/>
    <w:rsid w:val="006C0427"/>
    <w:rsid w:val="006C04A9"/>
    <w:rsid w:val="006C123C"/>
    <w:rsid w:val="006C273A"/>
    <w:rsid w:val="006C3C71"/>
    <w:rsid w:val="006C5566"/>
    <w:rsid w:val="006C7EE6"/>
    <w:rsid w:val="006D0006"/>
    <w:rsid w:val="006D0101"/>
    <w:rsid w:val="006D13CB"/>
    <w:rsid w:val="006D3A87"/>
    <w:rsid w:val="006D3E72"/>
    <w:rsid w:val="006D3F30"/>
    <w:rsid w:val="006D500D"/>
    <w:rsid w:val="006D5719"/>
    <w:rsid w:val="006D67D1"/>
    <w:rsid w:val="006D6BF7"/>
    <w:rsid w:val="006E042D"/>
    <w:rsid w:val="006E124C"/>
    <w:rsid w:val="006E2215"/>
    <w:rsid w:val="006E30FE"/>
    <w:rsid w:val="006E5487"/>
    <w:rsid w:val="006E6EAC"/>
    <w:rsid w:val="006E7134"/>
    <w:rsid w:val="006E737B"/>
    <w:rsid w:val="006E74A1"/>
    <w:rsid w:val="006E7BF6"/>
    <w:rsid w:val="006F0C99"/>
    <w:rsid w:val="006F115F"/>
    <w:rsid w:val="006F1F2A"/>
    <w:rsid w:val="006F2959"/>
    <w:rsid w:val="006F35D5"/>
    <w:rsid w:val="006F43F7"/>
    <w:rsid w:val="006F48B3"/>
    <w:rsid w:val="006F5033"/>
    <w:rsid w:val="006F5434"/>
    <w:rsid w:val="006F5FC0"/>
    <w:rsid w:val="006F6498"/>
    <w:rsid w:val="006F7C16"/>
    <w:rsid w:val="00701EC9"/>
    <w:rsid w:val="0070265B"/>
    <w:rsid w:val="007042D6"/>
    <w:rsid w:val="007048ED"/>
    <w:rsid w:val="007052B9"/>
    <w:rsid w:val="00705CF6"/>
    <w:rsid w:val="007064F5"/>
    <w:rsid w:val="00707296"/>
    <w:rsid w:val="0070756B"/>
    <w:rsid w:val="00707B94"/>
    <w:rsid w:val="00707DF9"/>
    <w:rsid w:val="00710AD8"/>
    <w:rsid w:val="00711557"/>
    <w:rsid w:val="00712429"/>
    <w:rsid w:val="00712E62"/>
    <w:rsid w:val="007131C4"/>
    <w:rsid w:val="0071338A"/>
    <w:rsid w:val="0071355B"/>
    <w:rsid w:val="0071432C"/>
    <w:rsid w:val="0071438E"/>
    <w:rsid w:val="00714E96"/>
    <w:rsid w:val="00715AC4"/>
    <w:rsid w:val="00716ACC"/>
    <w:rsid w:val="00716C27"/>
    <w:rsid w:val="0072055D"/>
    <w:rsid w:val="00720657"/>
    <w:rsid w:val="00720B7C"/>
    <w:rsid w:val="007210D0"/>
    <w:rsid w:val="007215C2"/>
    <w:rsid w:val="0072413A"/>
    <w:rsid w:val="0072432C"/>
    <w:rsid w:val="0072551D"/>
    <w:rsid w:val="007257E0"/>
    <w:rsid w:val="00725974"/>
    <w:rsid w:val="00726FBC"/>
    <w:rsid w:val="007279E4"/>
    <w:rsid w:val="00732846"/>
    <w:rsid w:val="00734430"/>
    <w:rsid w:val="007351D7"/>
    <w:rsid w:val="00735DA3"/>
    <w:rsid w:val="00735F28"/>
    <w:rsid w:val="00735FD6"/>
    <w:rsid w:val="0073605B"/>
    <w:rsid w:val="00740C47"/>
    <w:rsid w:val="00740D28"/>
    <w:rsid w:val="007427B7"/>
    <w:rsid w:val="007434BA"/>
    <w:rsid w:val="00744A04"/>
    <w:rsid w:val="00745117"/>
    <w:rsid w:val="00745D7C"/>
    <w:rsid w:val="0074612D"/>
    <w:rsid w:val="00746E99"/>
    <w:rsid w:val="00746EF9"/>
    <w:rsid w:val="00750317"/>
    <w:rsid w:val="00751AA9"/>
    <w:rsid w:val="00751FB4"/>
    <w:rsid w:val="0075403D"/>
    <w:rsid w:val="00754734"/>
    <w:rsid w:val="0075473C"/>
    <w:rsid w:val="00754D6C"/>
    <w:rsid w:val="00755D68"/>
    <w:rsid w:val="00757D36"/>
    <w:rsid w:val="0076006C"/>
    <w:rsid w:val="00760328"/>
    <w:rsid w:val="007605EF"/>
    <w:rsid w:val="00761019"/>
    <w:rsid w:val="00761401"/>
    <w:rsid w:val="00764FAC"/>
    <w:rsid w:val="007666AA"/>
    <w:rsid w:val="007718B0"/>
    <w:rsid w:val="00772439"/>
    <w:rsid w:val="007746B2"/>
    <w:rsid w:val="007753AA"/>
    <w:rsid w:val="0077592B"/>
    <w:rsid w:val="00781F4E"/>
    <w:rsid w:val="00782B3A"/>
    <w:rsid w:val="00783EF4"/>
    <w:rsid w:val="00785067"/>
    <w:rsid w:val="00786760"/>
    <w:rsid w:val="007868EC"/>
    <w:rsid w:val="0078703E"/>
    <w:rsid w:val="00787672"/>
    <w:rsid w:val="007878C5"/>
    <w:rsid w:val="0078799B"/>
    <w:rsid w:val="0079056D"/>
    <w:rsid w:val="00790ADB"/>
    <w:rsid w:val="00790F6B"/>
    <w:rsid w:val="00791B5F"/>
    <w:rsid w:val="0079232C"/>
    <w:rsid w:val="00792648"/>
    <w:rsid w:val="00794002"/>
    <w:rsid w:val="00794CA6"/>
    <w:rsid w:val="0079582D"/>
    <w:rsid w:val="00795A47"/>
    <w:rsid w:val="00797171"/>
    <w:rsid w:val="0079791B"/>
    <w:rsid w:val="007A60EA"/>
    <w:rsid w:val="007A6691"/>
    <w:rsid w:val="007A7199"/>
    <w:rsid w:val="007A72D8"/>
    <w:rsid w:val="007A7B1D"/>
    <w:rsid w:val="007B00BA"/>
    <w:rsid w:val="007B0705"/>
    <w:rsid w:val="007B0CDB"/>
    <w:rsid w:val="007B111F"/>
    <w:rsid w:val="007B150E"/>
    <w:rsid w:val="007B28F1"/>
    <w:rsid w:val="007B2921"/>
    <w:rsid w:val="007B2A55"/>
    <w:rsid w:val="007B2D65"/>
    <w:rsid w:val="007B2FDB"/>
    <w:rsid w:val="007B39E5"/>
    <w:rsid w:val="007B69E2"/>
    <w:rsid w:val="007B6A63"/>
    <w:rsid w:val="007B736A"/>
    <w:rsid w:val="007C00B7"/>
    <w:rsid w:val="007C01D4"/>
    <w:rsid w:val="007C0D36"/>
    <w:rsid w:val="007C15B9"/>
    <w:rsid w:val="007C2FE5"/>
    <w:rsid w:val="007C6C22"/>
    <w:rsid w:val="007C7F5B"/>
    <w:rsid w:val="007D0669"/>
    <w:rsid w:val="007D0787"/>
    <w:rsid w:val="007D4A32"/>
    <w:rsid w:val="007D6FBB"/>
    <w:rsid w:val="007E1ABC"/>
    <w:rsid w:val="007E27FD"/>
    <w:rsid w:val="007E28C9"/>
    <w:rsid w:val="007E3F49"/>
    <w:rsid w:val="007E6DA4"/>
    <w:rsid w:val="007E74D0"/>
    <w:rsid w:val="007F00D2"/>
    <w:rsid w:val="007F107E"/>
    <w:rsid w:val="007F2AB9"/>
    <w:rsid w:val="007F3D40"/>
    <w:rsid w:val="007F47BA"/>
    <w:rsid w:val="007F5C96"/>
    <w:rsid w:val="007F6A4B"/>
    <w:rsid w:val="007F70E2"/>
    <w:rsid w:val="007F7BCF"/>
    <w:rsid w:val="008006E8"/>
    <w:rsid w:val="00801405"/>
    <w:rsid w:val="0080185E"/>
    <w:rsid w:val="00801CB9"/>
    <w:rsid w:val="008061C0"/>
    <w:rsid w:val="008064EB"/>
    <w:rsid w:val="00806B54"/>
    <w:rsid w:val="00806D30"/>
    <w:rsid w:val="00807BB5"/>
    <w:rsid w:val="008100CA"/>
    <w:rsid w:val="0081053A"/>
    <w:rsid w:val="0081240A"/>
    <w:rsid w:val="00812877"/>
    <w:rsid w:val="0081433A"/>
    <w:rsid w:val="008143CA"/>
    <w:rsid w:val="00814BC5"/>
    <w:rsid w:val="00814EEE"/>
    <w:rsid w:val="00815FBA"/>
    <w:rsid w:val="008169EB"/>
    <w:rsid w:val="00816F40"/>
    <w:rsid w:val="00820FB0"/>
    <w:rsid w:val="008210ED"/>
    <w:rsid w:val="00821E4A"/>
    <w:rsid w:val="00823985"/>
    <w:rsid w:val="00823C35"/>
    <w:rsid w:val="00824A69"/>
    <w:rsid w:val="00825159"/>
    <w:rsid w:val="0082594E"/>
    <w:rsid w:val="00826E43"/>
    <w:rsid w:val="00830958"/>
    <w:rsid w:val="0083338E"/>
    <w:rsid w:val="0083345B"/>
    <w:rsid w:val="00835C3E"/>
    <w:rsid w:val="00835E91"/>
    <w:rsid w:val="00836225"/>
    <w:rsid w:val="00836EB1"/>
    <w:rsid w:val="008373BA"/>
    <w:rsid w:val="00837622"/>
    <w:rsid w:val="00840AED"/>
    <w:rsid w:val="00840C1A"/>
    <w:rsid w:val="00842677"/>
    <w:rsid w:val="00842AC0"/>
    <w:rsid w:val="0084574F"/>
    <w:rsid w:val="00850744"/>
    <w:rsid w:val="008507A7"/>
    <w:rsid w:val="008523CD"/>
    <w:rsid w:val="00853A2F"/>
    <w:rsid w:val="008551DB"/>
    <w:rsid w:val="008571E4"/>
    <w:rsid w:val="00857285"/>
    <w:rsid w:val="00860013"/>
    <w:rsid w:val="00861CFF"/>
    <w:rsid w:val="00862855"/>
    <w:rsid w:val="00863764"/>
    <w:rsid w:val="008641EB"/>
    <w:rsid w:val="00865097"/>
    <w:rsid w:val="00865283"/>
    <w:rsid w:val="00865FEB"/>
    <w:rsid w:val="00866C83"/>
    <w:rsid w:val="00867C12"/>
    <w:rsid w:val="008745A8"/>
    <w:rsid w:val="00877257"/>
    <w:rsid w:val="00877717"/>
    <w:rsid w:val="0088246A"/>
    <w:rsid w:val="008839CF"/>
    <w:rsid w:val="00883B6D"/>
    <w:rsid w:val="008844A3"/>
    <w:rsid w:val="00884B88"/>
    <w:rsid w:val="00884BF2"/>
    <w:rsid w:val="0088610E"/>
    <w:rsid w:val="008865E6"/>
    <w:rsid w:val="0088696C"/>
    <w:rsid w:val="00886E36"/>
    <w:rsid w:val="0088747F"/>
    <w:rsid w:val="00887956"/>
    <w:rsid w:val="00887BF5"/>
    <w:rsid w:val="00891A75"/>
    <w:rsid w:val="00895B03"/>
    <w:rsid w:val="008965F5"/>
    <w:rsid w:val="008971C4"/>
    <w:rsid w:val="008A214C"/>
    <w:rsid w:val="008A27A8"/>
    <w:rsid w:val="008A291C"/>
    <w:rsid w:val="008A55B5"/>
    <w:rsid w:val="008A589D"/>
    <w:rsid w:val="008B20C4"/>
    <w:rsid w:val="008B2DC6"/>
    <w:rsid w:val="008B3A9B"/>
    <w:rsid w:val="008B6EBA"/>
    <w:rsid w:val="008C00A5"/>
    <w:rsid w:val="008C1447"/>
    <w:rsid w:val="008C22C5"/>
    <w:rsid w:val="008C38A3"/>
    <w:rsid w:val="008C3912"/>
    <w:rsid w:val="008C3FE7"/>
    <w:rsid w:val="008C5E4A"/>
    <w:rsid w:val="008C6797"/>
    <w:rsid w:val="008D05B6"/>
    <w:rsid w:val="008D173E"/>
    <w:rsid w:val="008D2FC4"/>
    <w:rsid w:val="008D35C6"/>
    <w:rsid w:val="008D408C"/>
    <w:rsid w:val="008D5AAB"/>
    <w:rsid w:val="008D5ED2"/>
    <w:rsid w:val="008D60D6"/>
    <w:rsid w:val="008D7A51"/>
    <w:rsid w:val="008E6272"/>
    <w:rsid w:val="008E7110"/>
    <w:rsid w:val="008F129A"/>
    <w:rsid w:val="008F3537"/>
    <w:rsid w:val="008F759F"/>
    <w:rsid w:val="008F7854"/>
    <w:rsid w:val="008F79C6"/>
    <w:rsid w:val="009005F1"/>
    <w:rsid w:val="00900775"/>
    <w:rsid w:val="00900DCD"/>
    <w:rsid w:val="00902EC8"/>
    <w:rsid w:val="00906534"/>
    <w:rsid w:val="009075E6"/>
    <w:rsid w:val="009108B3"/>
    <w:rsid w:val="00910F10"/>
    <w:rsid w:val="00911234"/>
    <w:rsid w:val="00911EE9"/>
    <w:rsid w:val="0091291F"/>
    <w:rsid w:val="00912C4F"/>
    <w:rsid w:val="00912CFA"/>
    <w:rsid w:val="00913C2B"/>
    <w:rsid w:val="009143FC"/>
    <w:rsid w:val="0091461E"/>
    <w:rsid w:val="0091643E"/>
    <w:rsid w:val="00921056"/>
    <w:rsid w:val="00922F11"/>
    <w:rsid w:val="0092330D"/>
    <w:rsid w:val="0092373F"/>
    <w:rsid w:val="0093023C"/>
    <w:rsid w:val="00930CDA"/>
    <w:rsid w:val="0093102A"/>
    <w:rsid w:val="00935576"/>
    <w:rsid w:val="0093623C"/>
    <w:rsid w:val="009370E6"/>
    <w:rsid w:val="009410C5"/>
    <w:rsid w:val="0094156D"/>
    <w:rsid w:val="00942CD0"/>
    <w:rsid w:val="00947466"/>
    <w:rsid w:val="00947A18"/>
    <w:rsid w:val="00947F3B"/>
    <w:rsid w:val="00951922"/>
    <w:rsid w:val="00952270"/>
    <w:rsid w:val="00952707"/>
    <w:rsid w:val="0095380C"/>
    <w:rsid w:val="0095541B"/>
    <w:rsid w:val="00955E66"/>
    <w:rsid w:val="009560C7"/>
    <w:rsid w:val="009571DC"/>
    <w:rsid w:val="0095761B"/>
    <w:rsid w:val="00961E7C"/>
    <w:rsid w:val="00961EF8"/>
    <w:rsid w:val="00963868"/>
    <w:rsid w:val="009658A9"/>
    <w:rsid w:val="00970849"/>
    <w:rsid w:val="00971F2E"/>
    <w:rsid w:val="00973CB5"/>
    <w:rsid w:val="009742E3"/>
    <w:rsid w:val="009743D8"/>
    <w:rsid w:val="00974F94"/>
    <w:rsid w:val="00975EB1"/>
    <w:rsid w:val="009761A0"/>
    <w:rsid w:val="0097691C"/>
    <w:rsid w:val="009778DB"/>
    <w:rsid w:val="00977FBC"/>
    <w:rsid w:val="0098036E"/>
    <w:rsid w:val="00980D70"/>
    <w:rsid w:val="009822D5"/>
    <w:rsid w:val="0098262B"/>
    <w:rsid w:val="00984AD5"/>
    <w:rsid w:val="00984B77"/>
    <w:rsid w:val="009852C9"/>
    <w:rsid w:val="009875CB"/>
    <w:rsid w:val="009909CE"/>
    <w:rsid w:val="00991780"/>
    <w:rsid w:val="009918D7"/>
    <w:rsid w:val="00992FFD"/>
    <w:rsid w:val="009959E1"/>
    <w:rsid w:val="009962B6"/>
    <w:rsid w:val="00996FE6"/>
    <w:rsid w:val="0099736E"/>
    <w:rsid w:val="00997C57"/>
    <w:rsid w:val="009A0922"/>
    <w:rsid w:val="009A5626"/>
    <w:rsid w:val="009A66F9"/>
    <w:rsid w:val="009A769C"/>
    <w:rsid w:val="009B0D3F"/>
    <w:rsid w:val="009B0D43"/>
    <w:rsid w:val="009B100F"/>
    <w:rsid w:val="009B19C7"/>
    <w:rsid w:val="009B2257"/>
    <w:rsid w:val="009B2AE2"/>
    <w:rsid w:val="009B30EB"/>
    <w:rsid w:val="009B3AF0"/>
    <w:rsid w:val="009B3C7B"/>
    <w:rsid w:val="009B3D5F"/>
    <w:rsid w:val="009B417A"/>
    <w:rsid w:val="009B5809"/>
    <w:rsid w:val="009B6940"/>
    <w:rsid w:val="009B6A70"/>
    <w:rsid w:val="009C0950"/>
    <w:rsid w:val="009C0F4C"/>
    <w:rsid w:val="009C0FBC"/>
    <w:rsid w:val="009C28A6"/>
    <w:rsid w:val="009C3480"/>
    <w:rsid w:val="009C3577"/>
    <w:rsid w:val="009C38DE"/>
    <w:rsid w:val="009C3D7C"/>
    <w:rsid w:val="009C3EDD"/>
    <w:rsid w:val="009C5746"/>
    <w:rsid w:val="009C5ABE"/>
    <w:rsid w:val="009C6395"/>
    <w:rsid w:val="009C6C0D"/>
    <w:rsid w:val="009C7C99"/>
    <w:rsid w:val="009C7E35"/>
    <w:rsid w:val="009C7F76"/>
    <w:rsid w:val="009D06A3"/>
    <w:rsid w:val="009D0E0A"/>
    <w:rsid w:val="009D0E79"/>
    <w:rsid w:val="009D1D6C"/>
    <w:rsid w:val="009D3B0B"/>
    <w:rsid w:val="009D3EFD"/>
    <w:rsid w:val="009D405C"/>
    <w:rsid w:val="009D4E86"/>
    <w:rsid w:val="009D6055"/>
    <w:rsid w:val="009D6A63"/>
    <w:rsid w:val="009D7ED0"/>
    <w:rsid w:val="009E0834"/>
    <w:rsid w:val="009E0F36"/>
    <w:rsid w:val="009E324F"/>
    <w:rsid w:val="009E36E2"/>
    <w:rsid w:val="009E4BD1"/>
    <w:rsid w:val="009E57B7"/>
    <w:rsid w:val="009E5D4B"/>
    <w:rsid w:val="009E61FB"/>
    <w:rsid w:val="009E7859"/>
    <w:rsid w:val="009F230D"/>
    <w:rsid w:val="009F2A55"/>
    <w:rsid w:val="009F2B9E"/>
    <w:rsid w:val="009F2CFD"/>
    <w:rsid w:val="009F2D3B"/>
    <w:rsid w:val="009F33ED"/>
    <w:rsid w:val="009F3EB9"/>
    <w:rsid w:val="009F4F32"/>
    <w:rsid w:val="009F61FE"/>
    <w:rsid w:val="009F774F"/>
    <w:rsid w:val="00A00427"/>
    <w:rsid w:val="00A00600"/>
    <w:rsid w:val="00A01881"/>
    <w:rsid w:val="00A01E7B"/>
    <w:rsid w:val="00A03F86"/>
    <w:rsid w:val="00A0427D"/>
    <w:rsid w:val="00A04D0B"/>
    <w:rsid w:val="00A04D58"/>
    <w:rsid w:val="00A052FF"/>
    <w:rsid w:val="00A05300"/>
    <w:rsid w:val="00A053AD"/>
    <w:rsid w:val="00A05490"/>
    <w:rsid w:val="00A07281"/>
    <w:rsid w:val="00A07ED0"/>
    <w:rsid w:val="00A10314"/>
    <w:rsid w:val="00A10B55"/>
    <w:rsid w:val="00A1120D"/>
    <w:rsid w:val="00A115FA"/>
    <w:rsid w:val="00A13B7A"/>
    <w:rsid w:val="00A15AFA"/>
    <w:rsid w:val="00A206B9"/>
    <w:rsid w:val="00A20CD9"/>
    <w:rsid w:val="00A20DA8"/>
    <w:rsid w:val="00A22B26"/>
    <w:rsid w:val="00A231A3"/>
    <w:rsid w:val="00A244BC"/>
    <w:rsid w:val="00A31358"/>
    <w:rsid w:val="00A32048"/>
    <w:rsid w:val="00A32B91"/>
    <w:rsid w:val="00A3370E"/>
    <w:rsid w:val="00A33CD4"/>
    <w:rsid w:val="00A359F9"/>
    <w:rsid w:val="00A366A4"/>
    <w:rsid w:val="00A370C8"/>
    <w:rsid w:val="00A37488"/>
    <w:rsid w:val="00A37701"/>
    <w:rsid w:val="00A37924"/>
    <w:rsid w:val="00A37C67"/>
    <w:rsid w:val="00A40D64"/>
    <w:rsid w:val="00A418D0"/>
    <w:rsid w:val="00A41D0E"/>
    <w:rsid w:val="00A42984"/>
    <w:rsid w:val="00A4331C"/>
    <w:rsid w:val="00A47AFC"/>
    <w:rsid w:val="00A54B0D"/>
    <w:rsid w:val="00A55DFA"/>
    <w:rsid w:val="00A5609E"/>
    <w:rsid w:val="00A57B7A"/>
    <w:rsid w:val="00A61587"/>
    <w:rsid w:val="00A62385"/>
    <w:rsid w:val="00A62584"/>
    <w:rsid w:val="00A637FC"/>
    <w:rsid w:val="00A63F0B"/>
    <w:rsid w:val="00A652EE"/>
    <w:rsid w:val="00A6671A"/>
    <w:rsid w:val="00A71768"/>
    <w:rsid w:val="00A720A0"/>
    <w:rsid w:val="00A728FD"/>
    <w:rsid w:val="00A730E1"/>
    <w:rsid w:val="00A74268"/>
    <w:rsid w:val="00A74B2E"/>
    <w:rsid w:val="00A75323"/>
    <w:rsid w:val="00A769BF"/>
    <w:rsid w:val="00A76CEE"/>
    <w:rsid w:val="00A77482"/>
    <w:rsid w:val="00A819B9"/>
    <w:rsid w:val="00A81B83"/>
    <w:rsid w:val="00A823F9"/>
    <w:rsid w:val="00A8240D"/>
    <w:rsid w:val="00A82995"/>
    <w:rsid w:val="00A83964"/>
    <w:rsid w:val="00A83F82"/>
    <w:rsid w:val="00A85AE3"/>
    <w:rsid w:val="00A86804"/>
    <w:rsid w:val="00A8693D"/>
    <w:rsid w:val="00A86C0A"/>
    <w:rsid w:val="00A87931"/>
    <w:rsid w:val="00A87D86"/>
    <w:rsid w:val="00A90873"/>
    <w:rsid w:val="00A912D9"/>
    <w:rsid w:val="00A92A93"/>
    <w:rsid w:val="00A92C0E"/>
    <w:rsid w:val="00A93187"/>
    <w:rsid w:val="00A949CD"/>
    <w:rsid w:val="00AA00E1"/>
    <w:rsid w:val="00AA0E68"/>
    <w:rsid w:val="00AA14BF"/>
    <w:rsid w:val="00AA1C9F"/>
    <w:rsid w:val="00AA2588"/>
    <w:rsid w:val="00AA3A96"/>
    <w:rsid w:val="00AA4029"/>
    <w:rsid w:val="00AA444B"/>
    <w:rsid w:val="00AA4BD6"/>
    <w:rsid w:val="00AA55C7"/>
    <w:rsid w:val="00AA68BC"/>
    <w:rsid w:val="00AB014E"/>
    <w:rsid w:val="00AB0364"/>
    <w:rsid w:val="00AB03B5"/>
    <w:rsid w:val="00AB04BD"/>
    <w:rsid w:val="00AB0A59"/>
    <w:rsid w:val="00AB10B8"/>
    <w:rsid w:val="00AB25D5"/>
    <w:rsid w:val="00AB326B"/>
    <w:rsid w:val="00AB4C8B"/>
    <w:rsid w:val="00AB600C"/>
    <w:rsid w:val="00AB7209"/>
    <w:rsid w:val="00AC02B7"/>
    <w:rsid w:val="00AC14A1"/>
    <w:rsid w:val="00AC2179"/>
    <w:rsid w:val="00AC25D6"/>
    <w:rsid w:val="00AC310A"/>
    <w:rsid w:val="00AC54E2"/>
    <w:rsid w:val="00AC58B1"/>
    <w:rsid w:val="00AC5B29"/>
    <w:rsid w:val="00AC633C"/>
    <w:rsid w:val="00AC6BB7"/>
    <w:rsid w:val="00AC7530"/>
    <w:rsid w:val="00AC7EB0"/>
    <w:rsid w:val="00AD1DBC"/>
    <w:rsid w:val="00AD2158"/>
    <w:rsid w:val="00AD2539"/>
    <w:rsid w:val="00AD36F4"/>
    <w:rsid w:val="00AD41C5"/>
    <w:rsid w:val="00AD4C5F"/>
    <w:rsid w:val="00AD4C8C"/>
    <w:rsid w:val="00AD5EA1"/>
    <w:rsid w:val="00AD6177"/>
    <w:rsid w:val="00AD731A"/>
    <w:rsid w:val="00AD7948"/>
    <w:rsid w:val="00AD7E04"/>
    <w:rsid w:val="00AD7FA2"/>
    <w:rsid w:val="00AE00B7"/>
    <w:rsid w:val="00AE0CEF"/>
    <w:rsid w:val="00AE3E6B"/>
    <w:rsid w:val="00AF0639"/>
    <w:rsid w:val="00AF1744"/>
    <w:rsid w:val="00AF39EC"/>
    <w:rsid w:val="00AF50C2"/>
    <w:rsid w:val="00AF62B7"/>
    <w:rsid w:val="00AF738B"/>
    <w:rsid w:val="00AF7EC2"/>
    <w:rsid w:val="00B0164D"/>
    <w:rsid w:val="00B01E38"/>
    <w:rsid w:val="00B022B7"/>
    <w:rsid w:val="00B0240A"/>
    <w:rsid w:val="00B03AF9"/>
    <w:rsid w:val="00B0532E"/>
    <w:rsid w:val="00B05D23"/>
    <w:rsid w:val="00B066CE"/>
    <w:rsid w:val="00B07C52"/>
    <w:rsid w:val="00B10B3D"/>
    <w:rsid w:val="00B117CA"/>
    <w:rsid w:val="00B124E3"/>
    <w:rsid w:val="00B136F9"/>
    <w:rsid w:val="00B13B89"/>
    <w:rsid w:val="00B14F85"/>
    <w:rsid w:val="00B15171"/>
    <w:rsid w:val="00B158C3"/>
    <w:rsid w:val="00B2010C"/>
    <w:rsid w:val="00B20E46"/>
    <w:rsid w:val="00B21D4A"/>
    <w:rsid w:val="00B2474E"/>
    <w:rsid w:val="00B25634"/>
    <w:rsid w:val="00B27A2D"/>
    <w:rsid w:val="00B27E20"/>
    <w:rsid w:val="00B305C4"/>
    <w:rsid w:val="00B313FA"/>
    <w:rsid w:val="00B314C4"/>
    <w:rsid w:val="00B328F6"/>
    <w:rsid w:val="00B32B2B"/>
    <w:rsid w:val="00B338C7"/>
    <w:rsid w:val="00B344F6"/>
    <w:rsid w:val="00B354C2"/>
    <w:rsid w:val="00B3675E"/>
    <w:rsid w:val="00B37C29"/>
    <w:rsid w:val="00B37C2E"/>
    <w:rsid w:val="00B40AB1"/>
    <w:rsid w:val="00B45D5A"/>
    <w:rsid w:val="00B47235"/>
    <w:rsid w:val="00B47308"/>
    <w:rsid w:val="00B50BE0"/>
    <w:rsid w:val="00B51725"/>
    <w:rsid w:val="00B517CC"/>
    <w:rsid w:val="00B52142"/>
    <w:rsid w:val="00B52BE0"/>
    <w:rsid w:val="00B53002"/>
    <w:rsid w:val="00B54A73"/>
    <w:rsid w:val="00B54ACE"/>
    <w:rsid w:val="00B553A8"/>
    <w:rsid w:val="00B560A3"/>
    <w:rsid w:val="00B56151"/>
    <w:rsid w:val="00B57506"/>
    <w:rsid w:val="00B575AF"/>
    <w:rsid w:val="00B613CC"/>
    <w:rsid w:val="00B617C7"/>
    <w:rsid w:val="00B63009"/>
    <w:rsid w:val="00B631BD"/>
    <w:rsid w:val="00B64E10"/>
    <w:rsid w:val="00B65D83"/>
    <w:rsid w:val="00B664C7"/>
    <w:rsid w:val="00B666CB"/>
    <w:rsid w:val="00B70787"/>
    <w:rsid w:val="00B71177"/>
    <w:rsid w:val="00B7173D"/>
    <w:rsid w:val="00B73628"/>
    <w:rsid w:val="00B73A04"/>
    <w:rsid w:val="00B74689"/>
    <w:rsid w:val="00B74D9D"/>
    <w:rsid w:val="00B77A9F"/>
    <w:rsid w:val="00B80EC6"/>
    <w:rsid w:val="00B81B08"/>
    <w:rsid w:val="00B81FF4"/>
    <w:rsid w:val="00B82B33"/>
    <w:rsid w:val="00B82F85"/>
    <w:rsid w:val="00B8369D"/>
    <w:rsid w:val="00B875A1"/>
    <w:rsid w:val="00B879AD"/>
    <w:rsid w:val="00B87D9F"/>
    <w:rsid w:val="00B906D0"/>
    <w:rsid w:val="00B9167D"/>
    <w:rsid w:val="00B925E9"/>
    <w:rsid w:val="00B939BF"/>
    <w:rsid w:val="00B94613"/>
    <w:rsid w:val="00B94672"/>
    <w:rsid w:val="00B94E1E"/>
    <w:rsid w:val="00B95622"/>
    <w:rsid w:val="00B97B16"/>
    <w:rsid w:val="00BA1D3A"/>
    <w:rsid w:val="00BA3295"/>
    <w:rsid w:val="00BA3D3D"/>
    <w:rsid w:val="00BA43A6"/>
    <w:rsid w:val="00BA62DD"/>
    <w:rsid w:val="00BA78B7"/>
    <w:rsid w:val="00BB23EE"/>
    <w:rsid w:val="00BB4A05"/>
    <w:rsid w:val="00BB5B47"/>
    <w:rsid w:val="00BB6A38"/>
    <w:rsid w:val="00BB6AA9"/>
    <w:rsid w:val="00BC1F96"/>
    <w:rsid w:val="00BC25BE"/>
    <w:rsid w:val="00BC334C"/>
    <w:rsid w:val="00BC4378"/>
    <w:rsid w:val="00BC53B0"/>
    <w:rsid w:val="00BC573D"/>
    <w:rsid w:val="00BC69ED"/>
    <w:rsid w:val="00BD057E"/>
    <w:rsid w:val="00BD20C7"/>
    <w:rsid w:val="00BD2806"/>
    <w:rsid w:val="00BD4613"/>
    <w:rsid w:val="00BD5864"/>
    <w:rsid w:val="00BE066A"/>
    <w:rsid w:val="00BE0D40"/>
    <w:rsid w:val="00BE2539"/>
    <w:rsid w:val="00BE2FD0"/>
    <w:rsid w:val="00BE3CBD"/>
    <w:rsid w:val="00BE63E6"/>
    <w:rsid w:val="00BE66E7"/>
    <w:rsid w:val="00BE6805"/>
    <w:rsid w:val="00BE6EF0"/>
    <w:rsid w:val="00BF09CF"/>
    <w:rsid w:val="00BF132F"/>
    <w:rsid w:val="00BF198D"/>
    <w:rsid w:val="00BF3B0A"/>
    <w:rsid w:val="00BF75A0"/>
    <w:rsid w:val="00C02015"/>
    <w:rsid w:val="00C03FB6"/>
    <w:rsid w:val="00C0559B"/>
    <w:rsid w:val="00C0579E"/>
    <w:rsid w:val="00C06103"/>
    <w:rsid w:val="00C06788"/>
    <w:rsid w:val="00C06B7F"/>
    <w:rsid w:val="00C078BC"/>
    <w:rsid w:val="00C07ED8"/>
    <w:rsid w:val="00C113BF"/>
    <w:rsid w:val="00C1214D"/>
    <w:rsid w:val="00C12570"/>
    <w:rsid w:val="00C12B5F"/>
    <w:rsid w:val="00C137FB"/>
    <w:rsid w:val="00C13EDF"/>
    <w:rsid w:val="00C15940"/>
    <w:rsid w:val="00C17152"/>
    <w:rsid w:val="00C204AC"/>
    <w:rsid w:val="00C2163D"/>
    <w:rsid w:val="00C21A6A"/>
    <w:rsid w:val="00C27266"/>
    <w:rsid w:val="00C27E13"/>
    <w:rsid w:val="00C30657"/>
    <w:rsid w:val="00C313D5"/>
    <w:rsid w:val="00C33B8A"/>
    <w:rsid w:val="00C3584C"/>
    <w:rsid w:val="00C358B3"/>
    <w:rsid w:val="00C3600B"/>
    <w:rsid w:val="00C379B0"/>
    <w:rsid w:val="00C37AF2"/>
    <w:rsid w:val="00C4069B"/>
    <w:rsid w:val="00C42C95"/>
    <w:rsid w:val="00C44947"/>
    <w:rsid w:val="00C456F3"/>
    <w:rsid w:val="00C471A2"/>
    <w:rsid w:val="00C51FE7"/>
    <w:rsid w:val="00C522C5"/>
    <w:rsid w:val="00C53202"/>
    <w:rsid w:val="00C54657"/>
    <w:rsid w:val="00C57701"/>
    <w:rsid w:val="00C57892"/>
    <w:rsid w:val="00C57EAE"/>
    <w:rsid w:val="00C6112C"/>
    <w:rsid w:val="00C61B35"/>
    <w:rsid w:val="00C61EBE"/>
    <w:rsid w:val="00C62DA0"/>
    <w:rsid w:val="00C63236"/>
    <w:rsid w:val="00C65C2A"/>
    <w:rsid w:val="00C66C73"/>
    <w:rsid w:val="00C7153F"/>
    <w:rsid w:val="00C74F3C"/>
    <w:rsid w:val="00C76569"/>
    <w:rsid w:val="00C770D8"/>
    <w:rsid w:val="00C77869"/>
    <w:rsid w:val="00C77E8F"/>
    <w:rsid w:val="00C77F08"/>
    <w:rsid w:val="00C80553"/>
    <w:rsid w:val="00C81568"/>
    <w:rsid w:val="00C85D34"/>
    <w:rsid w:val="00C85E1E"/>
    <w:rsid w:val="00C87E00"/>
    <w:rsid w:val="00C92063"/>
    <w:rsid w:val="00C94C0C"/>
    <w:rsid w:val="00C94D8A"/>
    <w:rsid w:val="00C955CE"/>
    <w:rsid w:val="00C9562A"/>
    <w:rsid w:val="00C96127"/>
    <w:rsid w:val="00C9672A"/>
    <w:rsid w:val="00C96E61"/>
    <w:rsid w:val="00C9704B"/>
    <w:rsid w:val="00C97F7E"/>
    <w:rsid w:val="00CA009E"/>
    <w:rsid w:val="00CA4D9A"/>
    <w:rsid w:val="00CA4E4F"/>
    <w:rsid w:val="00CA508B"/>
    <w:rsid w:val="00CA61B8"/>
    <w:rsid w:val="00CA7588"/>
    <w:rsid w:val="00CB0CEC"/>
    <w:rsid w:val="00CB1B5E"/>
    <w:rsid w:val="00CB1DDE"/>
    <w:rsid w:val="00CB38E0"/>
    <w:rsid w:val="00CB4854"/>
    <w:rsid w:val="00CB7C55"/>
    <w:rsid w:val="00CC05B2"/>
    <w:rsid w:val="00CC1177"/>
    <w:rsid w:val="00CC13A2"/>
    <w:rsid w:val="00CC231A"/>
    <w:rsid w:val="00CC290A"/>
    <w:rsid w:val="00CC39E1"/>
    <w:rsid w:val="00CC3D2B"/>
    <w:rsid w:val="00CC58B2"/>
    <w:rsid w:val="00CC6AAD"/>
    <w:rsid w:val="00CC7010"/>
    <w:rsid w:val="00CD0377"/>
    <w:rsid w:val="00CD0B27"/>
    <w:rsid w:val="00CD1108"/>
    <w:rsid w:val="00CD17DD"/>
    <w:rsid w:val="00CD22A8"/>
    <w:rsid w:val="00CD3A57"/>
    <w:rsid w:val="00CD5568"/>
    <w:rsid w:val="00CD589D"/>
    <w:rsid w:val="00CD69E9"/>
    <w:rsid w:val="00CD6FB2"/>
    <w:rsid w:val="00CE0E67"/>
    <w:rsid w:val="00CE267C"/>
    <w:rsid w:val="00CE48C9"/>
    <w:rsid w:val="00CE7DD3"/>
    <w:rsid w:val="00CF1583"/>
    <w:rsid w:val="00CF1FAE"/>
    <w:rsid w:val="00CF2C05"/>
    <w:rsid w:val="00CF6088"/>
    <w:rsid w:val="00CF782F"/>
    <w:rsid w:val="00CF786A"/>
    <w:rsid w:val="00D00880"/>
    <w:rsid w:val="00D026AC"/>
    <w:rsid w:val="00D0472A"/>
    <w:rsid w:val="00D04A7E"/>
    <w:rsid w:val="00D05F9D"/>
    <w:rsid w:val="00D11149"/>
    <w:rsid w:val="00D11F67"/>
    <w:rsid w:val="00D11FD2"/>
    <w:rsid w:val="00D126A0"/>
    <w:rsid w:val="00D13AE7"/>
    <w:rsid w:val="00D13B46"/>
    <w:rsid w:val="00D141D3"/>
    <w:rsid w:val="00D1491C"/>
    <w:rsid w:val="00D16AD3"/>
    <w:rsid w:val="00D16CF2"/>
    <w:rsid w:val="00D17800"/>
    <w:rsid w:val="00D1798B"/>
    <w:rsid w:val="00D17EA4"/>
    <w:rsid w:val="00D17FCA"/>
    <w:rsid w:val="00D17FF3"/>
    <w:rsid w:val="00D21391"/>
    <w:rsid w:val="00D21A0C"/>
    <w:rsid w:val="00D22213"/>
    <w:rsid w:val="00D22C7D"/>
    <w:rsid w:val="00D24392"/>
    <w:rsid w:val="00D24DAD"/>
    <w:rsid w:val="00D25B46"/>
    <w:rsid w:val="00D27290"/>
    <w:rsid w:val="00D277BD"/>
    <w:rsid w:val="00D27AE7"/>
    <w:rsid w:val="00D30374"/>
    <w:rsid w:val="00D30ACD"/>
    <w:rsid w:val="00D31AD1"/>
    <w:rsid w:val="00D31F85"/>
    <w:rsid w:val="00D33232"/>
    <w:rsid w:val="00D336B3"/>
    <w:rsid w:val="00D3408E"/>
    <w:rsid w:val="00D349A2"/>
    <w:rsid w:val="00D35A23"/>
    <w:rsid w:val="00D35B5D"/>
    <w:rsid w:val="00D35FEC"/>
    <w:rsid w:val="00D36DED"/>
    <w:rsid w:val="00D37A19"/>
    <w:rsid w:val="00D42023"/>
    <w:rsid w:val="00D42293"/>
    <w:rsid w:val="00D43996"/>
    <w:rsid w:val="00D43F1C"/>
    <w:rsid w:val="00D451C3"/>
    <w:rsid w:val="00D51C7B"/>
    <w:rsid w:val="00D532B6"/>
    <w:rsid w:val="00D533F3"/>
    <w:rsid w:val="00D56482"/>
    <w:rsid w:val="00D5730C"/>
    <w:rsid w:val="00D600C4"/>
    <w:rsid w:val="00D62771"/>
    <w:rsid w:val="00D629E1"/>
    <w:rsid w:val="00D629ED"/>
    <w:rsid w:val="00D6348F"/>
    <w:rsid w:val="00D661C9"/>
    <w:rsid w:val="00D6639F"/>
    <w:rsid w:val="00D7311C"/>
    <w:rsid w:val="00D75464"/>
    <w:rsid w:val="00D7769D"/>
    <w:rsid w:val="00D80A15"/>
    <w:rsid w:val="00D815BD"/>
    <w:rsid w:val="00D81779"/>
    <w:rsid w:val="00D82297"/>
    <w:rsid w:val="00D82E4E"/>
    <w:rsid w:val="00D8329D"/>
    <w:rsid w:val="00D84C5A"/>
    <w:rsid w:val="00D86495"/>
    <w:rsid w:val="00D91FD5"/>
    <w:rsid w:val="00D92958"/>
    <w:rsid w:val="00D92AA3"/>
    <w:rsid w:val="00D94382"/>
    <w:rsid w:val="00DA00E5"/>
    <w:rsid w:val="00DA1A43"/>
    <w:rsid w:val="00DA2002"/>
    <w:rsid w:val="00DA227C"/>
    <w:rsid w:val="00DA312D"/>
    <w:rsid w:val="00DA3735"/>
    <w:rsid w:val="00DA3980"/>
    <w:rsid w:val="00DA3C7A"/>
    <w:rsid w:val="00DA5F63"/>
    <w:rsid w:val="00DA6537"/>
    <w:rsid w:val="00DA69A3"/>
    <w:rsid w:val="00DA6D96"/>
    <w:rsid w:val="00DB1B7F"/>
    <w:rsid w:val="00DB1D5F"/>
    <w:rsid w:val="00DB33A7"/>
    <w:rsid w:val="00DB3675"/>
    <w:rsid w:val="00DB3B6A"/>
    <w:rsid w:val="00DC0C4E"/>
    <w:rsid w:val="00DC2988"/>
    <w:rsid w:val="00DC4B28"/>
    <w:rsid w:val="00DC4FDA"/>
    <w:rsid w:val="00DC6901"/>
    <w:rsid w:val="00DC6E30"/>
    <w:rsid w:val="00DD03D7"/>
    <w:rsid w:val="00DD0671"/>
    <w:rsid w:val="00DD113E"/>
    <w:rsid w:val="00DD168F"/>
    <w:rsid w:val="00DD1856"/>
    <w:rsid w:val="00DD3FE9"/>
    <w:rsid w:val="00DD40A0"/>
    <w:rsid w:val="00DD44AB"/>
    <w:rsid w:val="00DD5D80"/>
    <w:rsid w:val="00DD6DAF"/>
    <w:rsid w:val="00DE1D26"/>
    <w:rsid w:val="00DE2411"/>
    <w:rsid w:val="00DE29A4"/>
    <w:rsid w:val="00DE4111"/>
    <w:rsid w:val="00DE4620"/>
    <w:rsid w:val="00DE68D9"/>
    <w:rsid w:val="00DE6B58"/>
    <w:rsid w:val="00DF147F"/>
    <w:rsid w:val="00DF1ACA"/>
    <w:rsid w:val="00DF240E"/>
    <w:rsid w:val="00DF3364"/>
    <w:rsid w:val="00DF78C8"/>
    <w:rsid w:val="00E00135"/>
    <w:rsid w:val="00E004B9"/>
    <w:rsid w:val="00E00544"/>
    <w:rsid w:val="00E00549"/>
    <w:rsid w:val="00E02120"/>
    <w:rsid w:val="00E0217F"/>
    <w:rsid w:val="00E064FE"/>
    <w:rsid w:val="00E06AE7"/>
    <w:rsid w:val="00E10928"/>
    <w:rsid w:val="00E11D37"/>
    <w:rsid w:val="00E11FE2"/>
    <w:rsid w:val="00E14317"/>
    <w:rsid w:val="00E14D4F"/>
    <w:rsid w:val="00E158CD"/>
    <w:rsid w:val="00E17846"/>
    <w:rsid w:val="00E20F1F"/>
    <w:rsid w:val="00E212EB"/>
    <w:rsid w:val="00E21EE0"/>
    <w:rsid w:val="00E22059"/>
    <w:rsid w:val="00E220DC"/>
    <w:rsid w:val="00E22681"/>
    <w:rsid w:val="00E22CD6"/>
    <w:rsid w:val="00E23355"/>
    <w:rsid w:val="00E23459"/>
    <w:rsid w:val="00E23622"/>
    <w:rsid w:val="00E259E5"/>
    <w:rsid w:val="00E26209"/>
    <w:rsid w:val="00E265FA"/>
    <w:rsid w:val="00E33344"/>
    <w:rsid w:val="00E3492B"/>
    <w:rsid w:val="00E34ECB"/>
    <w:rsid w:val="00E34F67"/>
    <w:rsid w:val="00E40045"/>
    <w:rsid w:val="00E414FA"/>
    <w:rsid w:val="00E43016"/>
    <w:rsid w:val="00E45A5D"/>
    <w:rsid w:val="00E46245"/>
    <w:rsid w:val="00E47352"/>
    <w:rsid w:val="00E47821"/>
    <w:rsid w:val="00E47E60"/>
    <w:rsid w:val="00E5041C"/>
    <w:rsid w:val="00E506D2"/>
    <w:rsid w:val="00E51E69"/>
    <w:rsid w:val="00E524A2"/>
    <w:rsid w:val="00E52726"/>
    <w:rsid w:val="00E53186"/>
    <w:rsid w:val="00E5344B"/>
    <w:rsid w:val="00E54229"/>
    <w:rsid w:val="00E66195"/>
    <w:rsid w:val="00E679AE"/>
    <w:rsid w:val="00E700A5"/>
    <w:rsid w:val="00E71909"/>
    <w:rsid w:val="00E723C6"/>
    <w:rsid w:val="00E7450E"/>
    <w:rsid w:val="00E7493A"/>
    <w:rsid w:val="00E749D0"/>
    <w:rsid w:val="00E74DD5"/>
    <w:rsid w:val="00E76A19"/>
    <w:rsid w:val="00E8067E"/>
    <w:rsid w:val="00E81F00"/>
    <w:rsid w:val="00E82802"/>
    <w:rsid w:val="00E8327A"/>
    <w:rsid w:val="00E861F7"/>
    <w:rsid w:val="00E92170"/>
    <w:rsid w:val="00E92213"/>
    <w:rsid w:val="00E938D7"/>
    <w:rsid w:val="00E93E09"/>
    <w:rsid w:val="00E94472"/>
    <w:rsid w:val="00E94B91"/>
    <w:rsid w:val="00E94D76"/>
    <w:rsid w:val="00E95111"/>
    <w:rsid w:val="00E96370"/>
    <w:rsid w:val="00E97A22"/>
    <w:rsid w:val="00EA0C0E"/>
    <w:rsid w:val="00EA1315"/>
    <w:rsid w:val="00EA2345"/>
    <w:rsid w:val="00EA30AE"/>
    <w:rsid w:val="00EA3355"/>
    <w:rsid w:val="00EA4761"/>
    <w:rsid w:val="00EA7353"/>
    <w:rsid w:val="00EA75ED"/>
    <w:rsid w:val="00EB0098"/>
    <w:rsid w:val="00EB0123"/>
    <w:rsid w:val="00EB2996"/>
    <w:rsid w:val="00EB51FC"/>
    <w:rsid w:val="00EB7E46"/>
    <w:rsid w:val="00EC0CB8"/>
    <w:rsid w:val="00EC1322"/>
    <w:rsid w:val="00EC30DE"/>
    <w:rsid w:val="00EC364A"/>
    <w:rsid w:val="00EC3C4C"/>
    <w:rsid w:val="00EC53D2"/>
    <w:rsid w:val="00EC5BFC"/>
    <w:rsid w:val="00EC6297"/>
    <w:rsid w:val="00EC68ED"/>
    <w:rsid w:val="00EC7E8F"/>
    <w:rsid w:val="00ED08DE"/>
    <w:rsid w:val="00ED0BA6"/>
    <w:rsid w:val="00ED252D"/>
    <w:rsid w:val="00ED304C"/>
    <w:rsid w:val="00ED3161"/>
    <w:rsid w:val="00ED338C"/>
    <w:rsid w:val="00ED583A"/>
    <w:rsid w:val="00ED6428"/>
    <w:rsid w:val="00ED68E3"/>
    <w:rsid w:val="00ED6AB7"/>
    <w:rsid w:val="00EE02D8"/>
    <w:rsid w:val="00EE6E74"/>
    <w:rsid w:val="00EF4A54"/>
    <w:rsid w:val="00EF509F"/>
    <w:rsid w:val="00EF6486"/>
    <w:rsid w:val="00EF6FD3"/>
    <w:rsid w:val="00EF77B7"/>
    <w:rsid w:val="00F011FD"/>
    <w:rsid w:val="00F02022"/>
    <w:rsid w:val="00F02304"/>
    <w:rsid w:val="00F028F0"/>
    <w:rsid w:val="00F041E1"/>
    <w:rsid w:val="00F04BC0"/>
    <w:rsid w:val="00F06964"/>
    <w:rsid w:val="00F11982"/>
    <w:rsid w:val="00F11B35"/>
    <w:rsid w:val="00F127E7"/>
    <w:rsid w:val="00F12976"/>
    <w:rsid w:val="00F1381C"/>
    <w:rsid w:val="00F150FB"/>
    <w:rsid w:val="00F202A4"/>
    <w:rsid w:val="00F207C5"/>
    <w:rsid w:val="00F20AD4"/>
    <w:rsid w:val="00F20FE6"/>
    <w:rsid w:val="00F21778"/>
    <w:rsid w:val="00F21FD3"/>
    <w:rsid w:val="00F2423F"/>
    <w:rsid w:val="00F2428B"/>
    <w:rsid w:val="00F25682"/>
    <w:rsid w:val="00F278A3"/>
    <w:rsid w:val="00F3017C"/>
    <w:rsid w:val="00F31036"/>
    <w:rsid w:val="00F31A67"/>
    <w:rsid w:val="00F31BE2"/>
    <w:rsid w:val="00F32924"/>
    <w:rsid w:val="00F33B5C"/>
    <w:rsid w:val="00F344BC"/>
    <w:rsid w:val="00F3508E"/>
    <w:rsid w:val="00F36587"/>
    <w:rsid w:val="00F36FF1"/>
    <w:rsid w:val="00F40224"/>
    <w:rsid w:val="00F402A1"/>
    <w:rsid w:val="00F405C6"/>
    <w:rsid w:val="00F4285C"/>
    <w:rsid w:val="00F42A91"/>
    <w:rsid w:val="00F440A3"/>
    <w:rsid w:val="00F45E80"/>
    <w:rsid w:val="00F467A6"/>
    <w:rsid w:val="00F46826"/>
    <w:rsid w:val="00F46835"/>
    <w:rsid w:val="00F47418"/>
    <w:rsid w:val="00F47ED8"/>
    <w:rsid w:val="00F502EB"/>
    <w:rsid w:val="00F50B26"/>
    <w:rsid w:val="00F517EB"/>
    <w:rsid w:val="00F53352"/>
    <w:rsid w:val="00F550A4"/>
    <w:rsid w:val="00F575C9"/>
    <w:rsid w:val="00F600BF"/>
    <w:rsid w:val="00F60436"/>
    <w:rsid w:val="00F6048E"/>
    <w:rsid w:val="00F60C74"/>
    <w:rsid w:val="00F61F08"/>
    <w:rsid w:val="00F62CF5"/>
    <w:rsid w:val="00F638A1"/>
    <w:rsid w:val="00F65D0F"/>
    <w:rsid w:val="00F66E87"/>
    <w:rsid w:val="00F7136D"/>
    <w:rsid w:val="00F754DB"/>
    <w:rsid w:val="00F75AE5"/>
    <w:rsid w:val="00F77A73"/>
    <w:rsid w:val="00F81047"/>
    <w:rsid w:val="00F811A4"/>
    <w:rsid w:val="00F81513"/>
    <w:rsid w:val="00F81CAD"/>
    <w:rsid w:val="00F823C8"/>
    <w:rsid w:val="00F8363D"/>
    <w:rsid w:val="00F83CF4"/>
    <w:rsid w:val="00F854F2"/>
    <w:rsid w:val="00F8567E"/>
    <w:rsid w:val="00F85ECB"/>
    <w:rsid w:val="00F9006A"/>
    <w:rsid w:val="00F91200"/>
    <w:rsid w:val="00F93593"/>
    <w:rsid w:val="00F945E4"/>
    <w:rsid w:val="00F955C9"/>
    <w:rsid w:val="00F95BA7"/>
    <w:rsid w:val="00F97914"/>
    <w:rsid w:val="00FA0099"/>
    <w:rsid w:val="00FA1BEF"/>
    <w:rsid w:val="00FA2A18"/>
    <w:rsid w:val="00FA2F60"/>
    <w:rsid w:val="00FA35E4"/>
    <w:rsid w:val="00FB1B6F"/>
    <w:rsid w:val="00FB1D9A"/>
    <w:rsid w:val="00FB3A52"/>
    <w:rsid w:val="00FB3A8F"/>
    <w:rsid w:val="00FB7F3B"/>
    <w:rsid w:val="00FC016A"/>
    <w:rsid w:val="00FC0BC2"/>
    <w:rsid w:val="00FC1A23"/>
    <w:rsid w:val="00FC218C"/>
    <w:rsid w:val="00FC34A1"/>
    <w:rsid w:val="00FC3824"/>
    <w:rsid w:val="00FC3EF0"/>
    <w:rsid w:val="00FC528C"/>
    <w:rsid w:val="00FC59A1"/>
    <w:rsid w:val="00FC6182"/>
    <w:rsid w:val="00FC6842"/>
    <w:rsid w:val="00FC6E9F"/>
    <w:rsid w:val="00FD18F4"/>
    <w:rsid w:val="00FD2B41"/>
    <w:rsid w:val="00FD3CAF"/>
    <w:rsid w:val="00FD4064"/>
    <w:rsid w:val="00FD5DF8"/>
    <w:rsid w:val="00FD7ED6"/>
    <w:rsid w:val="00FE0B05"/>
    <w:rsid w:val="00FE29B9"/>
    <w:rsid w:val="00FE4370"/>
    <w:rsid w:val="00FE4831"/>
    <w:rsid w:val="00FE496E"/>
    <w:rsid w:val="00FE4E40"/>
    <w:rsid w:val="00FE61DB"/>
    <w:rsid w:val="00FE6C3F"/>
    <w:rsid w:val="00FE6EA4"/>
    <w:rsid w:val="00FF5A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4209"/>
    <o:shapelayout v:ext="edit">
      <o:idmap v:ext="edit" data="1"/>
    </o:shapelayout>
  </w:shapeDefaults>
  <w:decimalSymbol w:val="."/>
  <w:listSeparator w:val=","/>
  <w14:docId w14:val="3C1E83CF"/>
  <w15:docId w15:val="{1A69AC9C-98EA-4F21-B52A-76665605C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1" w:defUIPriority="99" w:defSemiHidden="0" w:defUnhideWhenUsed="0" w:defQFormat="0" w:count="375">
    <w:lsdException w:name="Normal" w:locked="0" w:uiPriority="0" w:qFormat="1"/>
    <w:lsdException w:name="heading 1" w:locked="0" w:uiPriority="0" w:qFormat="1"/>
    <w:lsdException w:name="heading 2" w:locked="0" w:semiHidden="1" w:uiPriority="0" w:unhideWhenUsed="1" w:qFormat="1"/>
    <w:lsdException w:name="heading 3" w:locked="0" w:semiHidden="1" w:uiPriority="9" w:unhideWhenUsed="1" w:qFormat="1"/>
    <w:lsdException w:name="heading 4" w:locked="0" w:semiHidden="1" w:uiPriority="9" w:unhideWhenUsed="1" w:qFormat="1"/>
    <w:lsdException w:name="heading 5" w:locked="0" w:semiHidden="1" w:uiPriority="9" w:unhideWhenUsed="1" w:qFormat="1"/>
    <w:lsdException w:name="heading 6" w:locked="0" w:semiHidden="1" w:uiPriority="9" w:unhideWhenUsed="1" w:qFormat="1"/>
    <w:lsdException w:name="heading 7" w:locked="0" w:semiHidden="1" w:uiPriority="9" w:unhideWhenUsed="1" w:qFormat="1"/>
    <w:lsdException w:name="heading 8" w:locked="0" w:semiHidden="1" w:uiPriority="9" w:unhideWhenUsed="1" w:qFormat="1"/>
    <w:lsdException w:name="heading 9" w:locked="0"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locked="0" w:semiHidden="1" w:unhideWhenUsed="1"/>
    <w:lsdException w:name="header" w:locked="0" w:semiHidden="1" w:unhideWhenUsed="1"/>
    <w:lsdException w:name="footer" w:locked="0" w:semiHidden="1" w:unhideWhenUsed="1"/>
    <w:lsdException w:name="index heading" w:semiHidden="1" w:unhideWhenUsed="1"/>
    <w:lsdException w:name="caption" w:locked="0" w:semiHidden="1" w:uiPriority="35" w:unhideWhenUsed="1" w:qFormat="1"/>
    <w:lsdException w:name="table of figures" w:locked="0"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locked="0" w:semiHidden="1" w:uiPriority="0" w:unhideWhenUsed="1"/>
    <w:lsdException w:name="line number" w:semiHidden="1" w:unhideWhenUsed="1"/>
    <w:lsdException w:name="page number" w:locked="0"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iPriority="1" w:unhideWhenUsed="1" w:qFormat="1"/>
    <w:lsdException w:name="Body Text Indent" w:locked="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0" w:semiHidden="1" w:uiPriority="0" w:unhideWhenUsed="1"/>
    <w:lsdException w:name="Block Text" w:semiHidden="1" w:unhideWhenUsed="1"/>
    <w:lsdException w:name="Hyperlink" w:locked="0"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lsdException w:name="annotation subject" w:locked="0"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locked="0" w:semiHidden="1" w:unhideWhenUsed="1"/>
    <w:lsdException w:name="Table Grid" w:locked="0" w:uiPriority="59"/>
    <w:lsdException w:name="Table Theme" w:semiHidden="1" w:unhideWhenUsed="1"/>
    <w:lsdException w:name="Placeholder Text" w:semiHidden="1"/>
    <w:lsdException w:name="No Spacing" w:locked="0"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locked="0"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atentStyles>
  <w:style w:type="paragraph" w:default="1" w:styleId="Normal">
    <w:name w:val="Normal"/>
    <w:qFormat/>
    <w:rsid w:val="00EA30AE"/>
    <w:pPr>
      <w:autoSpaceDE w:val="0"/>
      <w:autoSpaceDN w:val="0"/>
      <w:adjustRightInd w:val="0"/>
      <w:spacing w:after="0" w:line="240" w:lineRule="auto"/>
    </w:pPr>
    <w:rPr>
      <w:rFonts w:eastAsia="Times New Roman"/>
      <w:sz w:val="24"/>
      <w:szCs w:val="24"/>
    </w:rPr>
  </w:style>
  <w:style w:type="paragraph" w:styleId="Heading1">
    <w:name w:val="heading 1"/>
    <w:aliases w:val="URS_Heading 1"/>
    <w:basedOn w:val="URSNormal"/>
    <w:next w:val="URSNormal"/>
    <w:link w:val="Heading1Char"/>
    <w:qFormat/>
    <w:rsid w:val="000D080B"/>
    <w:pPr>
      <w:keepNext/>
      <w:keepLines/>
      <w:numPr>
        <w:numId w:val="15"/>
      </w:numPr>
      <w:spacing w:before="120"/>
      <w:ind w:hanging="720"/>
      <w:outlineLvl w:val="0"/>
    </w:pPr>
    <w:rPr>
      <w:rFonts w:eastAsiaTheme="majorEastAsia"/>
      <w:b/>
      <w:bCs/>
      <w:color w:val="365F91" w:themeColor="accent1" w:themeShade="BF"/>
      <w:sz w:val="28"/>
      <w:szCs w:val="24"/>
    </w:rPr>
  </w:style>
  <w:style w:type="paragraph" w:styleId="Heading2">
    <w:name w:val="heading 2"/>
    <w:aliases w:val="URS_Task Title"/>
    <w:basedOn w:val="URSNormal"/>
    <w:next w:val="URSNormal"/>
    <w:link w:val="Heading2Char"/>
    <w:unhideWhenUsed/>
    <w:qFormat/>
    <w:rsid w:val="003078E6"/>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iPriority w:val="9"/>
    <w:unhideWhenUsed/>
    <w:qFormat/>
    <w:rsid w:val="003078E6"/>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iPriority w:val="9"/>
    <w:unhideWhenUsed/>
    <w:qFormat/>
    <w:rsid w:val="004E7024"/>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
    <w:unhideWhenUsed/>
    <w:qFormat/>
    <w:rsid w:val="004E7024"/>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
    <w:unhideWhenUsed/>
    <w:qFormat/>
    <w:rsid w:val="00974F94"/>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iPriority w:val="9"/>
    <w:unhideWhenUsed/>
    <w:qFormat/>
    <w:rsid w:val="006F115F"/>
    <w:pPr>
      <w:keepNext/>
      <w:keepLines/>
      <w:numPr>
        <w:ilvl w:val="6"/>
        <w:numId w:val="3"/>
      </w:numPr>
      <w:spacing w:before="0" w:after="0"/>
      <w:ind w:left="810"/>
      <w:outlineLvl w:val="6"/>
    </w:pPr>
    <w:rPr>
      <w:rFonts w:asciiTheme="majorHAnsi" w:eastAsiaTheme="majorEastAsia" w:hAnsiTheme="majorHAnsi" w:cstheme="majorBidi"/>
      <w:b/>
      <w:iCs/>
      <w:color w:val="365F91" w:themeColor="accent1" w:themeShade="BF"/>
      <w:sz w:val="28"/>
    </w:rPr>
  </w:style>
  <w:style w:type="paragraph" w:styleId="Heading8">
    <w:name w:val="heading 8"/>
    <w:aliases w:val="URS_Subheading"/>
    <w:basedOn w:val="Normal"/>
    <w:next w:val="Normal"/>
    <w:link w:val="Heading8Char"/>
    <w:uiPriority w:val="9"/>
    <w:unhideWhenUsed/>
    <w:qFormat/>
    <w:rsid w:val="00431D43"/>
    <w:pPr>
      <w:keepNext/>
      <w:keepLines/>
      <w:spacing w:before="200"/>
      <w:outlineLvl w:val="7"/>
    </w:pPr>
    <w:rPr>
      <w:rFonts w:eastAsiaTheme="majorEastAsia" w:cstheme="majorBidi"/>
      <w:b/>
      <w:color w:val="365F91" w:themeColor="accent1" w:themeShade="BF"/>
      <w:szCs w:val="20"/>
    </w:rPr>
  </w:style>
  <w:style w:type="paragraph" w:styleId="Heading9">
    <w:name w:val="heading 9"/>
    <w:aliases w:val="URS_Sub-subheading"/>
    <w:basedOn w:val="Normal"/>
    <w:next w:val="Normal"/>
    <w:link w:val="Heading9Char"/>
    <w:uiPriority w:val="9"/>
    <w:unhideWhenUsed/>
    <w:qFormat/>
    <w:rsid w:val="00E34ECB"/>
    <w:pPr>
      <w:keepNext/>
      <w:keepLines/>
      <w:spacing w:before="200"/>
      <w:outlineLvl w:val="8"/>
    </w:pPr>
    <w:rPr>
      <w:rFonts w:eastAsiaTheme="majorEastAsia" w:cstheme="majorBidi"/>
      <w:i/>
      <w:iCs/>
      <w:color w:val="365F91" w:themeColor="accent1" w:themeShade="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RSNormal">
    <w:name w:val="URS_Normal"/>
    <w:link w:val="URSNormalChar"/>
    <w:qFormat/>
    <w:rsid w:val="003078E6"/>
    <w:pPr>
      <w:spacing w:before="160" w:after="120" w:line="240" w:lineRule="auto"/>
    </w:pPr>
    <w:rPr>
      <w:rFonts w:eastAsia="Times New Roman"/>
    </w:rPr>
  </w:style>
  <w:style w:type="character" w:customStyle="1" w:styleId="URSNormalChar">
    <w:name w:val="URS_Normal Char"/>
    <w:basedOn w:val="DefaultParagraphFont"/>
    <w:link w:val="URSNormal"/>
    <w:rsid w:val="003078E6"/>
    <w:rPr>
      <w:rFonts w:ascii="Times New Roman" w:eastAsia="Times New Roman" w:hAnsi="Times New Roman" w:cs="Times New Roman"/>
      <w:szCs w:val="24"/>
    </w:rPr>
  </w:style>
  <w:style w:type="character" w:customStyle="1" w:styleId="Heading1Char">
    <w:name w:val="Heading 1 Char"/>
    <w:aliases w:val="URS_Heading 1 Char"/>
    <w:basedOn w:val="DefaultParagraphFont"/>
    <w:link w:val="Heading1"/>
    <w:rsid w:val="000D080B"/>
    <w:rPr>
      <w:rFonts w:eastAsiaTheme="majorEastAsia"/>
      <w:b/>
      <w:bCs/>
      <w:color w:val="365F91" w:themeColor="accent1" w:themeShade="BF"/>
      <w:sz w:val="28"/>
      <w:szCs w:val="24"/>
    </w:rPr>
  </w:style>
  <w:style w:type="character" w:customStyle="1" w:styleId="Heading2Char">
    <w:name w:val="Heading 2 Char"/>
    <w:aliases w:val="URS_Task Title Char"/>
    <w:basedOn w:val="DefaultParagraphFont"/>
    <w:link w:val="Heading2"/>
    <w:rsid w:val="00B57506"/>
    <w:rPr>
      <w:rFonts w:ascii="Times New Roman" w:eastAsiaTheme="majorEastAsia" w:hAnsi="Times New Roman" w:cstheme="majorBidi"/>
      <w:b/>
      <w:bCs/>
      <w:sz w:val="24"/>
      <w:szCs w:val="24"/>
    </w:rPr>
  </w:style>
  <w:style w:type="character" w:customStyle="1" w:styleId="Heading3Char">
    <w:name w:val="Heading 3 Char"/>
    <w:aliases w:val="URS_Subtask Title Char"/>
    <w:basedOn w:val="DefaultParagraphFont"/>
    <w:link w:val="Heading3"/>
    <w:uiPriority w:val="9"/>
    <w:rsid w:val="00B57506"/>
    <w:rPr>
      <w:rFonts w:ascii="Times New Roman" w:eastAsiaTheme="majorEastAsia" w:hAnsi="Times New Roman" w:cstheme="majorBidi"/>
      <w:b/>
      <w:bCs/>
      <w:szCs w:val="24"/>
    </w:rPr>
  </w:style>
  <w:style w:type="character" w:customStyle="1" w:styleId="Heading4Char">
    <w:name w:val="Heading 4 Char"/>
    <w:aliases w:val="URS_Sub-subtask Title Char"/>
    <w:basedOn w:val="DefaultParagraphFont"/>
    <w:link w:val="Heading4"/>
    <w:uiPriority w:val="9"/>
    <w:rsid w:val="004E7024"/>
    <w:rPr>
      <w:rFonts w:eastAsiaTheme="majorEastAsia" w:cstheme="majorBidi"/>
      <w:bCs/>
      <w:i/>
      <w:iCs/>
    </w:rPr>
  </w:style>
  <w:style w:type="character" w:customStyle="1" w:styleId="Heading5Char">
    <w:name w:val="Heading 5 Char"/>
    <w:aliases w:val="URS_Subtitle Bold Char"/>
    <w:basedOn w:val="DefaultParagraphFont"/>
    <w:link w:val="Heading5"/>
    <w:uiPriority w:val="9"/>
    <w:rsid w:val="004E7024"/>
    <w:rPr>
      <w:rFonts w:eastAsiaTheme="majorEastAsia" w:cstheme="majorBidi"/>
      <w:b/>
      <w:sz w:val="24"/>
    </w:rPr>
  </w:style>
  <w:style w:type="character" w:customStyle="1" w:styleId="Heading6Char">
    <w:name w:val="Heading 6 Char"/>
    <w:aliases w:val="URS_Subtitle Normal Char"/>
    <w:basedOn w:val="DefaultParagraphFont"/>
    <w:link w:val="Heading6"/>
    <w:uiPriority w:val="9"/>
    <w:rsid w:val="00974F94"/>
    <w:rPr>
      <w:rFonts w:eastAsiaTheme="majorEastAsia" w:cstheme="majorBidi"/>
      <w:iCs/>
    </w:rPr>
  </w:style>
  <w:style w:type="character" w:customStyle="1" w:styleId="Heading7Char">
    <w:name w:val="Heading 7 Char"/>
    <w:aliases w:val="URS Appendix Char"/>
    <w:basedOn w:val="DefaultParagraphFont"/>
    <w:link w:val="Heading7"/>
    <w:uiPriority w:val="9"/>
    <w:rsid w:val="006F115F"/>
    <w:rPr>
      <w:rFonts w:asciiTheme="majorHAnsi" w:eastAsiaTheme="majorEastAsia" w:hAnsiTheme="majorHAnsi" w:cstheme="majorBidi"/>
      <w:b/>
      <w:iCs/>
      <w:color w:val="365F91" w:themeColor="accent1" w:themeShade="BF"/>
      <w:sz w:val="28"/>
    </w:rPr>
  </w:style>
  <w:style w:type="character" w:customStyle="1" w:styleId="Heading8Char">
    <w:name w:val="Heading 8 Char"/>
    <w:aliases w:val="URS_Subheading Char"/>
    <w:basedOn w:val="DefaultParagraphFont"/>
    <w:link w:val="Heading8"/>
    <w:uiPriority w:val="9"/>
    <w:rsid w:val="00431D43"/>
    <w:rPr>
      <w:rFonts w:eastAsiaTheme="majorEastAsia" w:cstheme="majorBidi"/>
      <w:b/>
      <w:color w:val="365F91" w:themeColor="accent1" w:themeShade="BF"/>
      <w:sz w:val="24"/>
      <w:szCs w:val="20"/>
    </w:rPr>
  </w:style>
  <w:style w:type="character" w:customStyle="1" w:styleId="Heading9Char">
    <w:name w:val="Heading 9 Char"/>
    <w:aliases w:val="URS_Sub-subheading Char"/>
    <w:basedOn w:val="DefaultParagraphFont"/>
    <w:link w:val="Heading9"/>
    <w:uiPriority w:val="9"/>
    <w:rsid w:val="00E34ECB"/>
    <w:rPr>
      <w:rFonts w:eastAsiaTheme="majorEastAsia" w:cstheme="majorBidi"/>
      <w:i/>
      <w:iCs/>
      <w:color w:val="365F91" w:themeColor="accent1" w:themeShade="BF"/>
      <w:sz w:val="24"/>
      <w:szCs w:val="20"/>
    </w:rPr>
  </w:style>
  <w:style w:type="table" w:styleId="TableGrid">
    <w:name w:val="Table Grid"/>
    <w:basedOn w:val="TableNormal"/>
    <w:uiPriority w:val="59"/>
    <w:locked/>
    <w:rsid w:val="005574D7"/>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1957A1"/>
    <w:rPr>
      <w:rFonts w:ascii="Times New Roman" w:hAnsi="Times New Roman"/>
      <w:color w:val="0000FF" w:themeColor="hyperlink"/>
      <w:sz w:val="22"/>
      <w:u w:val="single"/>
    </w:rPr>
  </w:style>
  <w:style w:type="table" w:customStyle="1" w:styleId="TableGrid1">
    <w:name w:val="Table Grid1"/>
    <w:basedOn w:val="TableNormal"/>
    <w:next w:val="TableGrid"/>
    <w:locked/>
    <w:rsid w:val="00000C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DA3735"/>
    <w:pPr>
      <w:numPr>
        <w:numId w:val="6"/>
      </w:numPr>
      <w:spacing w:before="120"/>
      <w:contextualSpacing w:val="0"/>
    </w:pPr>
  </w:style>
  <w:style w:type="paragraph" w:styleId="ListParagraph">
    <w:name w:val="List Paragraph"/>
    <w:basedOn w:val="Normal"/>
    <w:link w:val="ListParagraphChar"/>
    <w:uiPriority w:val="34"/>
    <w:qFormat/>
    <w:rsid w:val="003078E6"/>
    <w:pPr>
      <w:ind w:left="720"/>
      <w:contextualSpacing/>
    </w:pPr>
  </w:style>
  <w:style w:type="character" w:customStyle="1" w:styleId="ListParagraphChar">
    <w:name w:val="List Paragraph Char"/>
    <w:basedOn w:val="DefaultParagraphFont"/>
    <w:link w:val="ListParagraph"/>
    <w:uiPriority w:val="34"/>
    <w:locked/>
    <w:rsid w:val="003078E6"/>
    <w:rPr>
      <w:rFonts w:ascii="Times New Roman" w:hAnsi="Times New Roman"/>
    </w:rPr>
  </w:style>
  <w:style w:type="character" w:customStyle="1" w:styleId="URSNormalBullet2DashChar">
    <w:name w:val="URS_Normal Bullet 2 (Dash) Char"/>
    <w:basedOn w:val="DefaultParagraphFont"/>
    <w:link w:val="URSNormalBullet2Dash"/>
    <w:rsid w:val="00DA3735"/>
    <w:rPr>
      <w:rFonts w:eastAsia="Times New Roman"/>
      <w:sz w:val="24"/>
      <w:szCs w:val="24"/>
    </w:rPr>
  </w:style>
  <w:style w:type="paragraph" w:customStyle="1" w:styleId="URSSubtaskNumberList">
    <w:name w:val="URS_Subtask Number List"/>
    <w:basedOn w:val="ListParagraph"/>
    <w:link w:val="URSSubtaskNumberListChar"/>
    <w:qFormat/>
    <w:rsid w:val="006F6498"/>
    <w:pPr>
      <w:numPr>
        <w:numId w:val="10"/>
      </w:numPr>
      <w:spacing w:before="120" w:after="120"/>
      <w:contextualSpacing w:val="0"/>
    </w:pPr>
  </w:style>
  <w:style w:type="character" w:customStyle="1" w:styleId="URSSubtaskNumberListChar">
    <w:name w:val="URS_Subtask Number List Char"/>
    <w:basedOn w:val="URSNormalNumberListChar"/>
    <w:link w:val="URSSubtaskNumberList"/>
    <w:rsid w:val="006F6498"/>
    <w:rPr>
      <w:rFonts w:eastAsia="Times New Roman"/>
      <w:sz w:val="24"/>
      <w:szCs w:val="24"/>
      <w:lang w:bidi="en-US"/>
    </w:rPr>
  </w:style>
  <w:style w:type="character" w:customStyle="1" w:styleId="URSNormalNumberListChar">
    <w:name w:val="URS_Normal Number List Char"/>
    <w:basedOn w:val="DefaultParagraphFont"/>
    <w:link w:val="URSNormalNumberList"/>
    <w:rsid w:val="008169EB"/>
    <w:rPr>
      <w:rFonts w:eastAsia="Times New Roman"/>
      <w:lang w:bidi="en-US"/>
    </w:rPr>
  </w:style>
  <w:style w:type="paragraph" w:customStyle="1" w:styleId="URSNormalNumberList">
    <w:name w:val="URS_Normal Number List"/>
    <w:link w:val="URSNormalNumberListChar"/>
    <w:qFormat/>
    <w:rsid w:val="008169EB"/>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locked/>
    <w:rsid w:val="006F6498"/>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6F6498"/>
    <w:rPr>
      <w:rFonts w:eastAsia="Times New Roman"/>
      <w:noProof/>
    </w:rPr>
  </w:style>
  <w:style w:type="paragraph" w:styleId="TOC3">
    <w:name w:val="toc 3"/>
    <w:aliases w:val="URS_TOC 3"/>
    <w:basedOn w:val="URSNormal"/>
    <w:next w:val="Normal"/>
    <w:uiPriority w:val="39"/>
    <w:unhideWhenUsed/>
    <w:qFormat/>
    <w:locked/>
    <w:rsid w:val="006F6498"/>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DA3735"/>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DA3735"/>
    <w:rPr>
      <w:rFonts w:eastAsia="Times New Roman"/>
      <w:sz w:val="24"/>
      <w:szCs w:val="24"/>
    </w:rPr>
  </w:style>
  <w:style w:type="paragraph" w:styleId="TOC1">
    <w:name w:val="toc 1"/>
    <w:aliases w:val="URS_TOC 1"/>
    <w:basedOn w:val="URSNormal"/>
    <w:next w:val="Normal"/>
    <w:uiPriority w:val="39"/>
    <w:unhideWhenUsed/>
    <w:qFormat/>
    <w:locked/>
    <w:rsid w:val="005B3F68"/>
    <w:pPr>
      <w:tabs>
        <w:tab w:val="right" w:leader="dot" w:pos="9350"/>
      </w:tabs>
      <w:spacing w:before="120"/>
      <w:ind w:left="432" w:right="720" w:hanging="432"/>
    </w:pPr>
    <w:rPr>
      <w:rFonts w:eastAsiaTheme="minorEastAsia"/>
    </w:rPr>
  </w:style>
  <w:style w:type="paragraph" w:styleId="Revision">
    <w:name w:val="Revision"/>
    <w:hidden/>
    <w:uiPriority w:val="99"/>
    <w:semiHidden/>
    <w:rsid w:val="00253E6E"/>
    <w:pPr>
      <w:spacing w:after="0" w:line="240" w:lineRule="auto"/>
    </w:pPr>
  </w:style>
  <w:style w:type="paragraph" w:customStyle="1" w:styleId="URSSpecial">
    <w:name w:val="URS_Special"/>
    <w:basedOn w:val="URSNormal"/>
    <w:link w:val="URSNormalSpecialChar"/>
    <w:qFormat/>
    <w:rsid w:val="003078E6"/>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57506"/>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3743B9"/>
    <w:pPr>
      <w:jc w:val="center"/>
    </w:pPr>
  </w:style>
  <w:style w:type="paragraph" w:customStyle="1" w:styleId="URSTableTextLeft">
    <w:name w:val="URS_Table Text_Left"/>
    <w:basedOn w:val="URSNormal"/>
    <w:link w:val="URSTableTextLeftChar"/>
    <w:qFormat/>
    <w:rsid w:val="009C5746"/>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9C5746"/>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D62771"/>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FC1A23"/>
    <w:pPr>
      <w:spacing w:after="0"/>
      <w:ind w:right="720"/>
    </w:pPr>
  </w:style>
  <w:style w:type="paragraph" w:customStyle="1" w:styleId="URSNormalUnderline">
    <w:name w:val="URS_Normal Underline"/>
    <w:basedOn w:val="URSSubtaskNormal"/>
    <w:link w:val="URSNormalUnderlineChar"/>
    <w:qFormat/>
    <w:rsid w:val="003078E6"/>
    <w:rPr>
      <w:u w:val="single"/>
    </w:rPr>
  </w:style>
  <w:style w:type="paragraph" w:customStyle="1" w:styleId="URSSubtaskNormal">
    <w:name w:val="URS_Subtask Normal"/>
    <w:basedOn w:val="URSNormal"/>
    <w:link w:val="URSSubtaskNormalChar"/>
    <w:qFormat/>
    <w:rsid w:val="00022E3B"/>
    <w:pPr>
      <w:ind w:left="720"/>
    </w:pPr>
  </w:style>
  <w:style w:type="character" w:customStyle="1" w:styleId="URSSubtaskNormalChar">
    <w:name w:val="URS_Subtask Normal Char"/>
    <w:basedOn w:val="DefaultParagraphFont"/>
    <w:link w:val="URSSubtaskNormal"/>
    <w:rsid w:val="00022E3B"/>
    <w:rPr>
      <w:rFonts w:eastAsia="Times New Roman"/>
    </w:rPr>
  </w:style>
  <w:style w:type="character" w:customStyle="1" w:styleId="URSNormalUnderlineChar">
    <w:name w:val="URS_Normal Underline Char"/>
    <w:basedOn w:val="URSSubtaskNormalChar"/>
    <w:link w:val="URSNormalUnderline"/>
    <w:rsid w:val="003078E6"/>
    <w:rPr>
      <w:rFonts w:eastAsia="Times New Roman"/>
      <w:u w:val="single"/>
    </w:rPr>
  </w:style>
  <w:style w:type="paragraph" w:customStyle="1" w:styleId="URSTitles">
    <w:name w:val="URS_Titles"/>
    <w:basedOn w:val="URSNormal"/>
    <w:link w:val="URSTitlesChar"/>
    <w:qFormat/>
    <w:rsid w:val="00084E86"/>
    <w:pPr>
      <w:pBdr>
        <w:bottom w:val="single" w:sz="8" w:space="4" w:color="4F81BD"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111DE5"/>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3078E6"/>
    <w:pPr>
      <w:keepNext/>
      <w:jc w:val="center"/>
    </w:pPr>
    <w:rPr>
      <w:b/>
    </w:rPr>
  </w:style>
  <w:style w:type="character" w:customStyle="1" w:styleId="URSNormalBoldCenterChar">
    <w:name w:val="URS_Normal Bold Center Char"/>
    <w:basedOn w:val="DefaultParagraphFont"/>
    <w:link w:val="URSNormalBoldCenter"/>
    <w:rsid w:val="00B57506"/>
    <w:rPr>
      <w:rFonts w:ascii="Times New Roman" w:eastAsia="Times New Roman" w:hAnsi="Times New Roman" w:cs="Times New Roman"/>
      <w:b/>
      <w:szCs w:val="24"/>
    </w:rPr>
  </w:style>
  <w:style w:type="paragraph" w:customStyle="1" w:styleId="URSSubtaskNormalUnderline">
    <w:name w:val="URS_Subtask Normal Underline"/>
    <w:basedOn w:val="URSNormalUnderline"/>
    <w:link w:val="URSSubtaskNormalUnderlineChar"/>
    <w:qFormat/>
    <w:rsid w:val="003078E6"/>
  </w:style>
  <w:style w:type="character" w:customStyle="1" w:styleId="URSSubtaskNormalUnderlineChar">
    <w:name w:val="URS_Subtask Normal Underline Char"/>
    <w:basedOn w:val="URSNormalUnderlineChar"/>
    <w:link w:val="URSSubtaskNormalUnderline"/>
    <w:rsid w:val="003078E6"/>
    <w:rPr>
      <w:rFonts w:eastAsia="Times New Roman"/>
      <w:u w:val="single"/>
    </w:rPr>
  </w:style>
  <w:style w:type="paragraph" w:customStyle="1" w:styleId="URSTaskNormal">
    <w:name w:val="URS_Task Normal"/>
    <w:basedOn w:val="URSNormal"/>
    <w:link w:val="URSTaskNormalChar"/>
    <w:qFormat/>
    <w:rsid w:val="003078E6"/>
  </w:style>
  <w:style w:type="character" w:customStyle="1" w:styleId="URSTaskNormalChar">
    <w:name w:val="URS_Task Normal Char"/>
    <w:basedOn w:val="URSNormalChar"/>
    <w:link w:val="URSTaskNormal"/>
    <w:rsid w:val="003078E6"/>
    <w:rPr>
      <w:rFonts w:ascii="Times New Roman" w:eastAsia="Times New Roman" w:hAnsi="Times New Roman" w:cs="Times New Roman"/>
      <w:szCs w:val="24"/>
    </w:rPr>
  </w:style>
  <w:style w:type="paragraph" w:customStyle="1" w:styleId="URSNormalBullet1">
    <w:name w:val="URS_Normal Bullet 1"/>
    <w:basedOn w:val="ListParagraph"/>
    <w:link w:val="URSNormalBullet1Char"/>
    <w:qFormat/>
    <w:rsid w:val="000911CF"/>
    <w:pPr>
      <w:numPr>
        <w:numId w:val="2"/>
      </w:numPr>
      <w:spacing w:before="120"/>
      <w:ind w:left="720"/>
      <w:contextualSpacing w:val="0"/>
    </w:pPr>
    <w:rPr>
      <w:sz w:val="22"/>
    </w:rPr>
  </w:style>
  <w:style w:type="character" w:customStyle="1" w:styleId="URSNormalBullet1Char">
    <w:name w:val="URS_Normal Bullet 1 Char"/>
    <w:basedOn w:val="DefaultParagraphFont"/>
    <w:link w:val="URSNormalBullet1"/>
    <w:rsid w:val="000911CF"/>
    <w:rPr>
      <w:rFonts w:eastAsia="Times New Roman"/>
      <w:szCs w:val="24"/>
    </w:rPr>
  </w:style>
  <w:style w:type="paragraph" w:customStyle="1" w:styleId="URSTableTextBullet">
    <w:name w:val="URS_Table Text_Bullet"/>
    <w:basedOn w:val="URSNormal"/>
    <w:qFormat/>
    <w:rsid w:val="00390B59"/>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3078E6"/>
    <w:rPr>
      <w:b/>
      <w:i/>
    </w:rPr>
  </w:style>
  <w:style w:type="character" w:customStyle="1" w:styleId="URSNormalBoldItalicsChar">
    <w:name w:val="URS_Normal Bold Italics Char"/>
    <w:basedOn w:val="DefaultParagraphFont"/>
    <w:link w:val="URSNormalBoldItalics"/>
    <w:rsid w:val="00B57506"/>
    <w:rPr>
      <w:rFonts w:ascii="Times New Roman" w:eastAsia="Times New Roman" w:hAnsi="Times New Roman" w:cs="Times New Roman"/>
      <w:b/>
      <w:i/>
      <w:szCs w:val="24"/>
    </w:rPr>
  </w:style>
  <w:style w:type="paragraph" w:customStyle="1" w:styleId="URSTableTextBold">
    <w:name w:val="URS_Table Text_Bold"/>
    <w:basedOn w:val="URSNormal"/>
    <w:qFormat/>
    <w:rsid w:val="00E94B91"/>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71338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71338A"/>
    <w:pPr>
      <w:keepNext/>
      <w:spacing w:before="180" w:after="180"/>
      <w:jc w:val="center"/>
    </w:pPr>
    <w:rPr>
      <w:rFonts w:ascii="Arial" w:hAnsi="Arial"/>
      <w:noProof/>
      <w:szCs w:val="18"/>
    </w:rPr>
  </w:style>
  <w:style w:type="paragraph" w:customStyle="1" w:styleId="URSNormalItalics">
    <w:name w:val="URS_Normal Italics"/>
    <w:basedOn w:val="URSNormalBoldItalics"/>
    <w:link w:val="URSNormalItalicsChar"/>
    <w:qFormat/>
    <w:rsid w:val="00A87931"/>
    <w:rPr>
      <w:b w:val="0"/>
    </w:rPr>
  </w:style>
  <w:style w:type="character" w:customStyle="1" w:styleId="URSNormalItalicsChar">
    <w:name w:val="URS_Normal Italics Char"/>
    <w:basedOn w:val="URSNormalBoldItalicsChar"/>
    <w:link w:val="URSNormalItalics"/>
    <w:rsid w:val="00A87931"/>
    <w:rPr>
      <w:rFonts w:ascii="Times New Roman" w:eastAsia="Times New Roman" w:hAnsi="Times New Roman" w:cs="Times New Roman"/>
      <w:b/>
      <w:i/>
      <w:szCs w:val="24"/>
    </w:rPr>
  </w:style>
  <w:style w:type="paragraph" w:customStyle="1" w:styleId="URSNormalBold">
    <w:name w:val="URS_Normal Bold"/>
    <w:basedOn w:val="URSNormal"/>
    <w:link w:val="URSNormalBoldChar"/>
    <w:qFormat/>
    <w:rsid w:val="008641EB"/>
    <w:pPr>
      <w:keepNext/>
    </w:pPr>
    <w:rPr>
      <w:b/>
    </w:rPr>
  </w:style>
  <w:style w:type="paragraph" w:customStyle="1" w:styleId="URSHeaderLeftMargin">
    <w:name w:val="URS_Header_Left Margin"/>
    <w:basedOn w:val="URSNormal"/>
    <w:qFormat/>
    <w:rsid w:val="006F6498"/>
    <w:pPr>
      <w:spacing w:before="0" w:after="0"/>
    </w:pPr>
    <w:rPr>
      <w:i/>
      <w:color w:val="808080" w:themeColor="background1" w:themeShade="80"/>
      <w:sz w:val="20"/>
    </w:rPr>
  </w:style>
  <w:style w:type="paragraph" w:customStyle="1" w:styleId="URSFooter">
    <w:name w:val="URS_Footer"/>
    <w:basedOn w:val="URSNormal"/>
    <w:qFormat/>
    <w:rsid w:val="00955E66"/>
    <w:pPr>
      <w:jc w:val="center"/>
    </w:pPr>
    <w:rPr>
      <w:sz w:val="20"/>
      <w:szCs w:val="20"/>
    </w:rPr>
  </w:style>
  <w:style w:type="paragraph" w:customStyle="1" w:styleId="URSTableHeaderTextWhite">
    <w:name w:val="URS_Table Header Text (White)"/>
    <w:basedOn w:val="URSNormal"/>
    <w:link w:val="URSTableHeaderTextWhiteChar"/>
    <w:qFormat/>
    <w:rsid w:val="003E5D04"/>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111DE5"/>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3078E6"/>
    <w:pPr>
      <w:jc w:val="right"/>
    </w:pPr>
    <w:rPr>
      <w:szCs w:val="20"/>
    </w:rPr>
  </w:style>
  <w:style w:type="paragraph" w:customStyle="1" w:styleId="URSTableText10ptNoSpace">
    <w:name w:val="URS_Table Text_10pt_No Space"/>
    <w:basedOn w:val="URSNormal"/>
    <w:qFormat/>
    <w:rsid w:val="003078E6"/>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C379B0"/>
    <w:pPr>
      <w:keepNext/>
      <w:ind w:left="720"/>
    </w:pPr>
    <w:rPr>
      <w:b/>
    </w:rPr>
  </w:style>
  <w:style w:type="character" w:customStyle="1" w:styleId="URSSubtaskNormalBoldChar">
    <w:name w:val="URS_Subtask Normal Bold Char"/>
    <w:basedOn w:val="URSNormalChar"/>
    <w:link w:val="URSSubtaskNormalBold"/>
    <w:rsid w:val="00111DE5"/>
    <w:rPr>
      <w:rFonts w:ascii="Times New Roman" w:eastAsia="Times New Roman" w:hAnsi="Times New Roman" w:cs="Times New Roman"/>
      <w:b/>
      <w:szCs w:val="24"/>
    </w:rPr>
  </w:style>
  <w:style w:type="paragraph" w:customStyle="1" w:styleId="URSSubtaskBullet1">
    <w:name w:val="URS_Subtask Bullet 1"/>
    <w:basedOn w:val="ListParagraph"/>
    <w:qFormat/>
    <w:rsid w:val="0054464F"/>
    <w:pPr>
      <w:numPr>
        <w:numId w:val="9"/>
      </w:numPr>
      <w:spacing w:before="120" w:after="120"/>
      <w:ind w:left="1440"/>
      <w:contextualSpacing w:val="0"/>
    </w:pPr>
  </w:style>
  <w:style w:type="paragraph" w:customStyle="1" w:styleId="URSSubtaskNormalBoldItalics">
    <w:name w:val="URS_Subtask Normal Bold Italics"/>
    <w:basedOn w:val="URSNormal"/>
    <w:link w:val="URSSubtaskNormalBoldItalicsChar"/>
    <w:qFormat/>
    <w:rsid w:val="00C379B0"/>
    <w:pPr>
      <w:ind w:left="720"/>
    </w:pPr>
    <w:rPr>
      <w:b/>
      <w:i/>
    </w:rPr>
  </w:style>
  <w:style w:type="character" w:customStyle="1" w:styleId="URSSubtaskNormalBoldItalicsChar">
    <w:name w:val="URS_Subtask Normal Bold Italics Char"/>
    <w:basedOn w:val="URSNormalChar"/>
    <w:link w:val="URSSubtaskNormalBoldItalics"/>
    <w:rsid w:val="00111DE5"/>
    <w:rPr>
      <w:rFonts w:ascii="Times New Roman" w:eastAsia="Times New Roman" w:hAnsi="Times New Roman" w:cs="Times New Roman"/>
      <w:b/>
      <w:i/>
      <w:szCs w:val="24"/>
    </w:rPr>
  </w:style>
  <w:style w:type="paragraph" w:customStyle="1" w:styleId="URSTaskBullet1">
    <w:name w:val="URS_Task Bullet 1"/>
    <w:basedOn w:val="ListParagraph"/>
    <w:link w:val="URSTaskBullet1Char"/>
    <w:qFormat/>
    <w:rsid w:val="0054464F"/>
    <w:pPr>
      <w:numPr>
        <w:numId w:val="7"/>
      </w:numPr>
      <w:spacing w:before="120" w:after="120"/>
      <w:contextualSpacing w:val="0"/>
    </w:pPr>
  </w:style>
  <w:style w:type="character" w:customStyle="1" w:styleId="URSTaskBullet1Char">
    <w:name w:val="URS_Task Bullet 1 Char"/>
    <w:basedOn w:val="URSNormalBullet1Char"/>
    <w:link w:val="URSTaskBullet1"/>
    <w:rsid w:val="0054464F"/>
    <w:rPr>
      <w:rFonts w:eastAsia="Times New Roman"/>
      <w:sz w:val="24"/>
      <w:szCs w:val="24"/>
    </w:rPr>
  </w:style>
  <w:style w:type="paragraph" w:customStyle="1" w:styleId="URSTaskNormalBold">
    <w:name w:val="URS_Task Normal Bold"/>
    <w:basedOn w:val="URSNormal"/>
    <w:link w:val="URSTaskNormalBoldChar"/>
    <w:qFormat/>
    <w:rsid w:val="00C379B0"/>
    <w:pPr>
      <w:keepNext/>
    </w:pPr>
    <w:rPr>
      <w:b/>
    </w:rPr>
  </w:style>
  <w:style w:type="character" w:customStyle="1" w:styleId="URSTaskNormalBoldChar">
    <w:name w:val="URS_Task Normal Bold Char"/>
    <w:basedOn w:val="DefaultParagraphFont"/>
    <w:link w:val="URSTaskNormalBold"/>
    <w:rsid w:val="00111DE5"/>
    <w:rPr>
      <w:rFonts w:ascii="Times New Roman" w:eastAsia="Times New Roman" w:hAnsi="Times New Roman" w:cs="Times New Roman"/>
      <w:b/>
      <w:szCs w:val="24"/>
    </w:rPr>
  </w:style>
  <w:style w:type="paragraph" w:customStyle="1" w:styleId="URSTaskNormalBoldItalics">
    <w:name w:val="URS_Task Normal Bold Italics"/>
    <w:basedOn w:val="URSTaskNormalBold"/>
    <w:link w:val="URSTaskNormalBoldItalicsChar"/>
    <w:qFormat/>
    <w:rsid w:val="003078E6"/>
    <w:rPr>
      <w:i/>
    </w:rPr>
  </w:style>
  <w:style w:type="character" w:customStyle="1" w:styleId="URSTaskNormalBoldItalicsChar">
    <w:name w:val="URS_Task Normal Bold Italics Char"/>
    <w:basedOn w:val="URSTaskNormalBoldChar"/>
    <w:link w:val="URSTaskNormalBoldItalics"/>
    <w:rsid w:val="003078E6"/>
    <w:rPr>
      <w:rFonts w:ascii="Times New Roman" w:eastAsia="Times New Roman" w:hAnsi="Times New Roman" w:cs="Times New Roman"/>
      <w:b/>
      <w:i/>
      <w:szCs w:val="24"/>
    </w:rPr>
  </w:style>
  <w:style w:type="paragraph" w:customStyle="1" w:styleId="URSTaskNormalUnderline">
    <w:name w:val="URS_Task Normal Underline"/>
    <w:basedOn w:val="URSTaskNormalBoldItalics"/>
    <w:link w:val="URSTaskNormalUnderlineChar"/>
    <w:qFormat/>
    <w:rsid w:val="003078E6"/>
    <w:rPr>
      <w:u w:val="single"/>
    </w:rPr>
  </w:style>
  <w:style w:type="character" w:customStyle="1" w:styleId="URSTaskNormalUnderlineChar">
    <w:name w:val="URS_Task Normal Underline Char"/>
    <w:basedOn w:val="URSTaskNormalBoldItalicsChar"/>
    <w:link w:val="URSTaskNormalUnderline"/>
    <w:rsid w:val="003078E6"/>
    <w:rPr>
      <w:rFonts w:ascii="Times New Roman" w:eastAsia="Times New Roman" w:hAnsi="Times New Roman" w:cs="Times New Roman"/>
      <w:b/>
      <w:i/>
      <w:szCs w:val="24"/>
      <w:u w:val="single"/>
    </w:rPr>
  </w:style>
  <w:style w:type="paragraph" w:customStyle="1" w:styleId="URSSubtaskBullet2Dash">
    <w:name w:val="URS_Subtask Bullet 2 (Dash)"/>
    <w:basedOn w:val="ListParagraph"/>
    <w:link w:val="URSSubtaskBullet2DashChar"/>
    <w:qFormat/>
    <w:rsid w:val="00DA3735"/>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DA3735"/>
    <w:rPr>
      <w:rFonts w:eastAsia="Times New Roman"/>
      <w:sz w:val="24"/>
      <w:szCs w:val="24"/>
    </w:rPr>
  </w:style>
  <w:style w:type="paragraph" w:customStyle="1" w:styleId="URSTableFootnote">
    <w:name w:val="URS_Table Footnote"/>
    <w:basedOn w:val="URSNormal"/>
    <w:link w:val="URSTableFootnoteChar"/>
    <w:qFormat/>
    <w:rsid w:val="006F6498"/>
    <w:rPr>
      <w:rFonts w:ascii="Arial" w:hAnsi="Arial" w:cs="Arial"/>
      <w:sz w:val="16"/>
      <w:szCs w:val="16"/>
    </w:rPr>
  </w:style>
  <w:style w:type="character" w:customStyle="1" w:styleId="URSTableFootnoteChar">
    <w:name w:val="URS_Table Footnote Char"/>
    <w:basedOn w:val="URSFigurePhotoCenterChar"/>
    <w:link w:val="URSTableFootnote"/>
    <w:rsid w:val="006F6498"/>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656FA0"/>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656FA0"/>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656FA0"/>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656FA0"/>
    <w:rPr>
      <w:rFonts w:ascii="Times New Roman" w:eastAsia="Times New Roman" w:hAnsi="Times New Roman" w:cs="Times New Roman"/>
      <w:b/>
      <w:color w:val="003399"/>
      <w:sz w:val="24"/>
      <w:szCs w:val="24"/>
    </w:rPr>
  </w:style>
  <w:style w:type="paragraph" w:customStyle="1" w:styleId="URSCover10ptBlackFont">
    <w:name w:val="URS_Cover_10 pt Black Font"/>
    <w:basedOn w:val="URSNormal"/>
    <w:link w:val="URSCover10ptBlackFontChar"/>
    <w:qFormat/>
    <w:rsid w:val="00656FA0"/>
    <w:pPr>
      <w:spacing w:before="0" w:after="0"/>
    </w:pPr>
    <w:rPr>
      <w:rFonts w:cs="Arial"/>
      <w:sz w:val="20"/>
      <w:szCs w:val="36"/>
    </w:rPr>
  </w:style>
  <w:style w:type="character" w:customStyle="1" w:styleId="URSCover10ptBlackFontChar">
    <w:name w:val="URS_Cover_10 pt Black Font Char"/>
    <w:basedOn w:val="URSNormalChar"/>
    <w:link w:val="URSCover10ptBlackFont"/>
    <w:rsid w:val="00656FA0"/>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3078E6"/>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C379B0"/>
    <w:rPr>
      <w:rFonts w:ascii="Arial" w:eastAsia="Times New Roman" w:hAnsi="Arial" w:cs="Times New Roman"/>
      <w:b/>
      <w:color w:val="003399"/>
      <w:sz w:val="36"/>
      <w:szCs w:val="36"/>
    </w:rPr>
  </w:style>
  <w:style w:type="paragraph" w:customStyle="1" w:styleId="URSTemplateInstructions">
    <w:name w:val="URS_Template Instructions"/>
    <w:basedOn w:val="URSNormal"/>
    <w:link w:val="URSTemplateInstructionsChar"/>
    <w:qFormat/>
    <w:rsid w:val="00974F94"/>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974F94"/>
    <w:rPr>
      <w:rFonts w:ascii="Times New Roman Bold" w:eastAsia="Times New Roman" w:hAnsi="Times New Roman Bold" w:cs="Times New Roman"/>
      <w:b/>
      <w:vanish/>
      <w:color w:val="C00000"/>
      <w:szCs w:val="24"/>
    </w:rPr>
  </w:style>
  <w:style w:type="paragraph" w:customStyle="1" w:styleId="URSNormalBoldCenter0">
    <w:name w:val="URS_Normal_Bold Center"/>
    <w:basedOn w:val="URSNormal"/>
    <w:link w:val="URSNormalBoldCenterChar0"/>
    <w:qFormat/>
    <w:rsid w:val="003078E6"/>
    <w:pPr>
      <w:keepNext/>
    </w:pPr>
    <w:rPr>
      <w:b/>
    </w:rPr>
  </w:style>
  <w:style w:type="character" w:customStyle="1" w:styleId="URSNormalBoldCenterChar0">
    <w:name w:val="URS_Normal_Bold Center Char"/>
    <w:basedOn w:val="URSNormalChar"/>
    <w:link w:val="URSNormalBoldCenter0"/>
    <w:rsid w:val="003078E6"/>
    <w:rPr>
      <w:rFonts w:ascii="Times New Roman" w:eastAsia="Times New Roman" w:hAnsi="Times New Roman" w:cs="Times New Roman"/>
      <w:b/>
      <w:szCs w:val="24"/>
    </w:rPr>
  </w:style>
  <w:style w:type="paragraph" w:customStyle="1" w:styleId="URSSubtaskNormalItalics">
    <w:name w:val="URS_Subtask Normal Italics"/>
    <w:basedOn w:val="URSNormal"/>
    <w:link w:val="URSSubtaskNormalItalicsChar"/>
    <w:qFormat/>
    <w:rsid w:val="003078E6"/>
    <w:pPr>
      <w:keepNext/>
      <w:ind w:left="720"/>
    </w:pPr>
    <w:rPr>
      <w:i/>
    </w:rPr>
  </w:style>
  <w:style w:type="character" w:customStyle="1" w:styleId="URSSubtaskNormalItalicsChar">
    <w:name w:val="URS_Subtask Normal Italics Char"/>
    <w:basedOn w:val="DefaultParagraphFont"/>
    <w:link w:val="URSSubtaskNormalItalics"/>
    <w:rsid w:val="00111DE5"/>
    <w:rPr>
      <w:rFonts w:ascii="Times New Roman" w:eastAsia="Times New Roman" w:hAnsi="Times New Roman" w:cs="Times New Roman"/>
      <w:i/>
      <w:szCs w:val="24"/>
    </w:rPr>
  </w:style>
  <w:style w:type="paragraph" w:customStyle="1" w:styleId="URSNormalSubscript">
    <w:name w:val="URS_Normal Subscript"/>
    <w:basedOn w:val="URSNormal"/>
    <w:link w:val="URSNormalSubscriptChar"/>
    <w:qFormat/>
    <w:rsid w:val="003078E6"/>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57506"/>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022E3B"/>
    <w:rPr>
      <w:rFonts w:ascii="Tahoma" w:hAnsi="Tahoma" w:cs="Tahoma"/>
      <w:sz w:val="16"/>
      <w:szCs w:val="16"/>
    </w:rPr>
  </w:style>
  <w:style w:type="character" w:customStyle="1" w:styleId="URSFootnoteChar">
    <w:name w:val="URS_Footnote Char"/>
    <w:basedOn w:val="DefaultParagraphFont"/>
    <w:link w:val="URSFootnote"/>
    <w:rsid w:val="00022E3B"/>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57506"/>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57506"/>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955E66"/>
    <w:rPr>
      <w:b w:val="0"/>
    </w:rPr>
  </w:style>
  <w:style w:type="character" w:customStyle="1" w:styleId="URSNormalCenterChar">
    <w:name w:val="URS_Normal Center Char"/>
    <w:basedOn w:val="URSNormalBoldCenterChar"/>
    <w:link w:val="URSNormalCenter"/>
    <w:rsid w:val="00955E66"/>
    <w:rPr>
      <w:rFonts w:ascii="Times New Roman" w:eastAsia="Times New Roman" w:hAnsi="Times New Roman" w:cs="Times New Roman"/>
      <w:b/>
      <w:szCs w:val="24"/>
    </w:rPr>
  </w:style>
  <w:style w:type="paragraph" w:customStyle="1" w:styleId="URSCaptionTable">
    <w:name w:val="URS_Caption_Table"/>
    <w:basedOn w:val="URSNormal"/>
    <w:next w:val="URSNormal"/>
    <w:link w:val="URSCaptionTableChar"/>
    <w:qFormat/>
    <w:rsid w:val="00D33232"/>
    <w:pPr>
      <w:keepNext/>
      <w:keepLines/>
      <w:spacing w:before="240" w:after="160"/>
      <w:jc w:val="center"/>
    </w:pPr>
    <w:rPr>
      <w:b/>
      <w:bCs/>
    </w:rPr>
  </w:style>
  <w:style w:type="character" w:customStyle="1" w:styleId="URSCaptionTableChar">
    <w:name w:val="URS_Caption_Table Char"/>
    <w:basedOn w:val="DefaultParagraphFont"/>
    <w:link w:val="URSCaptionTable"/>
    <w:rsid w:val="00D33232"/>
    <w:rPr>
      <w:rFonts w:eastAsia="Times New Roman"/>
      <w:b/>
      <w:bCs/>
    </w:rPr>
  </w:style>
  <w:style w:type="paragraph" w:customStyle="1" w:styleId="URSCaptionFigure">
    <w:name w:val="URS_Caption_Figure"/>
    <w:basedOn w:val="URSNormal"/>
    <w:next w:val="URSNormal"/>
    <w:link w:val="URSCaptionFigureChar"/>
    <w:qFormat/>
    <w:rsid w:val="00D33232"/>
    <w:pPr>
      <w:spacing w:after="240"/>
      <w:jc w:val="center"/>
    </w:pPr>
    <w:rPr>
      <w:b/>
      <w:bCs/>
    </w:rPr>
  </w:style>
  <w:style w:type="character" w:customStyle="1" w:styleId="URSCaptionFigureChar">
    <w:name w:val="URS_Caption_Figure Char"/>
    <w:basedOn w:val="DefaultParagraphFont"/>
    <w:link w:val="URSCaptionFigure"/>
    <w:rsid w:val="00D33232"/>
    <w:rPr>
      <w:rFonts w:eastAsia="Times New Roman"/>
      <w:b/>
      <w:bCs/>
    </w:rPr>
  </w:style>
  <w:style w:type="character" w:customStyle="1" w:styleId="URSTableTextLeftBoldChar">
    <w:name w:val="URS_Table Text_Left Bold Char"/>
    <w:basedOn w:val="URSNormalChar"/>
    <w:link w:val="URSTableTextLeftBold"/>
    <w:rsid w:val="00D27290"/>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D27290"/>
    <w:rPr>
      <w:rFonts w:ascii="Arial" w:eastAsia="Times New Roman" w:hAnsi="Arial" w:cs="Arial"/>
      <w:sz w:val="18"/>
      <w:szCs w:val="18"/>
    </w:rPr>
  </w:style>
  <w:style w:type="character" w:customStyle="1" w:styleId="URSNormalBoldChar">
    <w:name w:val="URS_Normal Bold Char"/>
    <w:basedOn w:val="URSNormalChar"/>
    <w:link w:val="URSNormalBold"/>
    <w:rsid w:val="008641EB"/>
    <w:rPr>
      <w:rFonts w:ascii="Times New Roman" w:eastAsia="Times New Roman" w:hAnsi="Times New Roman" w:cs="Times New Roman"/>
      <w:b/>
      <w:szCs w:val="24"/>
    </w:rPr>
  </w:style>
  <w:style w:type="paragraph" w:customStyle="1" w:styleId="RiskPgTitle">
    <w:name w:val="Risk_Pg Title"/>
    <w:basedOn w:val="URSNormal"/>
    <w:next w:val="URSNormal"/>
    <w:link w:val="RiskPgTitleChar"/>
    <w:qFormat/>
    <w:rsid w:val="00B70787"/>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70787"/>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70787"/>
    <w:pPr>
      <w:jc w:val="right"/>
    </w:pPr>
    <w:rPr>
      <w:rFonts w:ascii="Times New Roman Bold" w:hAnsi="Times New Roman Bold"/>
      <w:b/>
      <w:caps/>
      <w:sz w:val="20"/>
      <w:szCs w:val="20"/>
    </w:rPr>
  </w:style>
  <w:style w:type="paragraph" w:customStyle="1" w:styleId="RiskNormalBullet1">
    <w:name w:val="Risk_Normal Bullet 1"/>
    <w:basedOn w:val="URSTableTextBullet"/>
    <w:link w:val="RiskNormalBullet1Char"/>
    <w:qFormat/>
    <w:rsid w:val="00B70787"/>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70787"/>
    <w:pPr>
      <w:jc w:val="center"/>
    </w:pPr>
    <w:rPr>
      <w:rFonts w:ascii="Times New Roman Bold" w:hAnsi="Times New Roman Bold"/>
      <w:b/>
      <w:caps/>
      <w:sz w:val="20"/>
    </w:rPr>
  </w:style>
  <w:style w:type="paragraph" w:customStyle="1" w:styleId="RiskSubtitle">
    <w:name w:val="Risk_Subtitle"/>
    <w:basedOn w:val="Normal"/>
    <w:link w:val="RiskSubtitleChar"/>
    <w:qFormat/>
    <w:rsid w:val="00B70787"/>
    <w:pPr>
      <w:spacing w:before="120" w:after="120"/>
      <w:jc w:val="center"/>
    </w:pPr>
    <w:rPr>
      <w:b/>
      <w:szCs w:val="16"/>
    </w:rPr>
  </w:style>
  <w:style w:type="paragraph" w:customStyle="1" w:styleId="RiskNormalCenter">
    <w:name w:val="Risk_Normal Center"/>
    <w:basedOn w:val="Normal"/>
    <w:link w:val="RiskNormalCenterChar"/>
    <w:qFormat/>
    <w:rsid w:val="00B70787"/>
    <w:pPr>
      <w:spacing w:before="60" w:after="60"/>
      <w:jc w:val="center"/>
    </w:pPr>
    <w:rPr>
      <w:sz w:val="20"/>
      <w:szCs w:val="20"/>
    </w:rPr>
  </w:style>
  <w:style w:type="paragraph" w:customStyle="1" w:styleId="RiskNormal">
    <w:name w:val="Risk_Normal"/>
    <w:basedOn w:val="Normal"/>
    <w:link w:val="RiskNormalChar"/>
    <w:qFormat/>
    <w:rsid w:val="00B70787"/>
    <w:pPr>
      <w:spacing w:before="60" w:after="60"/>
    </w:pPr>
    <w:rPr>
      <w:sz w:val="20"/>
    </w:rPr>
  </w:style>
  <w:style w:type="character" w:customStyle="1" w:styleId="RiskNormalChar">
    <w:name w:val="Risk_Normal Char"/>
    <w:basedOn w:val="DefaultParagraphFont"/>
    <w:link w:val="RiskNormal"/>
    <w:rsid w:val="00B70787"/>
    <w:rPr>
      <w:sz w:val="20"/>
    </w:rPr>
  </w:style>
  <w:style w:type="paragraph" w:customStyle="1" w:styleId="RiskSignatureBoldCenter">
    <w:name w:val="Risk_Signature Bold Center"/>
    <w:basedOn w:val="Normal"/>
    <w:link w:val="RiskSignatureBoldCenterChar"/>
    <w:qFormat/>
    <w:rsid w:val="00B70787"/>
    <w:pPr>
      <w:jc w:val="center"/>
    </w:pPr>
    <w:rPr>
      <w:b/>
      <w:sz w:val="20"/>
      <w:szCs w:val="16"/>
    </w:rPr>
  </w:style>
  <w:style w:type="character" w:customStyle="1" w:styleId="RiskSignatureBoldCenterChar">
    <w:name w:val="Risk_Signature Bold Center Char"/>
    <w:basedOn w:val="DefaultParagraphFont"/>
    <w:link w:val="RiskSignatureBoldCenter"/>
    <w:rsid w:val="00B70787"/>
    <w:rPr>
      <w:rFonts w:eastAsia="Times New Roman"/>
      <w:b/>
      <w:sz w:val="20"/>
      <w:szCs w:val="16"/>
    </w:rPr>
  </w:style>
  <w:style w:type="character" w:customStyle="1" w:styleId="RiskNormalBullet1Char">
    <w:name w:val="Risk_Normal Bullet 1 Char"/>
    <w:basedOn w:val="DefaultParagraphFont"/>
    <w:link w:val="RiskNormalBullet1"/>
    <w:rsid w:val="00B70787"/>
    <w:rPr>
      <w:rFonts w:eastAsia="Times New Roman"/>
      <w:bCs/>
      <w:sz w:val="20"/>
      <w:szCs w:val="18"/>
    </w:rPr>
  </w:style>
  <w:style w:type="character" w:customStyle="1" w:styleId="RiskSubtitleChar">
    <w:name w:val="Risk_Subtitle Char"/>
    <w:basedOn w:val="DefaultParagraphFont"/>
    <w:link w:val="RiskSubtitle"/>
    <w:rsid w:val="00B70787"/>
    <w:rPr>
      <w:rFonts w:eastAsia="Times New Roman"/>
      <w:b/>
      <w:sz w:val="24"/>
      <w:szCs w:val="16"/>
    </w:rPr>
  </w:style>
  <w:style w:type="character" w:customStyle="1" w:styleId="RiskCAPSCenterChar">
    <w:name w:val="Risk_CAPS Center Char"/>
    <w:basedOn w:val="DefaultParagraphFont"/>
    <w:link w:val="RiskCAPSCenter"/>
    <w:rsid w:val="00B70787"/>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70787"/>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70787"/>
    <w:rPr>
      <w:rFonts w:eastAsia="Times New Roman"/>
      <w:sz w:val="20"/>
      <w:szCs w:val="20"/>
    </w:rPr>
  </w:style>
  <w:style w:type="paragraph" w:customStyle="1" w:styleId="RiskNumberList">
    <w:name w:val="Risk_Number List"/>
    <w:basedOn w:val="Normal"/>
    <w:link w:val="RiskNumberListChar"/>
    <w:qFormat/>
    <w:rsid w:val="00B70787"/>
    <w:rPr>
      <w:sz w:val="20"/>
      <w:szCs w:val="20"/>
    </w:rPr>
  </w:style>
  <w:style w:type="paragraph" w:customStyle="1" w:styleId="RiskFootnote">
    <w:name w:val="Risk_Footnote"/>
    <w:basedOn w:val="Normal"/>
    <w:qFormat/>
    <w:rsid w:val="00093C4B"/>
    <w:pPr>
      <w:spacing w:before="120" w:after="120"/>
    </w:pPr>
    <w:rPr>
      <w:sz w:val="18"/>
      <w:szCs w:val="16"/>
    </w:rPr>
  </w:style>
  <w:style w:type="character" w:customStyle="1" w:styleId="RiskNumberListChar">
    <w:name w:val="Risk_Number List Char"/>
    <w:basedOn w:val="DefaultParagraphFont"/>
    <w:link w:val="RiskNumberList"/>
    <w:rsid w:val="00B70787"/>
    <w:rPr>
      <w:sz w:val="20"/>
      <w:szCs w:val="20"/>
    </w:rPr>
  </w:style>
  <w:style w:type="paragraph" w:customStyle="1" w:styleId="RiskCalcChartNormalBold">
    <w:name w:val="Risk_Calc Chart Normal Bold"/>
    <w:basedOn w:val="Normal"/>
    <w:qFormat/>
    <w:rsid w:val="00B70787"/>
    <w:pPr>
      <w:framePr w:hSpace="180" w:wrap="around" w:vAnchor="page" w:hAnchor="margin" w:xAlign="center" w:y="2353"/>
      <w:ind w:left="113" w:right="113"/>
      <w:jc w:val="center"/>
    </w:pPr>
    <w:rPr>
      <w:rFonts w:ascii="Arial" w:hAnsi="Arial" w:cs="Arial"/>
      <w:b/>
    </w:rPr>
  </w:style>
  <w:style w:type="paragraph" w:customStyle="1" w:styleId="RiskCalcChartNormal">
    <w:name w:val="Risk_Calc Chart Normal"/>
    <w:basedOn w:val="Normal"/>
    <w:qFormat/>
    <w:rsid w:val="00B70787"/>
    <w:pPr>
      <w:framePr w:hSpace="180" w:wrap="around" w:vAnchor="page" w:hAnchor="margin" w:xAlign="center" w:y="2353"/>
      <w:jc w:val="center"/>
    </w:pPr>
    <w:rPr>
      <w:rFonts w:ascii="Arial" w:hAnsi="Arial" w:cs="Arial"/>
    </w:rPr>
  </w:style>
  <w:style w:type="paragraph" w:customStyle="1" w:styleId="RiskCalcChartNormalWhite">
    <w:name w:val="Risk_Calc Chart Normal White"/>
    <w:basedOn w:val="RiskCalcChartNormal"/>
    <w:qFormat/>
    <w:rsid w:val="00B70787"/>
    <w:pPr>
      <w:framePr w:wrap="around"/>
    </w:pPr>
    <w:rPr>
      <w:color w:val="FFFFFF"/>
    </w:rPr>
  </w:style>
  <w:style w:type="paragraph" w:customStyle="1" w:styleId="RiskBoldCenter">
    <w:name w:val="Risk_Bold Center"/>
    <w:basedOn w:val="RiskNormalCenter"/>
    <w:qFormat/>
    <w:rsid w:val="00B70787"/>
    <w:rPr>
      <w:b/>
    </w:rPr>
  </w:style>
  <w:style w:type="paragraph" w:customStyle="1" w:styleId="RiskItallicJustified">
    <w:name w:val="Risk_Itallic Justified"/>
    <w:basedOn w:val="RiskBoldCenter"/>
    <w:qFormat/>
    <w:rsid w:val="00B70787"/>
    <w:pPr>
      <w:jc w:val="both"/>
    </w:pPr>
    <w:rPr>
      <w:b w:val="0"/>
      <w:i/>
    </w:rPr>
  </w:style>
  <w:style w:type="paragraph" w:customStyle="1" w:styleId="RiskNormalNumberList">
    <w:name w:val="Risk_Normal Number List"/>
    <w:basedOn w:val="ListParagraph"/>
    <w:link w:val="RiskNormalNumberListChar"/>
    <w:qFormat/>
    <w:rsid w:val="00B70787"/>
    <w:pPr>
      <w:ind w:left="0"/>
    </w:pPr>
    <w:rPr>
      <w:sz w:val="18"/>
    </w:rPr>
  </w:style>
  <w:style w:type="character" w:customStyle="1" w:styleId="RiskNormalNumberListChar">
    <w:name w:val="Risk_Normal Number List Char"/>
    <w:basedOn w:val="ListParagraphChar"/>
    <w:link w:val="RiskNormalNumberList"/>
    <w:rsid w:val="00B70787"/>
    <w:rPr>
      <w:rFonts w:ascii="Times New Roman" w:hAnsi="Times New Roman"/>
      <w:sz w:val="18"/>
    </w:rPr>
  </w:style>
  <w:style w:type="paragraph" w:styleId="BalloonText">
    <w:name w:val="Balloon Text"/>
    <w:basedOn w:val="Normal"/>
    <w:link w:val="BalloonTextChar"/>
    <w:uiPriority w:val="99"/>
    <w:unhideWhenUsed/>
    <w:rsid w:val="008865E6"/>
    <w:rPr>
      <w:rFonts w:ascii="Tahoma" w:hAnsi="Tahoma" w:cs="Tahoma"/>
      <w:sz w:val="16"/>
      <w:szCs w:val="16"/>
    </w:rPr>
  </w:style>
  <w:style w:type="character" w:customStyle="1" w:styleId="BalloonTextChar">
    <w:name w:val="Balloon Text Char"/>
    <w:basedOn w:val="DefaultParagraphFont"/>
    <w:link w:val="BalloonText"/>
    <w:uiPriority w:val="99"/>
    <w:rsid w:val="008865E6"/>
    <w:rPr>
      <w:rFonts w:ascii="Tahoma" w:hAnsi="Tahoma" w:cs="Tahoma"/>
      <w:sz w:val="16"/>
      <w:szCs w:val="16"/>
    </w:rPr>
  </w:style>
  <w:style w:type="paragraph" w:styleId="TOC5">
    <w:name w:val="toc 5"/>
    <w:aliases w:val="URS_Figure_Table"/>
    <w:basedOn w:val="URSNormal"/>
    <w:next w:val="URSNormal"/>
    <w:link w:val="TOC5Char"/>
    <w:uiPriority w:val="39"/>
    <w:unhideWhenUsed/>
    <w:locked/>
    <w:rsid w:val="008865E6"/>
    <w:pPr>
      <w:spacing w:before="100" w:after="100"/>
      <w:ind w:right="720"/>
    </w:pPr>
  </w:style>
  <w:style w:type="character" w:customStyle="1" w:styleId="TOC5Char">
    <w:name w:val="TOC 5 Char"/>
    <w:aliases w:val="URS_Figure_Table Char"/>
    <w:basedOn w:val="URSNormalChar"/>
    <w:link w:val="TOC5"/>
    <w:uiPriority w:val="39"/>
    <w:semiHidden/>
    <w:rsid w:val="008865E6"/>
    <w:rPr>
      <w:rFonts w:ascii="Times New Roman" w:eastAsia="Times New Roman" w:hAnsi="Times New Roman" w:cs="Times New Roman"/>
      <w:szCs w:val="24"/>
    </w:rPr>
  </w:style>
  <w:style w:type="paragraph" w:styleId="Header">
    <w:name w:val="header"/>
    <w:basedOn w:val="Normal"/>
    <w:link w:val="HeaderChar"/>
    <w:uiPriority w:val="99"/>
    <w:unhideWhenUsed/>
    <w:rsid w:val="00C17152"/>
    <w:pPr>
      <w:tabs>
        <w:tab w:val="center" w:pos="4680"/>
        <w:tab w:val="right" w:pos="9360"/>
      </w:tabs>
    </w:pPr>
  </w:style>
  <w:style w:type="character" w:customStyle="1" w:styleId="HeaderChar">
    <w:name w:val="Header Char"/>
    <w:basedOn w:val="DefaultParagraphFont"/>
    <w:link w:val="Header"/>
    <w:uiPriority w:val="99"/>
    <w:rsid w:val="00C17152"/>
  </w:style>
  <w:style w:type="paragraph" w:styleId="Footer">
    <w:name w:val="footer"/>
    <w:basedOn w:val="Normal"/>
    <w:link w:val="FooterChar"/>
    <w:uiPriority w:val="99"/>
    <w:unhideWhenUsed/>
    <w:rsid w:val="00C17152"/>
    <w:pPr>
      <w:tabs>
        <w:tab w:val="center" w:pos="4680"/>
        <w:tab w:val="right" w:pos="9360"/>
      </w:tabs>
    </w:pPr>
  </w:style>
  <w:style w:type="character" w:customStyle="1" w:styleId="FooterChar">
    <w:name w:val="Footer Char"/>
    <w:basedOn w:val="DefaultParagraphFont"/>
    <w:link w:val="Footer"/>
    <w:uiPriority w:val="99"/>
    <w:rsid w:val="00C17152"/>
  </w:style>
  <w:style w:type="paragraph" w:customStyle="1" w:styleId="URSTableTextRight">
    <w:name w:val="URS_Table Text_Right"/>
    <w:basedOn w:val="URSNormal"/>
    <w:next w:val="URSNormal"/>
    <w:link w:val="URSTableTextRightChar"/>
    <w:qFormat/>
    <w:rsid w:val="00A87931"/>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A87931"/>
    <w:rPr>
      <w:rFonts w:ascii="Arial" w:eastAsia="Times New Roman" w:hAnsi="Arial" w:cs="Times New Roman"/>
      <w:sz w:val="18"/>
      <w:szCs w:val="24"/>
    </w:rPr>
  </w:style>
  <w:style w:type="paragraph" w:customStyle="1" w:styleId="URSTableTextNumberList">
    <w:name w:val="URS_Table Text_Number List"/>
    <w:basedOn w:val="URSTableTextBullet"/>
    <w:qFormat/>
    <w:rsid w:val="00AF39EC"/>
    <w:pPr>
      <w:numPr>
        <w:numId w:val="12"/>
      </w:numPr>
      <w:ind w:left="291" w:hanging="270"/>
    </w:pPr>
  </w:style>
  <w:style w:type="paragraph" w:customStyle="1" w:styleId="URSAnnualHeader">
    <w:name w:val="URS_Annual Header"/>
    <w:basedOn w:val="URSNormal"/>
    <w:link w:val="URSAnnualHeaderChar"/>
    <w:qFormat/>
    <w:rsid w:val="0029790F"/>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29790F"/>
    <w:rPr>
      <w:rFonts w:eastAsia="Times New Roman"/>
      <w:sz w:val="20"/>
    </w:rPr>
  </w:style>
  <w:style w:type="paragraph" w:customStyle="1" w:styleId="URSNormalIndent">
    <w:name w:val="URS_Normal Indent"/>
    <w:basedOn w:val="URSNormal"/>
    <w:link w:val="URSNormalIndentChar"/>
    <w:qFormat/>
    <w:rsid w:val="00FA2F60"/>
    <w:pPr>
      <w:ind w:left="720" w:hanging="360"/>
    </w:pPr>
    <w:rPr>
      <w:rFonts w:eastAsia="MS Mincho"/>
      <w:lang w:val="en-GB"/>
    </w:rPr>
  </w:style>
  <w:style w:type="character" w:customStyle="1" w:styleId="URSNormalIndentChar">
    <w:name w:val="URS_Normal Indent Char"/>
    <w:basedOn w:val="DefaultParagraphFont"/>
    <w:link w:val="URSNormalIndent"/>
    <w:rsid w:val="00FA2F60"/>
    <w:rPr>
      <w:rFonts w:eastAsia="MS Mincho"/>
      <w:lang w:val="en-GB"/>
    </w:rPr>
  </w:style>
  <w:style w:type="paragraph" w:customStyle="1" w:styleId="URSHeadingsNumberedLeft">
    <w:name w:val="URS_Headings_Numbered_Left"/>
    <w:link w:val="URSHeadingsNumberedLeftChar"/>
    <w:qFormat/>
    <w:locked/>
    <w:rsid w:val="005370B5"/>
    <w:pPr>
      <w:numPr>
        <w:numId w:val="14"/>
      </w:numPr>
      <w:tabs>
        <w:tab w:val="clear" w:pos="360"/>
        <w:tab w:val="left" w:pos="720"/>
      </w:tabs>
      <w:spacing w:before="120" w:after="120"/>
      <w:ind w:left="720" w:hanging="720"/>
    </w:pPr>
    <w:rPr>
      <w:rFonts w:ascii="Times New Roman Bold" w:eastAsiaTheme="majorEastAsia" w:hAnsi="Times New Roman Bold"/>
      <w:b/>
      <w:bCs/>
      <w:caps/>
      <w:color w:val="000000" w:themeColor="text1"/>
      <w:sz w:val="28"/>
      <w:szCs w:val="28"/>
    </w:rPr>
  </w:style>
  <w:style w:type="paragraph" w:customStyle="1" w:styleId="URSHeadingsNumberedWaterfall">
    <w:name w:val="URS_Headings_Numbered_Waterfall"/>
    <w:link w:val="URSHeadingsNumberedWaterfallChar"/>
    <w:qFormat/>
    <w:rsid w:val="0004351D"/>
    <w:pPr>
      <w:numPr>
        <w:numId w:val="16"/>
      </w:numPr>
      <w:ind w:left="720" w:hanging="720"/>
    </w:pPr>
    <w:rPr>
      <w:rFonts w:ascii="Times New Roman Bold" w:eastAsiaTheme="majorEastAsia" w:hAnsi="Times New Roman Bold"/>
      <w:b/>
      <w:bCs/>
      <w:caps/>
      <w:color w:val="000000" w:themeColor="text1"/>
      <w:sz w:val="28"/>
    </w:rPr>
  </w:style>
  <w:style w:type="character" w:customStyle="1" w:styleId="URSHeadingsNumberedLeftChar">
    <w:name w:val="URS_Headings_Numbered_Left Char"/>
    <w:basedOn w:val="Heading1Char"/>
    <w:link w:val="URSHeadingsNumberedLeft"/>
    <w:rsid w:val="005370B5"/>
    <w:rPr>
      <w:rFonts w:ascii="Times New Roman Bold" w:eastAsiaTheme="majorEastAsia" w:hAnsi="Times New Roman Bold"/>
      <w:b/>
      <w:bCs/>
      <w:caps/>
      <w:color w:val="000000" w:themeColor="text1"/>
      <w:sz w:val="28"/>
      <w:szCs w:val="28"/>
    </w:rPr>
  </w:style>
  <w:style w:type="numbering" w:customStyle="1" w:styleId="URSHeadingsWaterfall">
    <w:name w:val="URS_Headings_Waterfall"/>
    <w:uiPriority w:val="99"/>
    <w:rsid w:val="004F3EA0"/>
    <w:pPr>
      <w:numPr>
        <w:numId w:val="13"/>
      </w:numPr>
    </w:pPr>
  </w:style>
  <w:style w:type="character" w:customStyle="1" w:styleId="URSHeadingsNumberedWaterfallChar">
    <w:name w:val="URS_Headings_Numbered_Waterfall Char"/>
    <w:basedOn w:val="URSHeadingsNumberedLeftChar"/>
    <w:link w:val="URSHeadingsNumberedWaterfall"/>
    <w:rsid w:val="0004351D"/>
    <w:rPr>
      <w:rFonts w:ascii="Times New Roman Bold" w:eastAsiaTheme="majorEastAsia" w:hAnsi="Times New Roman Bold"/>
      <w:b/>
      <w:bCs/>
      <w:caps/>
      <w:color w:val="000000" w:themeColor="text1"/>
      <w:sz w:val="28"/>
      <w:szCs w:val="28"/>
    </w:rPr>
  </w:style>
  <w:style w:type="paragraph" w:customStyle="1" w:styleId="URSSubtaskNumberListContinued">
    <w:name w:val="URS_Subtask Number List Continued"/>
    <w:basedOn w:val="URSSubtaskNormal"/>
    <w:qFormat/>
    <w:rsid w:val="00436EF1"/>
    <w:pPr>
      <w:ind w:left="1440"/>
    </w:pPr>
  </w:style>
  <w:style w:type="paragraph" w:customStyle="1" w:styleId="URSSubtaskIndent">
    <w:name w:val="URS_Subtask Indent"/>
    <w:basedOn w:val="URSNormalIndent"/>
    <w:qFormat/>
    <w:rsid w:val="00E414FA"/>
    <w:pPr>
      <w:ind w:left="1080"/>
    </w:pPr>
  </w:style>
  <w:style w:type="paragraph" w:customStyle="1" w:styleId="URSSubtaskBullet3ClearDot">
    <w:name w:val="URS_Subtask Bullet 3 (Clear Dot)"/>
    <w:basedOn w:val="URSSubtaskBullet2Dash"/>
    <w:qFormat/>
    <w:rsid w:val="00351481"/>
    <w:pPr>
      <w:numPr>
        <w:ilvl w:val="1"/>
      </w:numPr>
    </w:pPr>
  </w:style>
  <w:style w:type="paragraph" w:customStyle="1" w:styleId="URSHeadingsNumberedLeft22">
    <w:name w:val="URS_Headings_Numbered_Left_2.2"/>
    <w:link w:val="URSHeadingsNumberedLeft22Char"/>
    <w:qFormat/>
    <w:rsid w:val="00B15171"/>
    <w:pPr>
      <w:numPr>
        <w:ilvl w:val="1"/>
        <w:numId w:val="14"/>
      </w:numPr>
      <w:tabs>
        <w:tab w:val="clear" w:pos="360"/>
        <w:tab w:val="left" w:pos="720"/>
      </w:tabs>
      <w:spacing w:before="240"/>
      <w:ind w:left="720" w:hanging="720"/>
    </w:pPr>
    <w:rPr>
      <w:rFonts w:ascii="Times New Roman Bold" w:eastAsiaTheme="majorEastAsia" w:hAnsi="Times New Roman Bold"/>
      <w:b/>
      <w:bCs/>
      <w:color w:val="000000"/>
      <w:sz w:val="24"/>
      <w:szCs w:val="28"/>
    </w:rPr>
  </w:style>
  <w:style w:type="paragraph" w:customStyle="1" w:styleId="URSHeadingsNumberedLeft333">
    <w:name w:val="URS_Headings_Numbered_Left_3.3.3"/>
    <w:next w:val="URSNormal"/>
    <w:link w:val="URSHeadingsNumberedLeft333Char"/>
    <w:qFormat/>
    <w:rsid w:val="005370B5"/>
    <w:pPr>
      <w:numPr>
        <w:ilvl w:val="2"/>
        <w:numId w:val="14"/>
      </w:numPr>
      <w:tabs>
        <w:tab w:val="clear" w:pos="360"/>
        <w:tab w:val="left" w:pos="720"/>
      </w:tabs>
      <w:ind w:left="720" w:hanging="720"/>
    </w:pPr>
    <w:rPr>
      <w:rFonts w:ascii="Times New Roman Bold" w:eastAsiaTheme="majorEastAsia" w:hAnsi="Times New Roman Bold"/>
      <w:b/>
      <w:bCs/>
      <w:color w:val="000000"/>
      <w:szCs w:val="28"/>
    </w:rPr>
  </w:style>
  <w:style w:type="character" w:customStyle="1" w:styleId="URSHeadingsNumberedLeft22Char">
    <w:name w:val="URS_Headings_Numbered_Left_2.2 Char"/>
    <w:basedOn w:val="URSHeadingsNumberedLeftChar"/>
    <w:link w:val="URSHeadingsNumberedLeft22"/>
    <w:rsid w:val="00B15171"/>
    <w:rPr>
      <w:rFonts w:ascii="Times New Roman Bold" w:eastAsiaTheme="majorEastAsia" w:hAnsi="Times New Roman Bold"/>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5370B5"/>
    <w:pPr>
      <w:numPr>
        <w:ilvl w:val="3"/>
        <w:numId w:val="14"/>
      </w:numPr>
      <w:tabs>
        <w:tab w:val="clear" w:pos="2160"/>
        <w:tab w:val="left" w:pos="720"/>
      </w:tabs>
      <w:ind w:left="720" w:hanging="720"/>
    </w:pPr>
    <w:rPr>
      <w:rFonts w:ascii="Times New Roman" w:hAnsi="Times New Roman"/>
      <w:b w:val="0"/>
      <w:bCs w:val="0"/>
      <w:i/>
      <w:caps w:val="0"/>
      <w:color w:val="000000"/>
    </w:rPr>
  </w:style>
  <w:style w:type="character" w:customStyle="1" w:styleId="URSHeadingsNumberedLeft333Char">
    <w:name w:val="URS_Headings_Numbered_Left_3.3.3 Char"/>
    <w:basedOn w:val="URSHeadingsNumberedLeft22Char"/>
    <w:link w:val="URSHeadingsNumberedLeft333"/>
    <w:rsid w:val="005370B5"/>
    <w:rPr>
      <w:rFonts w:ascii="Times New Roman Bold" w:eastAsiaTheme="majorEastAsia" w:hAnsi="Times New Roman Bold"/>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5370B5"/>
    <w:rPr>
      <w:rFonts w:ascii="Times New Roman Bold" w:eastAsiaTheme="majorEastAsia" w:hAnsi="Times New Roman Bold"/>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2F1D25"/>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235D2D"/>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2F1D25"/>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F32924"/>
    <w:pPr>
      <w:tabs>
        <w:tab w:val="left" w:pos="7200"/>
      </w:tabs>
      <w:ind w:left="1080"/>
      <w:jc w:val="right"/>
    </w:pPr>
    <w:rPr>
      <w:sz w:val="20"/>
      <w:szCs w:val="20"/>
    </w:rPr>
  </w:style>
  <w:style w:type="character" w:customStyle="1" w:styleId="URSCaptionEquationChar">
    <w:name w:val="URS_Caption_Equation Char"/>
    <w:basedOn w:val="DefaultParagraphFont"/>
    <w:link w:val="URSCaptionEquation"/>
    <w:rsid w:val="00F32924"/>
    <w:rPr>
      <w:rFonts w:eastAsia="Times New Roman"/>
      <w:sz w:val="20"/>
      <w:szCs w:val="20"/>
    </w:rPr>
  </w:style>
  <w:style w:type="character" w:styleId="CommentReference">
    <w:name w:val="annotation reference"/>
    <w:basedOn w:val="DefaultParagraphFont"/>
    <w:unhideWhenUsed/>
    <w:rsid w:val="008D05B6"/>
    <w:rPr>
      <w:sz w:val="16"/>
      <w:szCs w:val="16"/>
    </w:rPr>
  </w:style>
  <w:style w:type="paragraph" w:styleId="CommentText">
    <w:name w:val="annotation text"/>
    <w:basedOn w:val="Normal"/>
    <w:link w:val="CommentTextChar"/>
    <w:uiPriority w:val="99"/>
    <w:unhideWhenUsed/>
    <w:rsid w:val="00B63009"/>
    <w:rPr>
      <w:rFonts w:ascii="Arial" w:hAnsi="Arial"/>
      <w:sz w:val="20"/>
      <w:szCs w:val="20"/>
    </w:rPr>
  </w:style>
  <w:style w:type="character" w:customStyle="1" w:styleId="CommentTextChar">
    <w:name w:val="Comment Text Char"/>
    <w:basedOn w:val="DefaultParagraphFont"/>
    <w:link w:val="CommentText"/>
    <w:uiPriority w:val="99"/>
    <w:rsid w:val="00B63009"/>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8D05B6"/>
    <w:rPr>
      <w:u w:val="single"/>
    </w:rPr>
  </w:style>
  <w:style w:type="character" w:customStyle="1" w:styleId="URSSubtaskBoldSCNGOQReportsOnlyChar">
    <w:name w:val="URS_Subtask Bold (SCNGO Q Reports Only) Char"/>
    <w:link w:val="URSSubtaskBoldSCNGOQReportsOnly"/>
    <w:rsid w:val="008D05B6"/>
    <w:rPr>
      <w:rFonts w:eastAsia="Times New Roman"/>
      <w:b/>
      <w:u w:val="single"/>
    </w:rPr>
  </w:style>
  <w:style w:type="paragraph" w:customStyle="1" w:styleId="URSCoverPMP20ptBlueLeft">
    <w:name w:val="URS_Cover_PMP 20pt Blue Left"/>
    <w:basedOn w:val="URSNormal"/>
    <w:link w:val="URSCoverPMP20ptBlueLeftChar"/>
    <w:qFormat/>
    <w:rsid w:val="00656FA0"/>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656FA0"/>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656FA0"/>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656FA0"/>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656FA0"/>
    <w:pPr>
      <w:spacing w:before="0" w:after="0"/>
    </w:pPr>
    <w:rPr>
      <w:rFonts w:cs="Arial"/>
      <w:szCs w:val="24"/>
    </w:rPr>
  </w:style>
  <w:style w:type="character" w:customStyle="1" w:styleId="URSCoverPMP12ptBlackLeftChar">
    <w:name w:val="URS_Cover_PMP 12pt Black Left Char"/>
    <w:basedOn w:val="URSNormalChar"/>
    <w:link w:val="URSCoverPMP12ptBlackLeft"/>
    <w:rsid w:val="00656FA0"/>
    <w:rPr>
      <w:rFonts w:ascii="Times New Roman" w:eastAsia="Times New Roman" w:hAnsi="Times New Roman" w:cs="Arial"/>
      <w:szCs w:val="24"/>
    </w:rPr>
  </w:style>
  <w:style w:type="paragraph" w:customStyle="1" w:styleId="Heading10">
    <w:name w:val="Heading10"/>
    <w:aliases w:val="URS_Heading 10"/>
    <w:basedOn w:val="Heading1"/>
    <w:qFormat/>
    <w:rsid w:val="006E6EAC"/>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9C3480"/>
    <w:pPr>
      <w:spacing w:before="160" w:after="120"/>
      <w:ind w:left="1080" w:hanging="360"/>
    </w:pPr>
  </w:style>
  <w:style w:type="paragraph" w:customStyle="1" w:styleId="URSSectionHeading">
    <w:name w:val="URS_Section Heading"/>
    <w:basedOn w:val="URSNormalBold"/>
    <w:qFormat/>
    <w:rsid w:val="0073605B"/>
    <w:rPr>
      <w:rFonts w:eastAsia="SimSun"/>
      <w:color w:val="365F91" w:themeColor="accent1" w:themeShade="BF"/>
    </w:rPr>
  </w:style>
  <w:style w:type="paragraph" w:customStyle="1" w:styleId="URSSectionSubheading">
    <w:name w:val="URS_Section Subheading"/>
    <w:basedOn w:val="URSNormalBoldItalics"/>
    <w:qFormat/>
    <w:rsid w:val="0073605B"/>
    <w:pPr>
      <w:keepNext/>
      <w:spacing w:before="120"/>
    </w:pPr>
    <w:rPr>
      <w:color w:val="365F91" w:themeColor="accent1" w:themeShade="BF"/>
    </w:rPr>
  </w:style>
  <w:style w:type="paragraph" w:customStyle="1" w:styleId="URSNumberedWaterfall22">
    <w:name w:val="URS_Numbered_Waterfall_2.2"/>
    <w:basedOn w:val="URSSubtaskNormal"/>
    <w:qFormat/>
    <w:rsid w:val="000027D7"/>
    <w:pPr>
      <w:ind w:left="1440"/>
    </w:pPr>
  </w:style>
  <w:style w:type="paragraph" w:customStyle="1" w:styleId="URSNumberedWaterfall">
    <w:name w:val="URS_Numbered_Waterfall"/>
    <w:basedOn w:val="URSNormal"/>
    <w:qFormat/>
    <w:rsid w:val="00602743"/>
    <w:pPr>
      <w:ind w:left="720"/>
    </w:pPr>
  </w:style>
  <w:style w:type="paragraph" w:customStyle="1" w:styleId="URSNumberedWaterfall333">
    <w:name w:val="URS_Numbered_Waterfall_3.3.3"/>
    <w:basedOn w:val="URSNumberedWaterfall22"/>
    <w:qFormat/>
    <w:rsid w:val="000027D7"/>
    <w:pPr>
      <w:ind w:left="2160"/>
    </w:pPr>
  </w:style>
  <w:style w:type="paragraph" w:customStyle="1" w:styleId="URSNumberedWaterfall4444">
    <w:name w:val="URS_Numbered_Waterfall_4.4.4.4"/>
    <w:basedOn w:val="URSNormal"/>
    <w:qFormat/>
    <w:rsid w:val="00FB1B6F"/>
    <w:pPr>
      <w:ind w:left="3060"/>
    </w:pPr>
    <w:rPr>
      <w:i/>
    </w:rPr>
  </w:style>
  <w:style w:type="paragraph" w:customStyle="1" w:styleId="URSCCSIProductNameTitle">
    <w:name w:val="URS_CCSI Product Name Title"/>
    <w:basedOn w:val="URSTitles"/>
    <w:qFormat/>
    <w:rsid w:val="006E30FE"/>
    <w:pPr>
      <w:spacing w:after="480"/>
    </w:pPr>
    <w:rPr>
      <w:rFonts w:ascii="Times New Roman Bold" w:hAnsi="Times New Roman Bold"/>
      <w:color w:val="365F91" w:themeColor="accent1" w:themeShade="BF"/>
      <w:sz w:val="40"/>
    </w:rPr>
  </w:style>
  <w:style w:type="character" w:customStyle="1" w:styleId="URSCCSICourierNew">
    <w:name w:val="URS_CCSI_Courier New"/>
    <w:basedOn w:val="DefaultParagraphFont"/>
    <w:uiPriority w:val="1"/>
    <w:qFormat/>
    <w:rsid w:val="00A32B91"/>
    <w:rPr>
      <w:rFonts w:ascii="Courier New" w:hAnsi="Courier New" w:cs="Courier New"/>
      <w:sz w:val="22"/>
    </w:rPr>
  </w:style>
  <w:style w:type="paragraph" w:customStyle="1" w:styleId="URSCCSIFooter">
    <w:name w:val="URS_CCSI_Footer"/>
    <w:basedOn w:val="URSFooter"/>
    <w:qFormat/>
    <w:rsid w:val="0001465B"/>
    <w:pPr>
      <w:tabs>
        <w:tab w:val="right" w:pos="9360"/>
      </w:tabs>
      <w:spacing w:before="0" w:after="0"/>
      <w:jc w:val="left"/>
    </w:pPr>
    <w:rPr>
      <w:sz w:val="22"/>
    </w:rPr>
  </w:style>
  <w:style w:type="paragraph" w:customStyle="1" w:styleId="URSCCSISubtaskNormalCourier">
    <w:name w:val="URS_CCSI_Subtask Normal Courier"/>
    <w:basedOn w:val="URSSubtaskNormal"/>
    <w:qFormat/>
    <w:rsid w:val="003166F2"/>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3166F2"/>
    <w:pPr>
      <w:spacing w:before="0" w:after="0"/>
    </w:pPr>
    <w:rPr>
      <w:rFonts w:ascii="Courier New" w:hAnsi="Courier New"/>
      <w:noProof/>
      <w:sz w:val="20"/>
    </w:rPr>
  </w:style>
  <w:style w:type="paragraph" w:customStyle="1" w:styleId="URSCCSIHeader">
    <w:name w:val="URS_CCSI_Header"/>
    <w:basedOn w:val="URSCCSIFooter"/>
    <w:qFormat/>
    <w:rsid w:val="00A93187"/>
  </w:style>
  <w:style w:type="paragraph" w:customStyle="1" w:styleId="URSCCSINormalCourier">
    <w:name w:val="URS_CCSI_Normal Courier"/>
    <w:basedOn w:val="URSNormal"/>
    <w:qFormat/>
    <w:rsid w:val="003166F2"/>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3166F2"/>
    <w:rPr>
      <w:rFonts w:ascii="Courier New" w:hAnsi="Courier New"/>
      <w:noProof/>
      <w:sz w:val="20"/>
    </w:rPr>
  </w:style>
  <w:style w:type="paragraph" w:styleId="TOC4">
    <w:name w:val="toc 4"/>
    <w:basedOn w:val="Normal"/>
    <w:next w:val="Normal"/>
    <w:uiPriority w:val="39"/>
    <w:unhideWhenUsed/>
    <w:qFormat/>
    <w:locked/>
    <w:rsid w:val="00A77482"/>
    <w:pPr>
      <w:spacing w:after="100"/>
      <w:ind w:left="660"/>
    </w:pPr>
  </w:style>
  <w:style w:type="paragraph" w:styleId="TOC6">
    <w:name w:val="toc 6"/>
    <w:aliases w:val="TOC 6_URS CCSI 1"/>
    <w:basedOn w:val="Normal"/>
    <w:next w:val="Normal"/>
    <w:uiPriority w:val="39"/>
    <w:locked/>
    <w:rsid w:val="00C522C5"/>
    <w:pPr>
      <w:tabs>
        <w:tab w:val="right" w:leader="dot" w:pos="9350"/>
      </w:tabs>
      <w:spacing w:after="100"/>
    </w:pPr>
    <w:rPr>
      <w:b/>
    </w:rPr>
  </w:style>
  <w:style w:type="paragraph" w:styleId="TOC7">
    <w:name w:val="toc 7"/>
    <w:aliases w:val="TOC 7_URS_CCSI 2"/>
    <w:basedOn w:val="Normal"/>
    <w:next w:val="Normal"/>
    <w:uiPriority w:val="39"/>
    <w:locked/>
    <w:rsid w:val="00C522C5"/>
    <w:pPr>
      <w:tabs>
        <w:tab w:val="left" w:pos="900"/>
        <w:tab w:val="right" w:leader="dot" w:pos="9350"/>
      </w:tabs>
      <w:spacing w:after="100"/>
      <w:ind w:left="900" w:hanging="540"/>
    </w:pPr>
  </w:style>
  <w:style w:type="paragraph" w:styleId="TOC8">
    <w:name w:val="toc 8"/>
    <w:aliases w:val="TOC 8_URS_CCSI_3"/>
    <w:basedOn w:val="Normal"/>
    <w:next w:val="Normal"/>
    <w:uiPriority w:val="39"/>
    <w:locked/>
    <w:rsid w:val="00C522C5"/>
    <w:pPr>
      <w:tabs>
        <w:tab w:val="left" w:pos="1530"/>
        <w:tab w:val="right" w:leader="dot" w:pos="9350"/>
      </w:tabs>
      <w:ind w:left="1541" w:hanging="634"/>
    </w:pPr>
  </w:style>
  <w:style w:type="paragraph" w:styleId="TOC9">
    <w:name w:val="toc 9"/>
    <w:aliases w:val="TOC 9_URS_CCSI_4"/>
    <w:basedOn w:val="Normal"/>
    <w:next w:val="Normal"/>
    <w:uiPriority w:val="39"/>
    <w:locked/>
    <w:rsid w:val="00D17FCA"/>
    <w:pPr>
      <w:tabs>
        <w:tab w:val="left" w:pos="2160"/>
        <w:tab w:val="right" w:leader="dot" w:pos="9350"/>
      </w:tabs>
      <w:ind w:left="2160" w:hanging="634"/>
    </w:pPr>
  </w:style>
  <w:style w:type="paragraph" w:customStyle="1" w:styleId="lista0">
    <w:name w:val="list_a"/>
    <w:basedOn w:val="Normal"/>
    <w:qFormat/>
    <w:rsid w:val="00EA30AE"/>
    <w:pPr>
      <w:numPr>
        <w:numId w:val="17"/>
      </w:numPr>
      <w:autoSpaceDE/>
      <w:autoSpaceDN/>
      <w:adjustRightInd/>
    </w:pPr>
  </w:style>
  <w:style w:type="paragraph" w:styleId="TOCHeading">
    <w:name w:val="TOC Heading"/>
    <w:basedOn w:val="Heading1"/>
    <w:next w:val="Normal"/>
    <w:uiPriority w:val="39"/>
    <w:unhideWhenUsed/>
    <w:qFormat/>
    <w:rsid w:val="001F1458"/>
    <w:pPr>
      <w:numPr>
        <w:numId w:val="0"/>
      </w:numPr>
      <w:tabs>
        <w:tab w:val="left" w:pos="360"/>
      </w:tabs>
      <w:spacing w:before="480" w:line="276" w:lineRule="auto"/>
      <w:outlineLvl w:val="9"/>
    </w:pPr>
    <w:rPr>
      <w:rFonts w:eastAsia="Times New Roman"/>
      <w:color w:val="365F91"/>
      <w:szCs w:val="28"/>
    </w:rPr>
  </w:style>
  <w:style w:type="paragraph" w:customStyle="1" w:styleId="Default">
    <w:name w:val="Default"/>
    <w:rsid w:val="00EA30AE"/>
    <w:pPr>
      <w:autoSpaceDE w:val="0"/>
      <w:autoSpaceDN w:val="0"/>
      <w:adjustRightInd w:val="0"/>
      <w:spacing w:after="0" w:line="240" w:lineRule="auto"/>
    </w:pPr>
    <w:rPr>
      <w:rFonts w:eastAsia="Times New Roman"/>
      <w:color w:val="000000"/>
      <w:sz w:val="24"/>
      <w:szCs w:val="24"/>
    </w:rPr>
  </w:style>
  <w:style w:type="character" w:styleId="HTMLTypewriter">
    <w:name w:val="HTML Typewriter"/>
    <w:basedOn w:val="DefaultParagraphFont"/>
    <w:uiPriority w:val="99"/>
    <w:unhideWhenUsed/>
    <w:locked/>
    <w:rsid w:val="00EA30AE"/>
    <w:rPr>
      <w:rFonts w:ascii="Courier New" w:eastAsiaTheme="minorHAnsi" w:hAnsi="Courier New" w:cs="Courier New" w:hint="default"/>
      <w:sz w:val="20"/>
      <w:szCs w:val="20"/>
    </w:rPr>
  </w:style>
  <w:style w:type="paragraph" w:customStyle="1" w:styleId="Figcenter">
    <w:name w:val="Fig_center"/>
    <w:basedOn w:val="Normal"/>
    <w:qFormat/>
    <w:rsid w:val="00580018"/>
    <w:pPr>
      <w:keepNext/>
      <w:spacing w:before="360" w:after="120"/>
      <w:jc w:val="center"/>
    </w:pPr>
    <w:rPr>
      <w:b/>
      <w:sz w:val="22"/>
    </w:rPr>
  </w:style>
  <w:style w:type="paragraph" w:customStyle="1" w:styleId="numbers">
    <w:name w:val="numbers"/>
    <w:basedOn w:val="Normal"/>
    <w:qFormat/>
    <w:rsid w:val="00580018"/>
    <w:pPr>
      <w:numPr>
        <w:numId w:val="18"/>
      </w:numPr>
    </w:pPr>
    <w:rPr>
      <w:rFonts w:cs="ArialMT"/>
      <w:szCs w:val="22"/>
    </w:rPr>
  </w:style>
  <w:style w:type="paragraph" w:styleId="Caption">
    <w:name w:val="caption"/>
    <w:basedOn w:val="Normal"/>
    <w:next w:val="Normal"/>
    <w:link w:val="CaptionChar"/>
    <w:uiPriority w:val="35"/>
    <w:qFormat/>
    <w:rsid w:val="00580018"/>
    <w:pPr>
      <w:spacing w:before="120" w:after="360"/>
    </w:pPr>
    <w:rPr>
      <w:b/>
      <w:bCs/>
      <w:sz w:val="18"/>
      <w:szCs w:val="18"/>
    </w:rPr>
  </w:style>
  <w:style w:type="paragraph" w:customStyle="1" w:styleId="CaptionTable">
    <w:name w:val="Caption_Table"/>
    <w:basedOn w:val="Normal"/>
    <w:qFormat/>
    <w:rsid w:val="00580018"/>
    <w:pPr>
      <w:tabs>
        <w:tab w:val="center" w:pos="4680"/>
      </w:tabs>
      <w:autoSpaceDE/>
      <w:autoSpaceDN/>
      <w:adjustRightInd/>
      <w:spacing w:before="360" w:after="120"/>
      <w:jc w:val="center"/>
    </w:pPr>
    <w:rPr>
      <w:b/>
      <w:sz w:val="18"/>
      <w:szCs w:val="28"/>
    </w:rPr>
  </w:style>
  <w:style w:type="paragraph" w:customStyle="1" w:styleId="Heading1a">
    <w:name w:val="Heading 1a"/>
    <w:basedOn w:val="Heading1"/>
    <w:rsid w:val="00146013"/>
    <w:pPr>
      <w:keepLines w:val="0"/>
      <w:tabs>
        <w:tab w:val="left" w:pos="360"/>
      </w:tabs>
      <w:autoSpaceDE w:val="0"/>
      <w:autoSpaceDN w:val="0"/>
      <w:adjustRightInd w:val="0"/>
      <w:spacing w:before="0"/>
      <w:ind w:left="432" w:hanging="432"/>
    </w:pPr>
    <w:rPr>
      <w:rFonts w:eastAsia="SimSun"/>
      <w:b w:val="0"/>
      <w:bCs w:val="0"/>
      <w:caps/>
      <w:color w:val="auto"/>
      <w:sz w:val="22"/>
    </w:rPr>
  </w:style>
  <w:style w:type="character" w:styleId="PageNumber">
    <w:name w:val="page number"/>
    <w:basedOn w:val="DefaultParagraphFont"/>
    <w:rsid w:val="00146013"/>
  </w:style>
  <w:style w:type="character" w:styleId="FollowedHyperlink">
    <w:name w:val="FollowedHyperlink"/>
    <w:basedOn w:val="DefaultParagraphFont"/>
    <w:uiPriority w:val="99"/>
    <w:locked/>
    <w:rsid w:val="00146013"/>
    <w:rPr>
      <w:color w:val="800080"/>
      <w:u w:val="single"/>
    </w:rPr>
  </w:style>
  <w:style w:type="paragraph" w:customStyle="1" w:styleId="ColorfulList-Accent11">
    <w:name w:val="Colorful List - Accent 11"/>
    <w:basedOn w:val="Normal"/>
    <w:qFormat/>
    <w:rsid w:val="00146013"/>
    <w:pPr>
      <w:ind w:left="720"/>
      <w:contextualSpacing/>
    </w:pPr>
    <w:rPr>
      <w:rFonts w:eastAsia="SimSun"/>
      <w:szCs w:val="22"/>
    </w:rPr>
  </w:style>
  <w:style w:type="paragraph" w:styleId="NormalWeb">
    <w:name w:val="Normal (Web)"/>
    <w:basedOn w:val="Normal"/>
    <w:uiPriority w:val="99"/>
    <w:locked/>
    <w:rsid w:val="00146013"/>
    <w:pPr>
      <w:autoSpaceDE/>
      <w:autoSpaceDN/>
      <w:adjustRightInd/>
      <w:spacing w:before="100" w:beforeAutospacing="1" w:after="100" w:afterAutospacing="1"/>
    </w:pPr>
    <w:rPr>
      <w:rFonts w:eastAsia="SimSun"/>
    </w:rPr>
  </w:style>
  <w:style w:type="character" w:styleId="Strong">
    <w:name w:val="Strong"/>
    <w:basedOn w:val="DefaultParagraphFont"/>
    <w:uiPriority w:val="22"/>
    <w:qFormat/>
    <w:locked/>
    <w:rsid w:val="00146013"/>
    <w:rPr>
      <w:b/>
      <w:bCs/>
    </w:rPr>
  </w:style>
  <w:style w:type="paragraph" w:customStyle="1" w:styleId="level3">
    <w:name w:val="_level3"/>
    <w:basedOn w:val="Normal"/>
    <w:rsid w:val="00146013"/>
    <w:rPr>
      <w:rFonts w:eastAsia="SimSun"/>
      <w:szCs w:val="20"/>
    </w:rPr>
  </w:style>
  <w:style w:type="paragraph" w:styleId="CommentSubject">
    <w:name w:val="annotation subject"/>
    <w:basedOn w:val="CommentText"/>
    <w:next w:val="CommentText"/>
    <w:link w:val="CommentSubjectChar"/>
    <w:uiPriority w:val="99"/>
    <w:rsid w:val="00146013"/>
    <w:rPr>
      <w:rFonts w:ascii="Times New Roman" w:eastAsia="SimSun" w:hAnsi="Times New Roman"/>
      <w:b/>
      <w:bCs/>
    </w:rPr>
  </w:style>
  <w:style w:type="character" w:customStyle="1" w:styleId="CommentSubjectChar">
    <w:name w:val="Comment Subject Char"/>
    <w:basedOn w:val="CommentTextChar"/>
    <w:link w:val="CommentSubject"/>
    <w:uiPriority w:val="99"/>
    <w:rsid w:val="00146013"/>
    <w:rPr>
      <w:rFonts w:ascii="Arial" w:eastAsia="SimSun" w:hAnsi="Arial"/>
      <w:b/>
      <w:bCs/>
      <w:sz w:val="20"/>
      <w:szCs w:val="20"/>
    </w:rPr>
  </w:style>
  <w:style w:type="paragraph" w:styleId="NoSpacing">
    <w:name w:val="No Spacing"/>
    <w:link w:val="NoSpacingChar"/>
    <w:uiPriority w:val="1"/>
    <w:rsid w:val="00146013"/>
    <w:pPr>
      <w:spacing w:after="0" w:line="240" w:lineRule="auto"/>
    </w:pPr>
    <w:rPr>
      <w:rFonts w:asciiTheme="minorHAnsi" w:eastAsiaTheme="minorEastAsia" w:hAnsiTheme="minorHAnsi" w:cstheme="minorBidi"/>
    </w:rPr>
  </w:style>
  <w:style w:type="character" w:customStyle="1" w:styleId="NoSpacingChar">
    <w:name w:val="No Spacing Char"/>
    <w:basedOn w:val="DefaultParagraphFont"/>
    <w:link w:val="NoSpacing"/>
    <w:uiPriority w:val="1"/>
    <w:rsid w:val="00146013"/>
    <w:rPr>
      <w:rFonts w:asciiTheme="minorHAnsi" w:eastAsiaTheme="minorEastAsia" w:hAnsiTheme="minorHAnsi" w:cstheme="minorBidi"/>
    </w:rPr>
  </w:style>
  <w:style w:type="paragraph" w:styleId="BodyText">
    <w:name w:val="Body Text"/>
    <w:basedOn w:val="Normal"/>
    <w:link w:val="BodyTextChar"/>
    <w:uiPriority w:val="1"/>
    <w:qFormat/>
    <w:locked/>
    <w:rsid w:val="00146013"/>
    <w:pPr>
      <w:autoSpaceDE/>
      <w:autoSpaceDN/>
      <w:adjustRightInd/>
    </w:pPr>
    <w:rPr>
      <w:rFonts w:ascii="Arial" w:eastAsia="SimSun" w:hAnsi="Arial"/>
      <w:sz w:val="22"/>
      <w:szCs w:val="20"/>
    </w:rPr>
  </w:style>
  <w:style w:type="character" w:customStyle="1" w:styleId="BodyTextChar">
    <w:name w:val="Body Text Char"/>
    <w:basedOn w:val="DefaultParagraphFont"/>
    <w:link w:val="BodyText"/>
    <w:rsid w:val="00146013"/>
    <w:rPr>
      <w:rFonts w:ascii="Arial" w:eastAsia="SimSun" w:hAnsi="Arial"/>
      <w:szCs w:val="20"/>
    </w:rPr>
  </w:style>
  <w:style w:type="paragraph" w:styleId="PlainText">
    <w:name w:val="Plain Text"/>
    <w:basedOn w:val="Normal"/>
    <w:link w:val="PlainTextChar"/>
    <w:uiPriority w:val="99"/>
    <w:unhideWhenUsed/>
    <w:locked/>
    <w:rsid w:val="00146013"/>
    <w:pPr>
      <w:autoSpaceDE/>
      <w:autoSpaceDN/>
      <w:adjustRightInd/>
    </w:pPr>
    <w:rPr>
      <w:rFonts w:ascii="Calibri" w:eastAsiaTheme="minorHAnsi" w:hAnsi="Calibri"/>
      <w:sz w:val="22"/>
      <w:szCs w:val="22"/>
    </w:rPr>
  </w:style>
  <w:style w:type="character" w:customStyle="1" w:styleId="PlainTextChar">
    <w:name w:val="Plain Text Char"/>
    <w:basedOn w:val="DefaultParagraphFont"/>
    <w:link w:val="PlainText"/>
    <w:uiPriority w:val="99"/>
    <w:rsid w:val="00146013"/>
    <w:rPr>
      <w:rFonts w:ascii="Calibri" w:hAnsi="Calibri"/>
    </w:rPr>
  </w:style>
  <w:style w:type="paragraph" w:customStyle="1" w:styleId="acro">
    <w:name w:val="acro"/>
    <w:basedOn w:val="Normal"/>
    <w:qFormat/>
    <w:rsid w:val="00146013"/>
    <w:pPr>
      <w:tabs>
        <w:tab w:val="left" w:pos="1800"/>
      </w:tabs>
    </w:pPr>
    <w:rPr>
      <w:rFonts w:eastAsia="SimSun"/>
    </w:rPr>
  </w:style>
  <w:style w:type="paragraph" w:customStyle="1" w:styleId="bullet">
    <w:name w:val="bullet"/>
    <w:basedOn w:val="Normal"/>
    <w:uiPriority w:val="99"/>
    <w:qFormat/>
    <w:rsid w:val="00146013"/>
    <w:pPr>
      <w:numPr>
        <w:numId w:val="20"/>
      </w:numPr>
      <w:autoSpaceDE/>
      <w:autoSpaceDN/>
      <w:adjustRightInd/>
    </w:pPr>
    <w:rPr>
      <w:rFonts w:eastAsia="SimSun"/>
    </w:rPr>
  </w:style>
  <w:style w:type="paragraph" w:customStyle="1" w:styleId="bullet2">
    <w:name w:val="bullet_2"/>
    <w:basedOn w:val="Normal"/>
    <w:qFormat/>
    <w:rsid w:val="00146013"/>
    <w:pPr>
      <w:numPr>
        <w:numId w:val="21"/>
      </w:numPr>
      <w:autoSpaceDE/>
      <w:autoSpaceDN/>
      <w:adjustRightInd/>
    </w:pPr>
    <w:rPr>
      <w:rFonts w:eastAsia="SimSun"/>
    </w:rPr>
  </w:style>
  <w:style w:type="paragraph" w:customStyle="1" w:styleId="bulletspace">
    <w:name w:val="bullet_space"/>
    <w:basedOn w:val="bullet"/>
    <w:qFormat/>
    <w:rsid w:val="00146013"/>
    <w:pPr>
      <w:numPr>
        <w:numId w:val="22"/>
      </w:numPr>
      <w:spacing w:after="120"/>
    </w:pPr>
  </w:style>
  <w:style w:type="paragraph" w:customStyle="1" w:styleId="Heading">
    <w:name w:val="Heading"/>
    <w:basedOn w:val="Normal"/>
    <w:qFormat/>
    <w:rsid w:val="00146013"/>
    <w:pPr>
      <w:spacing w:after="120"/>
      <w:jc w:val="center"/>
    </w:pPr>
    <w:rPr>
      <w:rFonts w:eastAsia="SimSun"/>
      <w:b/>
      <w:caps/>
    </w:rPr>
  </w:style>
  <w:style w:type="paragraph" w:customStyle="1" w:styleId="contents">
    <w:name w:val="contents"/>
    <w:basedOn w:val="Heading"/>
    <w:semiHidden/>
    <w:qFormat/>
    <w:rsid w:val="00146013"/>
  </w:style>
  <w:style w:type="paragraph" w:customStyle="1" w:styleId="Text">
    <w:name w:val="Text"/>
    <w:basedOn w:val="Normal"/>
    <w:qFormat/>
    <w:rsid w:val="00146013"/>
    <w:pPr>
      <w:spacing w:after="120"/>
    </w:pPr>
    <w:rPr>
      <w:rFonts w:eastAsia="SimSun"/>
    </w:rPr>
  </w:style>
  <w:style w:type="paragraph" w:customStyle="1" w:styleId="Figindent">
    <w:name w:val="Fig_indent"/>
    <w:basedOn w:val="Text"/>
    <w:uiPriority w:val="99"/>
    <w:semiHidden/>
    <w:qFormat/>
    <w:rsid w:val="00146013"/>
    <w:pPr>
      <w:spacing w:before="40" w:after="40"/>
      <w:ind w:firstLine="360"/>
    </w:pPr>
    <w:rPr>
      <w:b/>
      <w:sz w:val="20"/>
    </w:rPr>
  </w:style>
  <w:style w:type="paragraph" w:customStyle="1" w:styleId="figtbllist">
    <w:name w:val="fig_tbl_list"/>
    <w:basedOn w:val="TOC1"/>
    <w:qFormat/>
    <w:rsid w:val="00146013"/>
    <w:pPr>
      <w:tabs>
        <w:tab w:val="clear" w:pos="9350"/>
        <w:tab w:val="left" w:pos="936"/>
      </w:tabs>
      <w:autoSpaceDE w:val="0"/>
      <w:autoSpaceDN w:val="0"/>
      <w:adjustRightInd w:val="0"/>
      <w:spacing w:after="0"/>
      <w:ind w:left="936" w:right="0" w:hanging="936"/>
    </w:pPr>
    <w:rPr>
      <w:rFonts w:asciiTheme="minorHAnsi" w:eastAsia="SimSun" w:hAnsiTheme="minorHAnsi"/>
      <w:b/>
      <w:noProof/>
      <w:sz w:val="24"/>
      <w:szCs w:val="24"/>
    </w:rPr>
  </w:style>
  <w:style w:type="paragraph" w:customStyle="1" w:styleId="Headingcenter">
    <w:name w:val="Heading_center"/>
    <w:basedOn w:val="Heading2"/>
    <w:qFormat/>
    <w:rsid w:val="00146013"/>
    <w:pPr>
      <w:keepLines w:val="0"/>
      <w:spacing w:before="120"/>
      <w:jc w:val="center"/>
    </w:pPr>
    <w:rPr>
      <w:rFonts w:eastAsia="SimSun" w:cs="Times New Roman"/>
      <w:noProof/>
      <w:color w:val="000000"/>
      <w:szCs w:val="24"/>
    </w:rPr>
  </w:style>
  <w:style w:type="paragraph" w:customStyle="1" w:styleId="listA">
    <w:name w:val="list_A"/>
    <w:basedOn w:val="Normal"/>
    <w:qFormat/>
    <w:rsid w:val="00146013"/>
    <w:pPr>
      <w:numPr>
        <w:numId w:val="19"/>
      </w:numPr>
    </w:pPr>
    <w:rPr>
      <w:rFonts w:eastAsia="SimSun"/>
    </w:rPr>
  </w:style>
  <w:style w:type="paragraph" w:customStyle="1" w:styleId="listAspace">
    <w:name w:val="list_A_space"/>
    <w:basedOn w:val="listA"/>
    <w:qFormat/>
    <w:rsid w:val="00146013"/>
    <w:pPr>
      <w:numPr>
        <w:numId w:val="0"/>
      </w:numPr>
      <w:spacing w:after="120"/>
    </w:pPr>
  </w:style>
  <w:style w:type="paragraph" w:customStyle="1" w:styleId="listaspace0">
    <w:name w:val="list_a_space"/>
    <w:basedOn w:val="lista0"/>
    <w:qFormat/>
    <w:rsid w:val="00146013"/>
    <w:pPr>
      <w:numPr>
        <w:numId w:val="0"/>
      </w:numPr>
      <w:spacing w:after="120"/>
    </w:pPr>
    <w:rPr>
      <w:rFonts w:eastAsia="SimSun"/>
    </w:rPr>
  </w:style>
  <w:style w:type="paragraph" w:customStyle="1" w:styleId="numlist">
    <w:name w:val="numlist"/>
    <w:basedOn w:val="Normal"/>
    <w:semiHidden/>
    <w:qFormat/>
    <w:rsid w:val="00146013"/>
    <w:pPr>
      <w:ind w:left="360" w:hanging="360"/>
    </w:pPr>
    <w:rPr>
      <w:rFonts w:eastAsia="SimSun"/>
    </w:rPr>
  </w:style>
  <w:style w:type="paragraph" w:customStyle="1" w:styleId="tblbullet">
    <w:name w:val="tbl_bullet"/>
    <w:basedOn w:val="Normal"/>
    <w:qFormat/>
    <w:rsid w:val="00146013"/>
    <w:pPr>
      <w:numPr>
        <w:numId w:val="23"/>
      </w:numPr>
    </w:pPr>
    <w:rPr>
      <w:rFonts w:eastAsia="SimSun"/>
      <w:sz w:val="20"/>
    </w:rPr>
  </w:style>
  <w:style w:type="paragraph" w:customStyle="1" w:styleId="tbltitle">
    <w:name w:val="tbl_title"/>
    <w:basedOn w:val="Normal"/>
    <w:qFormat/>
    <w:rsid w:val="00146013"/>
    <w:pPr>
      <w:spacing w:after="40"/>
      <w:jc w:val="center"/>
    </w:pPr>
    <w:rPr>
      <w:rFonts w:eastAsia="SimSun"/>
      <w:b/>
      <w:sz w:val="22"/>
    </w:rPr>
  </w:style>
  <w:style w:type="paragraph" w:customStyle="1" w:styleId="tblcontinued">
    <w:name w:val="tbl_continued"/>
    <w:basedOn w:val="tbltitle"/>
    <w:qFormat/>
    <w:rsid w:val="00146013"/>
  </w:style>
  <w:style w:type="paragraph" w:customStyle="1" w:styleId="tblhead">
    <w:name w:val="tbl_head"/>
    <w:basedOn w:val="Normal"/>
    <w:qFormat/>
    <w:rsid w:val="00146013"/>
    <w:pPr>
      <w:spacing w:before="40" w:after="40"/>
      <w:jc w:val="center"/>
    </w:pPr>
    <w:rPr>
      <w:rFonts w:ascii="Arial Narrow" w:eastAsia="SimSun" w:hAnsi="Arial Narrow"/>
      <w:b/>
      <w:sz w:val="20"/>
    </w:rPr>
  </w:style>
  <w:style w:type="paragraph" w:customStyle="1" w:styleId="tbltext">
    <w:name w:val="tbl_text"/>
    <w:basedOn w:val="Normal"/>
    <w:qFormat/>
    <w:rsid w:val="00146013"/>
    <w:pPr>
      <w:spacing w:before="20" w:after="20"/>
    </w:pPr>
    <w:rPr>
      <w:rFonts w:ascii="Arial Narrow" w:eastAsia="SimSun" w:hAnsi="Arial Narrow"/>
      <w:sz w:val="20"/>
    </w:rPr>
  </w:style>
  <w:style w:type="paragraph" w:customStyle="1" w:styleId="tbltext11">
    <w:name w:val="tbl_text11"/>
    <w:basedOn w:val="Normal"/>
    <w:semiHidden/>
    <w:qFormat/>
    <w:rsid w:val="00146013"/>
    <w:pPr>
      <w:framePr w:hSpace="180" w:wrap="around" w:vAnchor="text" w:hAnchor="margin" w:xAlign="right" w:y="155"/>
      <w:spacing w:before="20" w:after="20"/>
      <w:suppressOverlap/>
    </w:pPr>
    <w:rPr>
      <w:rFonts w:eastAsia="SimSun"/>
      <w:sz w:val="22"/>
    </w:rPr>
  </w:style>
  <w:style w:type="paragraph" w:customStyle="1" w:styleId="Textbold">
    <w:name w:val="Text_bold"/>
    <w:basedOn w:val="Text"/>
    <w:qFormat/>
    <w:rsid w:val="00146013"/>
    <w:rPr>
      <w:b/>
    </w:rPr>
  </w:style>
  <w:style w:type="paragraph" w:customStyle="1" w:styleId="Textindent">
    <w:name w:val="Text_indent"/>
    <w:basedOn w:val="Normal"/>
    <w:qFormat/>
    <w:rsid w:val="00146013"/>
    <w:pPr>
      <w:widowControl w:val="0"/>
      <w:ind w:left="360"/>
    </w:pPr>
    <w:rPr>
      <w:rFonts w:eastAsia="SimSun"/>
    </w:rPr>
  </w:style>
  <w:style w:type="paragraph" w:customStyle="1" w:styleId="Textnospace">
    <w:name w:val="Text_nospace"/>
    <w:basedOn w:val="Normal"/>
    <w:uiPriority w:val="99"/>
    <w:qFormat/>
    <w:rsid w:val="00146013"/>
    <w:rPr>
      <w:rFonts w:eastAsia="SimSun"/>
    </w:rPr>
  </w:style>
  <w:style w:type="paragraph" w:customStyle="1" w:styleId="Textunderscore">
    <w:name w:val="Text_underscore"/>
    <w:basedOn w:val="Text"/>
    <w:uiPriority w:val="99"/>
    <w:qFormat/>
    <w:rsid w:val="00146013"/>
    <w:pPr>
      <w:spacing w:before="120" w:after="60"/>
    </w:pPr>
    <w:rPr>
      <w:u w:val="single"/>
    </w:rPr>
  </w:style>
  <w:style w:type="paragraph" w:customStyle="1" w:styleId="TitlePage">
    <w:name w:val="Title_Page"/>
    <w:basedOn w:val="Text"/>
    <w:qFormat/>
    <w:rsid w:val="00146013"/>
    <w:pPr>
      <w:tabs>
        <w:tab w:val="right" w:pos="9360"/>
      </w:tabs>
    </w:pPr>
    <w:rPr>
      <w:b/>
    </w:rPr>
  </w:style>
  <w:style w:type="paragraph" w:customStyle="1" w:styleId="Headereven">
    <w:name w:val="Header even"/>
    <w:basedOn w:val="Header"/>
    <w:qFormat/>
    <w:rsid w:val="00146013"/>
    <w:pPr>
      <w:tabs>
        <w:tab w:val="clear" w:pos="4680"/>
      </w:tabs>
    </w:pPr>
    <w:rPr>
      <w:rFonts w:eastAsia="SimSun"/>
      <w:sz w:val="20"/>
    </w:rPr>
  </w:style>
  <w:style w:type="paragraph" w:customStyle="1" w:styleId="Heading1A0">
    <w:name w:val="Heading 1A"/>
    <w:basedOn w:val="Heading1"/>
    <w:link w:val="Heading1AChar"/>
    <w:qFormat/>
    <w:rsid w:val="00146013"/>
    <w:pPr>
      <w:keepLines w:val="0"/>
      <w:tabs>
        <w:tab w:val="left" w:pos="360"/>
      </w:tabs>
      <w:autoSpaceDE w:val="0"/>
      <w:autoSpaceDN w:val="0"/>
      <w:adjustRightInd w:val="0"/>
      <w:spacing w:before="0"/>
      <w:ind w:left="432" w:hanging="432"/>
    </w:pPr>
    <w:rPr>
      <w:rFonts w:ascii="Times New Roman Bold" w:eastAsia="SimSun" w:hAnsi="Times New Roman Bold"/>
    </w:rPr>
  </w:style>
  <w:style w:type="character" w:customStyle="1" w:styleId="Heading1AChar">
    <w:name w:val="Heading 1A Char"/>
    <w:basedOn w:val="Heading1Char"/>
    <w:link w:val="Heading1A0"/>
    <w:rsid w:val="00146013"/>
    <w:rPr>
      <w:rFonts w:ascii="Times New Roman Bold" w:eastAsia="SimSun" w:hAnsi="Times New Roman Bold"/>
      <w:b/>
      <w:bCs/>
      <w:color w:val="365F91" w:themeColor="accent1" w:themeShade="BF"/>
      <w:sz w:val="28"/>
      <w:szCs w:val="24"/>
    </w:rPr>
  </w:style>
  <w:style w:type="paragraph" w:customStyle="1" w:styleId="CustomCaption">
    <w:name w:val="CustomCaption"/>
    <w:basedOn w:val="Normal"/>
    <w:link w:val="CustomCaptionChar"/>
    <w:qFormat/>
    <w:rsid w:val="00146013"/>
    <w:pPr>
      <w:autoSpaceDE/>
      <w:autoSpaceDN/>
      <w:adjustRightInd/>
      <w:jc w:val="both"/>
    </w:pPr>
    <w:rPr>
      <w:rFonts w:eastAsia="SimSun"/>
      <w:kern w:val="20"/>
      <w:sz w:val="22"/>
    </w:rPr>
  </w:style>
  <w:style w:type="character" w:customStyle="1" w:styleId="CustomCaptionChar">
    <w:name w:val="CustomCaption Char"/>
    <w:basedOn w:val="DefaultParagraphFont"/>
    <w:link w:val="CustomCaption"/>
    <w:rsid w:val="00146013"/>
    <w:rPr>
      <w:rFonts w:eastAsia="SimSun"/>
      <w:kern w:val="20"/>
      <w:szCs w:val="24"/>
    </w:rPr>
  </w:style>
  <w:style w:type="character" w:customStyle="1" w:styleId="apple-converted-space">
    <w:name w:val="apple-converted-space"/>
    <w:basedOn w:val="DefaultParagraphFont"/>
    <w:rsid w:val="00146013"/>
  </w:style>
  <w:style w:type="character" w:customStyle="1" w:styleId="tgc">
    <w:name w:val="_tgc"/>
    <w:basedOn w:val="DefaultParagraphFont"/>
    <w:rsid w:val="00146013"/>
  </w:style>
  <w:style w:type="paragraph" w:customStyle="1" w:styleId="indent">
    <w:name w:val="indent"/>
    <w:basedOn w:val="Normal"/>
    <w:rsid w:val="00146013"/>
    <w:pPr>
      <w:autoSpaceDE/>
      <w:autoSpaceDN/>
      <w:adjustRightInd/>
      <w:spacing w:before="100" w:beforeAutospacing="1" w:after="100" w:afterAutospacing="1"/>
    </w:pPr>
    <w:rPr>
      <w:rFonts w:eastAsia="SimSun"/>
      <w:lang w:eastAsia="zh-CN"/>
    </w:rPr>
  </w:style>
  <w:style w:type="character" w:customStyle="1" w:styleId="cmss-12">
    <w:name w:val="cmss-12"/>
    <w:basedOn w:val="DefaultParagraphFont"/>
    <w:rsid w:val="00146013"/>
  </w:style>
  <w:style w:type="table" w:customStyle="1" w:styleId="TableGrid2">
    <w:name w:val="Table Grid2"/>
    <w:basedOn w:val="TableNormal"/>
    <w:next w:val="TableGrid"/>
    <w:rsid w:val="00FA1BEF"/>
    <w:pPr>
      <w:spacing w:after="0" w:line="240" w:lineRule="auto"/>
    </w:pPr>
    <w:rPr>
      <w:rFonts w:asciiTheme="minorHAnsi" w:eastAsiaTheme="minorEastAsia" w:hAnsiTheme="minorHAnsi" w:cstheme="minorBid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FA1BEF"/>
  </w:style>
  <w:style w:type="paragraph" w:customStyle="1" w:styleId="TableParagraph">
    <w:name w:val="Table Paragraph"/>
    <w:basedOn w:val="Normal"/>
    <w:uiPriority w:val="1"/>
    <w:qFormat/>
    <w:rsid w:val="00FA1BEF"/>
    <w:pPr>
      <w:widowControl w:val="0"/>
      <w:autoSpaceDE/>
      <w:autoSpaceDN/>
      <w:adjustRightInd/>
    </w:pPr>
    <w:rPr>
      <w:rFonts w:eastAsiaTheme="minorHAnsi" w:cstheme="minorBidi"/>
      <w:szCs w:val="22"/>
    </w:rPr>
  </w:style>
  <w:style w:type="table" w:customStyle="1" w:styleId="TableGrid3">
    <w:name w:val="Table Grid3"/>
    <w:basedOn w:val="TableNormal"/>
    <w:next w:val="TableGrid"/>
    <w:rsid w:val="00FA1BEF"/>
    <w:pPr>
      <w:widowControl w:val="0"/>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FA1BEF"/>
    <w:pPr>
      <w:spacing w:after="0" w:line="240" w:lineRule="auto"/>
    </w:pPr>
    <w:rPr>
      <w:rFonts w:eastAsia="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locked/>
    <w:rsid w:val="00FA1BEF"/>
    <w:rPr>
      <w:color w:val="808080"/>
    </w:rPr>
  </w:style>
  <w:style w:type="paragraph" w:customStyle="1" w:styleId="TableListLeft">
    <w:name w:val="Table List_Left"/>
    <w:basedOn w:val="BodyText"/>
    <w:uiPriority w:val="1"/>
    <w:qFormat/>
    <w:rsid w:val="00FA1BEF"/>
    <w:pPr>
      <w:widowControl w:val="0"/>
      <w:spacing w:before="60" w:after="60"/>
    </w:pPr>
    <w:rPr>
      <w:rFonts w:ascii="Times New Roman" w:eastAsia="Georgia" w:hAnsi="Times New Roman"/>
      <w:sz w:val="24"/>
      <w:szCs w:val="24"/>
    </w:rPr>
  </w:style>
  <w:style w:type="paragraph" w:customStyle="1" w:styleId="TableListCenter">
    <w:name w:val="Table List_Center"/>
    <w:basedOn w:val="TableListLeft"/>
    <w:uiPriority w:val="1"/>
    <w:qFormat/>
    <w:rsid w:val="00FA1BEF"/>
    <w:pPr>
      <w:jc w:val="center"/>
    </w:pPr>
  </w:style>
  <w:style w:type="paragraph" w:customStyle="1" w:styleId="Biblography">
    <w:name w:val="Biblography"/>
    <w:basedOn w:val="BodyText"/>
    <w:uiPriority w:val="1"/>
    <w:qFormat/>
    <w:rsid w:val="00FA1BEF"/>
    <w:pPr>
      <w:keepNext/>
      <w:widowControl w:val="0"/>
      <w:spacing w:before="120" w:after="120"/>
      <w:ind w:left="360" w:hanging="360"/>
    </w:pPr>
    <w:rPr>
      <w:rFonts w:ascii="Times New Roman" w:eastAsia="Georgia" w:hAnsi="Times New Roman" w:cstheme="minorBidi"/>
      <w:sz w:val="24"/>
      <w:szCs w:val="24"/>
    </w:rPr>
  </w:style>
  <w:style w:type="paragraph" w:customStyle="1" w:styleId="Equation">
    <w:name w:val="Equation"/>
    <w:basedOn w:val="BodyText"/>
    <w:uiPriority w:val="1"/>
    <w:qFormat/>
    <w:rsid w:val="00FA1BEF"/>
    <w:pPr>
      <w:widowControl w:val="0"/>
      <w:spacing w:before="120" w:after="120"/>
    </w:pPr>
    <w:rPr>
      <w:rFonts w:ascii="Times New Roman" w:eastAsia="Georgia" w:hAnsi="Times New Roman" w:cstheme="minorBidi"/>
      <w:sz w:val="24"/>
      <w:szCs w:val="24"/>
    </w:rPr>
  </w:style>
  <w:style w:type="paragraph" w:customStyle="1" w:styleId="InputFile">
    <w:name w:val="InputFile"/>
    <w:basedOn w:val="Normal"/>
    <w:uiPriority w:val="1"/>
    <w:qFormat/>
    <w:rsid w:val="00FA1BEF"/>
    <w:rPr>
      <w:rFonts w:ascii="Courier New" w:eastAsiaTheme="minorHAnsi" w:hAnsi="Courier New"/>
      <w:sz w:val="20"/>
    </w:rPr>
  </w:style>
  <w:style w:type="numbering" w:customStyle="1" w:styleId="NoList2">
    <w:name w:val="No List2"/>
    <w:next w:val="NoList"/>
    <w:uiPriority w:val="99"/>
    <w:semiHidden/>
    <w:unhideWhenUsed/>
    <w:rsid w:val="008C00A5"/>
  </w:style>
  <w:style w:type="table" w:customStyle="1" w:styleId="TableGrid4">
    <w:name w:val="Table Grid4"/>
    <w:basedOn w:val="TableNormal"/>
    <w:next w:val="TableGrid"/>
    <w:uiPriority w:val="59"/>
    <w:rsid w:val="008C00A5"/>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1Heading1">
    <w:name w:val="C1 Heading 1"/>
    <w:basedOn w:val="Normal"/>
    <w:link w:val="C1Heading1Char"/>
    <w:rsid w:val="008C00A5"/>
    <w:pPr>
      <w:autoSpaceDE/>
      <w:autoSpaceDN/>
      <w:adjustRightInd/>
      <w:spacing w:before="240"/>
    </w:pPr>
    <w:rPr>
      <w:rFonts w:eastAsia="Calibri"/>
      <w:b/>
      <w:szCs w:val="20"/>
    </w:rPr>
  </w:style>
  <w:style w:type="character" w:customStyle="1" w:styleId="C1Heading1Char">
    <w:name w:val="C1 Heading 1 Char"/>
    <w:basedOn w:val="DefaultParagraphFont"/>
    <w:link w:val="C1Heading1"/>
    <w:rsid w:val="008C00A5"/>
    <w:rPr>
      <w:rFonts w:eastAsia="Calibri"/>
      <w:b/>
      <w:sz w:val="24"/>
      <w:szCs w:val="20"/>
    </w:rPr>
  </w:style>
  <w:style w:type="character" w:customStyle="1" w:styleId="MTEquationSection">
    <w:name w:val="MTEquationSection"/>
    <w:basedOn w:val="DefaultParagraphFont"/>
    <w:rsid w:val="008C00A5"/>
    <w:rPr>
      <w:b/>
      <w:vanish/>
      <w:color w:val="FF0000"/>
      <w:sz w:val="20"/>
      <w:szCs w:val="20"/>
    </w:rPr>
  </w:style>
  <w:style w:type="paragraph" w:customStyle="1" w:styleId="EndNoteBibliographyTitle">
    <w:name w:val="EndNote Bibliography Title"/>
    <w:basedOn w:val="Normal"/>
    <w:link w:val="EndNoteBibliographyTitleChar"/>
    <w:rsid w:val="008C00A5"/>
    <w:pPr>
      <w:autoSpaceDE/>
      <w:autoSpaceDN/>
      <w:adjustRightInd/>
      <w:jc w:val="center"/>
    </w:pPr>
    <w:rPr>
      <w:rFonts w:ascii="Calibri" w:eastAsia="Calibri" w:hAnsi="Calibri"/>
      <w:noProof/>
      <w:szCs w:val="18"/>
    </w:rPr>
  </w:style>
  <w:style w:type="character" w:customStyle="1" w:styleId="CaptionChar">
    <w:name w:val="Caption Char"/>
    <w:basedOn w:val="DefaultParagraphFont"/>
    <w:link w:val="Caption"/>
    <w:uiPriority w:val="35"/>
    <w:rsid w:val="008C00A5"/>
    <w:rPr>
      <w:rFonts w:eastAsia="Times New Roman"/>
      <w:b/>
      <w:bCs/>
      <w:sz w:val="18"/>
      <w:szCs w:val="18"/>
    </w:rPr>
  </w:style>
  <w:style w:type="character" w:customStyle="1" w:styleId="EndNoteBibliographyTitleChar">
    <w:name w:val="EndNote Bibliography Title Char"/>
    <w:basedOn w:val="CaptionChar"/>
    <w:link w:val="EndNoteBibliographyTitle"/>
    <w:rsid w:val="008C00A5"/>
    <w:rPr>
      <w:rFonts w:ascii="Calibri" w:eastAsia="Calibri" w:hAnsi="Calibri"/>
      <w:b w:val="0"/>
      <w:bCs w:val="0"/>
      <w:noProof/>
      <w:sz w:val="24"/>
      <w:szCs w:val="18"/>
    </w:rPr>
  </w:style>
  <w:style w:type="paragraph" w:customStyle="1" w:styleId="EndNoteBibliography">
    <w:name w:val="EndNote Bibliography"/>
    <w:basedOn w:val="Normal"/>
    <w:link w:val="EndNoteBibliographyChar"/>
    <w:rsid w:val="008C00A5"/>
    <w:pPr>
      <w:autoSpaceDE/>
      <w:autoSpaceDN/>
      <w:adjustRightInd/>
    </w:pPr>
    <w:rPr>
      <w:rFonts w:ascii="Calibri" w:eastAsia="Calibri" w:hAnsi="Calibri"/>
      <w:noProof/>
      <w:szCs w:val="18"/>
    </w:rPr>
  </w:style>
  <w:style w:type="character" w:customStyle="1" w:styleId="EndNoteBibliographyChar">
    <w:name w:val="EndNote Bibliography Char"/>
    <w:basedOn w:val="CaptionChar"/>
    <w:link w:val="EndNoteBibliography"/>
    <w:rsid w:val="008C00A5"/>
    <w:rPr>
      <w:rFonts w:ascii="Calibri" w:eastAsia="Calibri" w:hAnsi="Calibri"/>
      <w:b w:val="0"/>
      <w:bCs w:val="0"/>
      <w:noProof/>
      <w:sz w:val="24"/>
      <w:szCs w:val="18"/>
    </w:rPr>
  </w:style>
  <w:style w:type="paragraph" w:styleId="Bibliography">
    <w:name w:val="Bibliography"/>
    <w:basedOn w:val="Normal"/>
    <w:next w:val="Normal"/>
    <w:uiPriority w:val="37"/>
    <w:locked/>
    <w:rsid w:val="008C00A5"/>
    <w:pPr>
      <w:tabs>
        <w:tab w:val="left" w:pos="720"/>
      </w:tabs>
      <w:autoSpaceDE/>
      <w:autoSpaceDN/>
      <w:adjustRightInd/>
      <w:spacing w:before="120" w:after="360"/>
      <w:ind w:left="720" w:hanging="720"/>
    </w:pPr>
    <w:rPr>
      <w:rFonts w:eastAsia="Calibri"/>
      <w:szCs w:val="22"/>
    </w:rPr>
  </w:style>
  <w:style w:type="table" w:customStyle="1" w:styleId="TableGrid12">
    <w:name w:val="Table Grid12"/>
    <w:basedOn w:val="TableNormal"/>
    <w:next w:val="TableGrid"/>
    <w:rsid w:val="008C00A5"/>
    <w:pPr>
      <w:spacing w:after="0" w:line="240" w:lineRule="auto"/>
    </w:pPr>
    <w:rPr>
      <w:rFonts w:eastAsia="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8C00A5"/>
    <w:pPr>
      <w:spacing w:after="0" w:line="240" w:lineRule="auto"/>
    </w:pPr>
    <w:rPr>
      <w:rFonts w:eastAsia="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379156">
      <w:bodyDiv w:val="1"/>
      <w:marLeft w:val="0"/>
      <w:marRight w:val="0"/>
      <w:marTop w:val="0"/>
      <w:marBottom w:val="0"/>
      <w:divBdr>
        <w:top w:val="none" w:sz="0" w:space="0" w:color="auto"/>
        <w:left w:val="none" w:sz="0" w:space="0" w:color="auto"/>
        <w:bottom w:val="none" w:sz="0" w:space="0" w:color="auto"/>
        <w:right w:val="none" w:sz="0" w:space="0" w:color="auto"/>
      </w:divBdr>
    </w:div>
    <w:div w:id="149255324">
      <w:bodyDiv w:val="1"/>
      <w:marLeft w:val="60"/>
      <w:marRight w:val="60"/>
      <w:marTop w:val="60"/>
      <w:marBottom w:val="15"/>
      <w:divBdr>
        <w:top w:val="none" w:sz="0" w:space="0" w:color="auto"/>
        <w:left w:val="none" w:sz="0" w:space="0" w:color="auto"/>
        <w:bottom w:val="none" w:sz="0" w:space="0" w:color="auto"/>
        <w:right w:val="none" w:sz="0" w:space="0" w:color="auto"/>
      </w:divBdr>
    </w:div>
    <w:div w:id="245968227">
      <w:bodyDiv w:val="1"/>
      <w:marLeft w:val="0"/>
      <w:marRight w:val="0"/>
      <w:marTop w:val="0"/>
      <w:marBottom w:val="0"/>
      <w:divBdr>
        <w:top w:val="none" w:sz="0" w:space="0" w:color="auto"/>
        <w:left w:val="none" w:sz="0" w:space="0" w:color="auto"/>
        <w:bottom w:val="none" w:sz="0" w:space="0" w:color="auto"/>
        <w:right w:val="none" w:sz="0" w:space="0" w:color="auto"/>
      </w:divBdr>
      <w:divsChild>
        <w:div w:id="827477084">
          <w:marLeft w:val="1166"/>
          <w:marRight w:val="0"/>
          <w:marTop w:val="120"/>
          <w:marBottom w:val="0"/>
          <w:divBdr>
            <w:top w:val="none" w:sz="0" w:space="0" w:color="auto"/>
            <w:left w:val="none" w:sz="0" w:space="0" w:color="auto"/>
            <w:bottom w:val="none" w:sz="0" w:space="0" w:color="auto"/>
            <w:right w:val="none" w:sz="0" w:space="0" w:color="auto"/>
          </w:divBdr>
        </w:div>
      </w:divsChild>
    </w:div>
    <w:div w:id="274944622">
      <w:bodyDiv w:val="1"/>
      <w:marLeft w:val="0"/>
      <w:marRight w:val="0"/>
      <w:marTop w:val="0"/>
      <w:marBottom w:val="0"/>
      <w:divBdr>
        <w:top w:val="none" w:sz="0" w:space="0" w:color="auto"/>
        <w:left w:val="none" w:sz="0" w:space="0" w:color="auto"/>
        <w:bottom w:val="none" w:sz="0" w:space="0" w:color="auto"/>
        <w:right w:val="none" w:sz="0" w:space="0" w:color="auto"/>
      </w:divBdr>
      <w:divsChild>
        <w:div w:id="44570329">
          <w:marLeft w:val="1166"/>
          <w:marRight w:val="0"/>
          <w:marTop w:val="120"/>
          <w:marBottom w:val="0"/>
          <w:divBdr>
            <w:top w:val="none" w:sz="0" w:space="0" w:color="auto"/>
            <w:left w:val="none" w:sz="0" w:space="0" w:color="auto"/>
            <w:bottom w:val="none" w:sz="0" w:space="0" w:color="auto"/>
            <w:right w:val="none" w:sz="0" w:space="0" w:color="auto"/>
          </w:divBdr>
        </w:div>
      </w:divsChild>
    </w:div>
    <w:div w:id="309945451">
      <w:bodyDiv w:val="1"/>
      <w:marLeft w:val="54"/>
      <w:marRight w:val="54"/>
      <w:marTop w:val="54"/>
      <w:marBottom w:val="14"/>
      <w:divBdr>
        <w:top w:val="none" w:sz="0" w:space="0" w:color="auto"/>
        <w:left w:val="none" w:sz="0" w:space="0" w:color="auto"/>
        <w:bottom w:val="none" w:sz="0" w:space="0" w:color="auto"/>
        <w:right w:val="none" w:sz="0" w:space="0" w:color="auto"/>
      </w:divBdr>
      <w:divsChild>
        <w:div w:id="1043750769">
          <w:marLeft w:val="0"/>
          <w:marRight w:val="0"/>
          <w:marTop w:val="0"/>
          <w:marBottom w:val="0"/>
          <w:divBdr>
            <w:top w:val="none" w:sz="0" w:space="0" w:color="auto"/>
            <w:left w:val="none" w:sz="0" w:space="0" w:color="auto"/>
            <w:bottom w:val="none" w:sz="0" w:space="0" w:color="auto"/>
            <w:right w:val="none" w:sz="0" w:space="0" w:color="auto"/>
          </w:divBdr>
        </w:div>
      </w:divsChild>
    </w:div>
    <w:div w:id="345405057">
      <w:bodyDiv w:val="1"/>
      <w:marLeft w:val="0"/>
      <w:marRight w:val="0"/>
      <w:marTop w:val="0"/>
      <w:marBottom w:val="0"/>
      <w:divBdr>
        <w:top w:val="none" w:sz="0" w:space="0" w:color="auto"/>
        <w:left w:val="none" w:sz="0" w:space="0" w:color="auto"/>
        <w:bottom w:val="none" w:sz="0" w:space="0" w:color="auto"/>
        <w:right w:val="none" w:sz="0" w:space="0" w:color="auto"/>
      </w:divBdr>
    </w:div>
    <w:div w:id="425156137">
      <w:bodyDiv w:val="1"/>
      <w:marLeft w:val="0"/>
      <w:marRight w:val="0"/>
      <w:marTop w:val="0"/>
      <w:marBottom w:val="0"/>
      <w:divBdr>
        <w:top w:val="none" w:sz="0" w:space="0" w:color="auto"/>
        <w:left w:val="none" w:sz="0" w:space="0" w:color="auto"/>
        <w:bottom w:val="none" w:sz="0" w:space="0" w:color="auto"/>
        <w:right w:val="none" w:sz="0" w:space="0" w:color="auto"/>
      </w:divBdr>
    </w:div>
    <w:div w:id="533200973">
      <w:bodyDiv w:val="1"/>
      <w:marLeft w:val="0"/>
      <w:marRight w:val="0"/>
      <w:marTop w:val="0"/>
      <w:marBottom w:val="0"/>
      <w:divBdr>
        <w:top w:val="none" w:sz="0" w:space="0" w:color="auto"/>
        <w:left w:val="none" w:sz="0" w:space="0" w:color="auto"/>
        <w:bottom w:val="none" w:sz="0" w:space="0" w:color="auto"/>
        <w:right w:val="none" w:sz="0" w:space="0" w:color="auto"/>
      </w:divBdr>
    </w:div>
    <w:div w:id="656803543">
      <w:bodyDiv w:val="1"/>
      <w:marLeft w:val="0"/>
      <w:marRight w:val="0"/>
      <w:marTop w:val="0"/>
      <w:marBottom w:val="0"/>
      <w:divBdr>
        <w:top w:val="none" w:sz="0" w:space="0" w:color="auto"/>
        <w:left w:val="none" w:sz="0" w:space="0" w:color="auto"/>
        <w:bottom w:val="none" w:sz="0" w:space="0" w:color="auto"/>
        <w:right w:val="none" w:sz="0" w:space="0" w:color="auto"/>
      </w:divBdr>
    </w:div>
    <w:div w:id="682633627">
      <w:bodyDiv w:val="1"/>
      <w:marLeft w:val="0"/>
      <w:marRight w:val="0"/>
      <w:marTop w:val="0"/>
      <w:marBottom w:val="0"/>
      <w:divBdr>
        <w:top w:val="none" w:sz="0" w:space="0" w:color="auto"/>
        <w:left w:val="none" w:sz="0" w:space="0" w:color="auto"/>
        <w:bottom w:val="none" w:sz="0" w:space="0" w:color="auto"/>
        <w:right w:val="none" w:sz="0" w:space="0" w:color="auto"/>
      </w:divBdr>
      <w:divsChild>
        <w:div w:id="101918914">
          <w:marLeft w:val="1166"/>
          <w:marRight w:val="0"/>
          <w:marTop w:val="120"/>
          <w:marBottom w:val="0"/>
          <w:divBdr>
            <w:top w:val="none" w:sz="0" w:space="0" w:color="auto"/>
            <w:left w:val="none" w:sz="0" w:space="0" w:color="auto"/>
            <w:bottom w:val="none" w:sz="0" w:space="0" w:color="auto"/>
            <w:right w:val="none" w:sz="0" w:space="0" w:color="auto"/>
          </w:divBdr>
        </w:div>
      </w:divsChild>
    </w:div>
    <w:div w:id="973483032">
      <w:bodyDiv w:val="1"/>
      <w:marLeft w:val="0"/>
      <w:marRight w:val="0"/>
      <w:marTop w:val="0"/>
      <w:marBottom w:val="0"/>
      <w:divBdr>
        <w:top w:val="none" w:sz="0" w:space="0" w:color="auto"/>
        <w:left w:val="none" w:sz="0" w:space="0" w:color="auto"/>
        <w:bottom w:val="none" w:sz="0" w:space="0" w:color="auto"/>
        <w:right w:val="none" w:sz="0" w:space="0" w:color="auto"/>
      </w:divBdr>
      <w:divsChild>
        <w:div w:id="1803768489">
          <w:marLeft w:val="1166"/>
          <w:marRight w:val="0"/>
          <w:marTop w:val="120"/>
          <w:marBottom w:val="0"/>
          <w:divBdr>
            <w:top w:val="none" w:sz="0" w:space="0" w:color="auto"/>
            <w:left w:val="none" w:sz="0" w:space="0" w:color="auto"/>
            <w:bottom w:val="none" w:sz="0" w:space="0" w:color="auto"/>
            <w:right w:val="none" w:sz="0" w:space="0" w:color="auto"/>
          </w:divBdr>
        </w:div>
      </w:divsChild>
    </w:div>
    <w:div w:id="1004437287">
      <w:bodyDiv w:val="1"/>
      <w:marLeft w:val="0"/>
      <w:marRight w:val="0"/>
      <w:marTop w:val="0"/>
      <w:marBottom w:val="0"/>
      <w:divBdr>
        <w:top w:val="none" w:sz="0" w:space="0" w:color="auto"/>
        <w:left w:val="none" w:sz="0" w:space="0" w:color="auto"/>
        <w:bottom w:val="none" w:sz="0" w:space="0" w:color="auto"/>
        <w:right w:val="none" w:sz="0" w:space="0" w:color="auto"/>
      </w:divBdr>
    </w:div>
    <w:div w:id="1412040587">
      <w:bodyDiv w:val="1"/>
      <w:marLeft w:val="0"/>
      <w:marRight w:val="0"/>
      <w:marTop w:val="0"/>
      <w:marBottom w:val="0"/>
      <w:divBdr>
        <w:top w:val="none" w:sz="0" w:space="0" w:color="auto"/>
        <w:left w:val="none" w:sz="0" w:space="0" w:color="auto"/>
        <w:bottom w:val="none" w:sz="0" w:space="0" w:color="auto"/>
        <w:right w:val="none" w:sz="0" w:space="0" w:color="auto"/>
      </w:divBdr>
      <w:divsChild>
        <w:div w:id="815337368">
          <w:marLeft w:val="0"/>
          <w:marRight w:val="0"/>
          <w:marTop w:val="0"/>
          <w:marBottom w:val="0"/>
          <w:divBdr>
            <w:top w:val="none" w:sz="0" w:space="0" w:color="auto"/>
            <w:left w:val="none" w:sz="0" w:space="0" w:color="auto"/>
            <w:bottom w:val="none" w:sz="0" w:space="0" w:color="auto"/>
            <w:right w:val="none" w:sz="0" w:space="0" w:color="auto"/>
          </w:divBdr>
          <w:divsChild>
            <w:div w:id="506097393">
              <w:marLeft w:val="0"/>
              <w:marRight w:val="0"/>
              <w:marTop w:val="0"/>
              <w:marBottom w:val="0"/>
              <w:divBdr>
                <w:top w:val="none" w:sz="0" w:space="0" w:color="auto"/>
                <w:left w:val="none" w:sz="0" w:space="0" w:color="auto"/>
                <w:bottom w:val="none" w:sz="0" w:space="0" w:color="auto"/>
                <w:right w:val="none" w:sz="0" w:space="0" w:color="auto"/>
              </w:divBdr>
              <w:divsChild>
                <w:div w:id="1111514506">
                  <w:marLeft w:val="0"/>
                  <w:marRight w:val="0"/>
                  <w:marTop w:val="0"/>
                  <w:marBottom w:val="0"/>
                  <w:divBdr>
                    <w:top w:val="none" w:sz="0" w:space="0" w:color="auto"/>
                    <w:left w:val="none" w:sz="0" w:space="0" w:color="auto"/>
                    <w:bottom w:val="none" w:sz="0" w:space="0" w:color="auto"/>
                    <w:right w:val="none" w:sz="0" w:space="0" w:color="auto"/>
                  </w:divBdr>
                  <w:divsChild>
                    <w:div w:id="1694184326">
                      <w:marLeft w:val="0"/>
                      <w:marRight w:val="0"/>
                      <w:marTop w:val="0"/>
                      <w:marBottom w:val="0"/>
                      <w:divBdr>
                        <w:top w:val="none" w:sz="0" w:space="0" w:color="auto"/>
                        <w:left w:val="none" w:sz="0" w:space="0" w:color="auto"/>
                        <w:bottom w:val="none" w:sz="0" w:space="0" w:color="auto"/>
                        <w:right w:val="none" w:sz="0" w:space="0" w:color="auto"/>
                      </w:divBdr>
                      <w:divsChild>
                        <w:div w:id="1237714480">
                          <w:marLeft w:val="0"/>
                          <w:marRight w:val="0"/>
                          <w:marTop w:val="0"/>
                          <w:marBottom w:val="0"/>
                          <w:divBdr>
                            <w:top w:val="none" w:sz="0" w:space="0" w:color="auto"/>
                            <w:left w:val="none" w:sz="0" w:space="0" w:color="auto"/>
                            <w:bottom w:val="none" w:sz="0" w:space="0" w:color="auto"/>
                            <w:right w:val="none" w:sz="0" w:space="0" w:color="auto"/>
                          </w:divBdr>
                          <w:divsChild>
                            <w:div w:id="1291936607">
                              <w:marLeft w:val="0"/>
                              <w:marRight w:val="0"/>
                              <w:marTop w:val="0"/>
                              <w:marBottom w:val="0"/>
                              <w:divBdr>
                                <w:top w:val="none" w:sz="0" w:space="0" w:color="auto"/>
                                <w:left w:val="none" w:sz="0" w:space="0" w:color="auto"/>
                                <w:bottom w:val="none" w:sz="0" w:space="0" w:color="auto"/>
                                <w:right w:val="none" w:sz="0" w:space="0" w:color="auto"/>
                              </w:divBdr>
                              <w:divsChild>
                                <w:div w:id="140463478">
                                  <w:marLeft w:val="0"/>
                                  <w:marRight w:val="0"/>
                                  <w:marTop w:val="0"/>
                                  <w:marBottom w:val="0"/>
                                  <w:divBdr>
                                    <w:top w:val="none" w:sz="0" w:space="0" w:color="auto"/>
                                    <w:left w:val="none" w:sz="0" w:space="0" w:color="auto"/>
                                    <w:bottom w:val="none" w:sz="0" w:space="0" w:color="auto"/>
                                    <w:right w:val="none" w:sz="0" w:space="0" w:color="auto"/>
                                  </w:divBdr>
                                  <w:divsChild>
                                    <w:div w:id="1033379715">
                                      <w:marLeft w:val="0"/>
                                      <w:marRight w:val="0"/>
                                      <w:marTop w:val="0"/>
                                      <w:marBottom w:val="0"/>
                                      <w:divBdr>
                                        <w:top w:val="none" w:sz="0" w:space="0" w:color="auto"/>
                                        <w:left w:val="none" w:sz="0" w:space="0" w:color="auto"/>
                                        <w:bottom w:val="none" w:sz="0" w:space="0" w:color="auto"/>
                                        <w:right w:val="none" w:sz="0" w:space="0" w:color="auto"/>
                                      </w:divBdr>
                                      <w:divsChild>
                                        <w:div w:id="1185511921">
                                          <w:marLeft w:val="0"/>
                                          <w:marRight w:val="0"/>
                                          <w:marTop w:val="0"/>
                                          <w:marBottom w:val="0"/>
                                          <w:divBdr>
                                            <w:top w:val="none" w:sz="0" w:space="0" w:color="auto"/>
                                            <w:left w:val="none" w:sz="0" w:space="0" w:color="auto"/>
                                            <w:bottom w:val="none" w:sz="0" w:space="0" w:color="auto"/>
                                            <w:right w:val="none" w:sz="0" w:space="0" w:color="auto"/>
                                          </w:divBdr>
                                          <w:divsChild>
                                            <w:div w:id="2088839513">
                                              <w:marLeft w:val="0"/>
                                              <w:marRight w:val="0"/>
                                              <w:marTop w:val="0"/>
                                              <w:marBottom w:val="0"/>
                                              <w:divBdr>
                                                <w:top w:val="none" w:sz="0" w:space="0" w:color="auto"/>
                                                <w:left w:val="none" w:sz="0" w:space="0" w:color="auto"/>
                                                <w:bottom w:val="none" w:sz="0" w:space="0" w:color="auto"/>
                                                <w:right w:val="none" w:sz="0" w:space="0" w:color="auto"/>
                                              </w:divBdr>
                                              <w:divsChild>
                                                <w:div w:id="1412266069">
                                                  <w:marLeft w:val="0"/>
                                                  <w:marRight w:val="0"/>
                                                  <w:marTop w:val="0"/>
                                                  <w:marBottom w:val="0"/>
                                                  <w:divBdr>
                                                    <w:top w:val="none" w:sz="0" w:space="0" w:color="auto"/>
                                                    <w:left w:val="none" w:sz="0" w:space="0" w:color="auto"/>
                                                    <w:bottom w:val="none" w:sz="0" w:space="0" w:color="auto"/>
                                                    <w:right w:val="none" w:sz="0" w:space="0" w:color="auto"/>
                                                  </w:divBdr>
                                                  <w:divsChild>
                                                    <w:div w:id="705761407">
                                                      <w:marLeft w:val="0"/>
                                                      <w:marRight w:val="0"/>
                                                      <w:marTop w:val="0"/>
                                                      <w:marBottom w:val="0"/>
                                                      <w:divBdr>
                                                        <w:top w:val="none" w:sz="0" w:space="0" w:color="auto"/>
                                                        <w:left w:val="none" w:sz="0" w:space="0" w:color="auto"/>
                                                        <w:bottom w:val="none" w:sz="0" w:space="0" w:color="auto"/>
                                                        <w:right w:val="none" w:sz="0" w:space="0" w:color="auto"/>
                                                      </w:divBdr>
                                                      <w:divsChild>
                                                        <w:div w:id="1558860260">
                                                          <w:marLeft w:val="0"/>
                                                          <w:marRight w:val="0"/>
                                                          <w:marTop w:val="0"/>
                                                          <w:marBottom w:val="0"/>
                                                          <w:divBdr>
                                                            <w:top w:val="none" w:sz="0" w:space="0" w:color="auto"/>
                                                            <w:left w:val="none" w:sz="0" w:space="0" w:color="auto"/>
                                                            <w:bottom w:val="none" w:sz="0" w:space="0" w:color="auto"/>
                                                            <w:right w:val="none" w:sz="0" w:space="0" w:color="auto"/>
                                                          </w:divBdr>
                                                          <w:divsChild>
                                                            <w:div w:id="2017611010">
                                                              <w:marLeft w:val="0"/>
                                                              <w:marRight w:val="0"/>
                                                              <w:marTop w:val="0"/>
                                                              <w:marBottom w:val="0"/>
                                                              <w:divBdr>
                                                                <w:top w:val="none" w:sz="0" w:space="0" w:color="auto"/>
                                                                <w:left w:val="none" w:sz="0" w:space="0" w:color="auto"/>
                                                                <w:bottom w:val="none" w:sz="0" w:space="0" w:color="auto"/>
                                                                <w:right w:val="none" w:sz="0" w:space="0" w:color="auto"/>
                                                              </w:divBdr>
                                                              <w:divsChild>
                                                                <w:div w:id="1445419377">
                                                                  <w:marLeft w:val="480"/>
                                                                  <w:marRight w:val="0"/>
                                                                  <w:marTop w:val="0"/>
                                                                  <w:marBottom w:val="0"/>
                                                                  <w:divBdr>
                                                                    <w:top w:val="none" w:sz="0" w:space="0" w:color="auto"/>
                                                                    <w:left w:val="none" w:sz="0" w:space="0" w:color="auto"/>
                                                                    <w:bottom w:val="none" w:sz="0" w:space="0" w:color="auto"/>
                                                                    <w:right w:val="none" w:sz="0" w:space="0" w:color="auto"/>
                                                                  </w:divBdr>
                                                                  <w:divsChild>
                                                                    <w:div w:id="678121126">
                                                                      <w:marLeft w:val="0"/>
                                                                      <w:marRight w:val="0"/>
                                                                      <w:marTop w:val="0"/>
                                                                      <w:marBottom w:val="0"/>
                                                                      <w:divBdr>
                                                                        <w:top w:val="none" w:sz="0" w:space="0" w:color="auto"/>
                                                                        <w:left w:val="none" w:sz="0" w:space="0" w:color="auto"/>
                                                                        <w:bottom w:val="none" w:sz="0" w:space="0" w:color="auto"/>
                                                                        <w:right w:val="none" w:sz="0" w:space="0" w:color="auto"/>
                                                                      </w:divBdr>
                                                                      <w:divsChild>
                                                                        <w:div w:id="928662951">
                                                                          <w:marLeft w:val="0"/>
                                                                          <w:marRight w:val="0"/>
                                                                          <w:marTop w:val="0"/>
                                                                          <w:marBottom w:val="0"/>
                                                                          <w:divBdr>
                                                                            <w:top w:val="none" w:sz="0" w:space="0" w:color="auto"/>
                                                                            <w:left w:val="none" w:sz="0" w:space="0" w:color="auto"/>
                                                                            <w:bottom w:val="none" w:sz="0" w:space="0" w:color="auto"/>
                                                                            <w:right w:val="none" w:sz="0" w:space="0" w:color="auto"/>
                                                                          </w:divBdr>
                                                                          <w:divsChild>
                                                                            <w:div w:id="321204169">
                                                                              <w:marLeft w:val="0"/>
                                                                              <w:marRight w:val="0"/>
                                                                              <w:marTop w:val="0"/>
                                                                              <w:marBottom w:val="0"/>
                                                                              <w:divBdr>
                                                                                <w:top w:val="none" w:sz="0" w:space="0" w:color="auto"/>
                                                                                <w:left w:val="none" w:sz="0" w:space="0" w:color="auto"/>
                                                                                <w:bottom w:val="none" w:sz="0" w:space="0" w:color="auto"/>
                                                                                <w:right w:val="none" w:sz="0" w:space="0" w:color="auto"/>
                                                                              </w:divBdr>
                                                                              <w:divsChild>
                                                                                <w:div w:id="10769514">
                                                                                  <w:marLeft w:val="0"/>
                                                                                  <w:marRight w:val="0"/>
                                                                                  <w:marTop w:val="0"/>
                                                                                  <w:marBottom w:val="0"/>
                                                                                  <w:divBdr>
                                                                                    <w:top w:val="none" w:sz="0" w:space="0" w:color="auto"/>
                                                                                    <w:left w:val="none" w:sz="0" w:space="0" w:color="auto"/>
                                                                                    <w:bottom w:val="none" w:sz="0" w:space="0" w:color="auto"/>
                                                                                    <w:right w:val="none" w:sz="0" w:space="0" w:color="auto"/>
                                                                                  </w:divBdr>
                                                                                  <w:divsChild>
                                                                                    <w:div w:id="217523062">
                                                                                      <w:marLeft w:val="0"/>
                                                                                      <w:marRight w:val="0"/>
                                                                                      <w:marTop w:val="0"/>
                                                                                      <w:marBottom w:val="0"/>
                                                                                      <w:divBdr>
                                                                                        <w:top w:val="none" w:sz="0" w:space="0" w:color="auto"/>
                                                                                        <w:left w:val="none" w:sz="0" w:space="0" w:color="auto"/>
                                                                                        <w:bottom w:val="none" w:sz="0" w:space="0" w:color="auto"/>
                                                                                        <w:right w:val="none" w:sz="0" w:space="0" w:color="auto"/>
                                                                                      </w:divBdr>
                                                                                      <w:divsChild>
                                                                                        <w:div w:id="1868055143">
                                                                                          <w:marLeft w:val="0"/>
                                                                                          <w:marRight w:val="0"/>
                                                                                          <w:marTop w:val="30"/>
                                                                                          <w:marBottom w:val="0"/>
                                                                                          <w:divBdr>
                                                                                            <w:top w:val="none" w:sz="0" w:space="0" w:color="auto"/>
                                                                                            <w:left w:val="none" w:sz="0" w:space="0" w:color="auto"/>
                                                                                            <w:bottom w:val="single" w:sz="6" w:space="23" w:color="auto"/>
                                                                                            <w:right w:val="none" w:sz="0" w:space="0" w:color="auto"/>
                                                                                          </w:divBdr>
                                                                                          <w:divsChild>
                                                                                            <w:div w:id="136192939">
                                                                                              <w:marLeft w:val="0"/>
                                                                                              <w:marRight w:val="0"/>
                                                                                              <w:marTop w:val="0"/>
                                                                                              <w:marBottom w:val="0"/>
                                                                                              <w:divBdr>
                                                                                                <w:top w:val="none" w:sz="0" w:space="0" w:color="auto"/>
                                                                                                <w:left w:val="none" w:sz="0" w:space="0" w:color="auto"/>
                                                                                                <w:bottom w:val="none" w:sz="0" w:space="0" w:color="auto"/>
                                                                                                <w:right w:val="none" w:sz="0" w:space="0" w:color="auto"/>
                                                                                              </w:divBdr>
                                                                                              <w:divsChild>
                                                                                                <w:div w:id="976371216">
                                                                                                  <w:marLeft w:val="0"/>
                                                                                                  <w:marRight w:val="0"/>
                                                                                                  <w:marTop w:val="0"/>
                                                                                                  <w:marBottom w:val="0"/>
                                                                                                  <w:divBdr>
                                                                                                    <w:top w:val="none" w:sz="0" w:space="0" w:color="auto"/>
                                                                                                    <w:left w:val="none" w:sz="0" w:space="0" w:color="auto"/>
                                                                                                    <w:bottom w:val="none" w:sz="0" w:space="0" w:color="auto"/>
                                                                                                    <w:right w:val="none" w:sz="0" w:space="0" w:color="auto"/>
                                                                                                  </w:divBdr>
                                                                                                  <w:divsChild>
                                                                                                    <w:div w:id="622613118">
                                                                                                      <w:marLeft w:val="0"/>
                                                                                                      <w:marRight w:val="0"/>
                                                                                                      <w:marTop w:val="0"/>
                                                                                                      <w:marBottom w:val="0"/>
                                                                                                      <w:divBdr>
                                                                                                        <w:top w:val="none" w:sz="0" w:space="0" w:color="auto"/>
                                                                                                        <w:left w:val="none" w:sz="0" w:space="0" w:color="auto"/>
                                                                                                        <w:bottom w:val="none" w:sz="0" w:space="0" w:color="auto"/>
                                                                                                        <w:right w:val="none" w:sz="0" w:space="0" w:color="auto"/>
                                                                                                      </w:divBdr>
                                                                                                      <w:divsChild>
                                                                                                        <w:div w:id="1026519819">
                                                                                                          <w:marLeft w:val="0"/>
                                                                                                          <w:marRight w:val="0"/>
                                                                                                          <w:marTop w:val="75"/>
                                                                                                          <w:marBottom w:val="0"/>
                                                                                                          <w:divBdr>
                                                                                                            <w:top w:val="none" w:sz="0" w:space="0" w:color="auto"/>
                                                                                                            <w:left w:val="none" w:sz="0" w:space="0" w:color="auto"/>
                                                                                                            <w:bottom w:val="none" w:sz="0" w:space="0" w:color="auto"/>
                                                                                                            <w:right w:val="none" w:sz="0" w:space="0" w:color="auto"/>
                                                                                                          </w:divBdr>
                                                                                                          <w:divsChild>
                                                                                                            <w:div w:id="1520008192">
                                                                                                              <w:marLeft w:val="0"/>
                                                                                                              <w:marRight w:val="0"/>
                                                                                                              <w:marTop w:val="0"/>
                                                                                                              <w:marBottom w:val="0"/>
                                                                                                              <w:divBdr>
                                                                                                                <w:top w:val="none" w:sz="0" w:space="0" w:color="auto"/>
                                                                                                                <w:left w:val="none" w:sz="0" w:space="0" w:color="auto"/>
                                                                                                                <w:bottom w:val="none" w:sz="0" w:space="0" w:color="auto"/>
                                                                                                                <w:right w:val="none" w:sz="0" w:space="0" w:color="auto"/>
                                                                                                              </w:divBdr>
                                                                                                              <w:divsChild>
                                                                                                                <w:div w:id="1874927814">
                                                                                                                  <w:marLeft w:val="0"/>
                                                                                                                  <w:marRight w:val="0"/>
                                                                                                                  <w:marTop w:val="0"/>
                                                                                                                  <w:marBottom w:val="0"/>
                                                                                                                  <w:divBdr>
                                                                                                                    <w:top w:val="none" w:sz="0" w:space="0" w:color="auto"/>
                                                                                                                    <w:left w:val="none" w:sz="0" w:space="0" w:color="auto"/>
                                                                                                                    <w:bottom w:val="none" w:sz="0" w:space="0" w:color="auto"/>
                                                                                                                    <w:right w:val="none" w:sz="0" w:space="0" w:color="auto"/>
                                                                                                                  </w:divBdr>
                                                                                                                  <w:divsChild>
                                                                                                                    <w:div w:id="2096242099">
                                                                                                                      <w:marLeft w:val="0"/>
                                                                                                                      <w:marRight w:val="0"/>
                                                                                                                      <w:marTop w:val="0"/>
                                                                                                                      <w:marBottom w:val="0"/>
                                                                                                                      <w:divBdr>
                                                                                                                        <w:top w:val="none" w:sz="0" w:space="0" w:color="auto"/>
                                                                                                                        <w:left w:val="none" w:sz="0" w:space="0" w:color="auto"/>
                                                                                                                        <w:bottom w:val="none" w:sz="0" w:space="0" w:color="auto"/>
                                                                                                                        <w:right w:val="none" w:sz="0" w:space="0" w:color="auto"/>
                                                                                                                      </w:divBdr>
                                                                                                                      <w:divsChild>
                                                                                                                        <w:div w:id="186598838">
                                                                                                                          <w:marLeft w:val="0"/>
                                                                                                                          <w:marRight w:val="0"/>
                                                                                                                          <w:marTop w:val="0"/>
                                                                                                                          <w:marBottom w:val="0"/>
                                                                                                                          <w:divBdr>
                                                                                                                            <w:top w:val="none" w:sz="0" w:space="0" w:color="auto"/>
                                                                                                                            <w:left w:val="none" w:sz="0" w:space="0" w:color="auto"/>
                                                                                                                            <w:bottom w:val="none" w:sz="0" w:space="0" w:color="auto"/>
                                                                                                                            <w:right w:val="none" w:sz="0" w:space="0" w:color="auto"/>
                                                                                                                          </w:divBdr>
                                                                                                                          <w:divsChild>
                                                                                                                            <w:div w:id="1840005465">
                                                                                                                              <w:marLeft w:val="0"/>
                                                                                                                              <w:marRight w:val="0"/>
                                                                                                                              <w:marTop w:val="0"/>
                                                                                                                              <w:marBottom w:val="0"/>
                                                                                                                              <w:divBdr>
                                                                                                                                <w:top w:val="none" w:sz="0" w:space="0" w:color="auto"/>
                                                                                                                                <w:left w:val="none" w:sz="0" w:space="0" w:color="auto"/>
                                                                                                                                <w:bottom w:val="none" w:sz="0" w:space="0" w:color="auto"/>
                                                                                                                                <w:right w:val="none" w:sz="0" w:space="0" w:color="auto"/>
                                                                                                                              </w:divBdr>
                                                                                                                              <w:divsChild>
                                                                                                                                <w:div w:id="395249834">
                                                                                                                                  <w:marLeft w:val="0"/>
                                                                                                                                  <w:marRight w:val="0"/>
                                                                                                                                  <w:marTop w:val="0"/>
                                                                                                                                  <w:marBottom w:val="0"/>
                                                                                                                                  <w:divBdr>
                                                                                                                                    <w:top w:val="none" w:sz="0" w:space="0" w:color="auto"/>
                                                                                                                                    <w:left w:val="none" w:sz="0" w:space="0" w:color="auto"/>
                                                                                                                                    <w:bottom w:val="none" w:sz="0" w:space="0" w:color="auto"/>
                                                                                                                                    <w:right w:val="none" w:sz="0" w:space="0" w:color="auto"/>
                                                                                                                                  </w:divBdr>
                                                                                                                                </w:div>
                                                                                                                                <w:div w:id="1593122546">
                                                                                                                                  <w:marLeft w:val="0"/>
                                                                                                                                  <w:marRight w:val="0"/>
                                                                                                                                  <w:marTop w:val="0"/>
                                                                                                                                  <w:marBottom w:val="0"/>
                                                                                                                                  <w:divBdr>
                                                                                                                                    <w:top w:val="none" w:sz="0" w:space="0" w:color="auto"/>
                                                                                                                                    <w:left w:val="none" w:sz="0" w:space="0" w:color="auto"/>
                                                                                                                                    <w:bottom w:val="none" w:sz="0" w:space="0" w:color="auto"/>
                                                                                                                                    <w:right w:val="none" w:sz="0" w:space="0" w:color="auto"/>
                                                                                                                                  </w:divBdr>
                                                                                                                                </w:div>
                                                                                                                                <w:div w:id="1024672184">
                                                                                                                                  <w:marLeft w:val="0"/>
                                                                                                                                  <w:marRight w:val="0"/>
                                                                                                                                  <w:marTop w:val="0"/>
                                                                                                                                  <w:marBottom w:val="0"/>
                                                                                                                                  <w:divBdr>
                                                                                                                                    <w:top w:val="none" w:sz="0" w:space="0" w:color="auto"/>
                                                                                                                                    <w:left w:val="none" w:sz="0" w:space="0" w:color="auto"/>
                                                                                                                                    <w:bottom w:val="none" w:sz="0" w:space="0" w:color="auto"/>
                                                                                                                                    <w:right w:val="none" w:sz="0" w:space="0" w:color="auto"/>
                                                                                                                                  </w:divBdr>
                                                                                                                                </w:div>
                                                                                                                                <w:div w:id="1317148599">
                                                                                                                                  <w:marLeft w:val="0"/>
                                                                                                                                  <w:marRight w:val="0"/>
                                                                                                                                  <w:marTop w:val="0"/>
                                                                                                                                  <w:marBottom w:val="0"/>
                                                                                                                                  <w:divBdr>
                                                                                                                                    <w:top w:val="none" w:sz="0" w:space="0" w:color="auto"/>
                                                                                                                                    <w:left w:val="none" w:sz="0" w:space="0" w:color="auto"/>
                                                                                                                                    <w:bottom w:val="none" w:sz="0" w:space="0" w:color="auto"/>
                                                                                                                                    <w:right w:val="none" w:sz="0" w:space="0" w:color="auto"/>
                                                                                                                                  </w:divBdr>
                                                                                                                                </w:div>
                                                                                                                                <w:div w:id="1323505956">
                                                                                                                                  <w:marLeft w:val="0"/>
                                                                                                                                  <w:marRight w:val="0"/>
                                                                                                                                  <w:marTop w:val="0"/>
                                                                                                                                  <w:marBottom w:val="0"/>
                                                                                                                                  <w:divBdr>
                                                                                                                                    <w:top w:val="none" w:sz="0" w:space="0" w:color="auto"/>
                                                                                                                                    <w:left w:val="none" w:sz="0" w:space="0" w:color="auto"/>
                                                                                                                                    <w:bottom w:val="none" w:sz="0" w:space="0" w:color="auto"/>
                                                                                                                                    <w:right w:val="none" w:sz="0" w:space="0" w:color="auto"/>
                                                                                                                                  </w:divBdr>
                                                                                                                                </w:div>
                                                                                                                                <w:div w:id="593438974">
                                                                                                                                  <w:marLeft w:val="0"/>
                                                                                                                                  <w:marRight w:val="0"/>
                                                                                                                                  <w:marTop w:val="0"/>
                                                                                                                                  <w:marBottom w:val="0"/>
                                                                                                                                  <w:divBdr>
                                                                                                                                    <w:top w:val="none" w:sz="0" w:space="0" w:color="auto"/>
                                                                                                                                    <w:left w:val="none" w:sz="0" w:space="0" w:color="auto"/>
                                                                                                                                    <w:bottom w:val="none" w:sz="0" w:space="0" w:color="auto"/>
                                                                                                                                    <w:right w:val="none" w:sz="0" w:space="0" w:color="auto"/>
                                                                                                                                  </w:divBdr>
                                                                                                                                </w:div>
                                                                                                                                <w:div w:id="925961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5415573">
      <w:bodyDiv w:val="1"/>
      <w:marLeft w:val="0"/>
      <w:marRight w:val="0"/>
      <w:marTop w:val="0"/>
      <w:marBottom w:val="0"/>
      <w:divBdr>
        <w:top w:val="none" w:sz="0" w:space="0" w:color="auto"/>
        <w:left w:val="none" w:sz="0" w:space="0" w:color="auto"/>
        <w:bottom w:val="none" w:sz="0" w:space="0" w:color="auto"/>
        <w:right w:val="none" w:sz="0" w:space="0" w:color="auto"/>
      </w:divBdr>
    </w:div>
    <w:div w:id="1456680491">
      <w:bodyDiv w:val="1"/>
      <w:marLeft w:val="0"/>
      <w:marRight w:val="0"/>
      <w:marTop w:val="0"/>
      <w:marBottom w:val="0"/>
      <w:divBdr>
        <w:top w:val="none" w:sz="0" w:space="0" w:color="auto"/>
        <w:left w:val="none" w:sz="0" w:space="0" w:color="auto"/>
        <w:bottom w:val="none" w:sz="0" w:space="0" w:color="auto"/>
        <w:right w:val="none" w:sz="0" w:space="0" w:color="auto"/>
      </w:divBdr>
    </w:div>
    <w:div w:id="1594851239">
      <w:bodyDiv w:val="1"/>
      <w:marLeft w:val="54"/>
      <w:marRight w:val="54"/>
      <w:marTop w:val="54"/>
      <w:marBottom w:val="14"/>
      <w:divBdr>
        <w:top w:val="none" w:sz="0" w:space="0" w:color="auto"/>
        <w:left w:val="none" w:sz="0" w:space="0" w:color="auto"/>
        <w:bottom w:val="none" w:sz="0" w:space="0" w:color="auto"/>
        <w:right w:val="none" w:sz="0" w:space="0" w:color="auto"/>
      </w:divBdr>
      <w:divsChild>
        <w:div w:id="297805976">
          <w:marLeft w:val="0"/>
          <w:marRight w:val="0"/>
          <w:marTop w:val="0"/>
          <w:marBottom w:val="0"/>
          <w:divBdr>
            <w:top w:val="none" w:sz="0" w:space="0" w:color="auto"/>
            <w:left w:val="none" w:sz="0" w:space="0" w:color="auto"/>
            <w:bottom w:val="none" w:sz="0" w:space="0" w:color="auto"/>
            <w:right w:val="none" w:sz="0" w:space="0" w:color="auto"/>
          </w:divBdr>
        </w:div>
      </w:divsChild>
    </w:div>
    <w:div w:id="1625114932">
      <w:bodyDiv w:val="1"/>
      <w:marLeft w:val="0"/>
      <w:marRight w:val="0"/>
      <w:marTop w:val="0"/>
      <w:marBottom w:val="0"/>
      <w:divBdr>
        <w:top w:val="none" w:sz="0" w:space="0" w:color="auto"/>
        <w:left w:val="none" w:sz="0" w:space="0" w:color="auto"/>
        <w:bottom w:val="none" w:sz="0" w:space="0" w:color="auto"/>
        <w:right w:val="none" w:sz="0" w:space="0" w:color="auto"/>
      </w:divBdr>
      <w:divsChild>
        <w:div w:id="634992523">
          <w:marLeft w:val="1166"/>
          <w:marRight w:val="0"/>
          <w:marTop w:val="120"/>
          <w:marBottom w:val="0"/>
          <w:divBdr>
            <w:top w:val="none" w:sz="0" w:space="0" w:color="auto"/>
            <w:left w:val="none" w:sz="0" w:space="0" w:color="auto"/>
            <w:bottom w:val="none" w:sz="0" w:space="0" w:color="auto"/>
            <w:right w:val="none" w:sz="0" w:space="0" w:color="auto"/>
          </w:divBdr>
        </w:div>
      </w:divsChild>
    </w:div>
    <w:div w:id="1700548686">
      <w:bodyDiv w:val="1"/>
      <w:marLeft w:val="0"/>
      <w:marRight w:val="0"/>
      <w:marTop w:val="0"/>
      <w:marBottom w:val="0"/>
      <w:divBdr>
        <w:top w:val="none" w:sz="0" w:space="0" w:color="auto"/>
        <w:left w:val="none" w:sz="0" w:space="0" w:color="auto"/>
        <w:bottom w:val="none" w:sz="0" w:space="0" w:color="auto"/>
        <w:right w:val="none" w:sz="0" w:space="0" w:color="auto"/>
      </w:divBdr>
    </w:div>
    <w:div w:id="2006542221">
      <w:bodyDiv w:val="1"/>
      <w:marLeft w:val="0"/>
      <w:marRight w:val="0"/>
      <w:marTop w:val="0"/>
      <w:marBottom w:val="0"/>
      <w:divBdr>
        <w:top w:val="none" w:sz="0" w:space="0" w:color="auto"/>
        <w:left w:val="none" w:sz="0" w:space="0" w:color="auto"/>
        <w:bottom w:val="none" w:sz="0" w:space="0" w:color="auto"/>
        <w:right w:val="none" w:sz="0" w:space="0" w:color="auto"/>
      </w:divBdr>
      <w:divsChild>
        <w:div w:id="1302072914">
          <w:marLeft w:val="0"/>
          <w:marRight w:val="0"/>
          <w:marTop w:val="0"/>
          <w:marBottom w:val="0"/>
          <w:divBdr>
            <w:top w:val="none" w:sz="0" w:space="0" w:color="auto"/>
            <w:left w:val="none" w:sz="0" w:space="0" w:color="auto"/>
            <w:bottom w:val="none" w:sz="0" w:space="0" w:color="auto"/>
            <w:right w:val="none" w:sz="0" w:space="0" w:color="auto"/>
          </w:divBdr>
          <w:divsChild>
            <w:div w:id="1970278209">
              <w:marLeft w:val="0"/>
              <w:marRight w:val="0"/>
              <w:marTop w:val="0"/>
              <w:marBottom w:val="0"/>
              <w:divBdr>
                <w:top w:val="none" w:sz="0" w:space="0" w:color="auto"/>
                <w:left w:val="none" w:sz="0" w:space="0" w:color="auto"/>
                <w:bottom w:val="none" w:sz="0" w:space="0" w:color="auto"/>
                <w:right w:val="none" w:sz="0" w:space="0" w:color="auto"/>
              </w:divBdr>
              <w:divsChild>
                <w:div w:id="1171213917">
                  <w:marLeft w:val="0"/>
                  <w:marRight w:val="0"/>
                  <w:marTop w:val="0"/>
                  <w:marBottom w:val="0"/>
                  <w:divBdr>
                    <w:top w:val="none" w:sz="0" w:space="0" w:color="auto"/>
                    <w:left w:val="none" w:sz="0" w:space="0" w:color="auto"/>
                    <w:bottom w:val="none" w:sz="0" w:space="0" w:color="auto"/>
                    <w:right w:val="none" w:sz="0" w:space="0" w:color="auto"/>
                  </w:divBdr>
                  <w:divsChild>
                    <w:div w:id="41289517">
                      <w:marLeft w:val="0"/>
                      <w:marRight w:val="0"/>
                      <w:marTop w:val="0"/>
                      <w:marBottom w:val="0"/>
                      <w:divBdr>
                        <w:top w:val="none" w:sz="0" w:space="0" w:color="auto"/>
                        <w:left w:val="none" w:sz="0" w:space="0" w:color="auto"/>
                        <w:bottom w:val="none" w:sz="0" w:space="0" w:color="auto"/>
                        <w:right w:val="none" w:sz="0" w:space="0" w:color="auto"/>
                      </w:divBdr>
                      <w:divsChild>
                        <w:div w:id="722102930">
                          <w:marLeft w:val="0"/>
                          <w:marRight w:val="0"/>
                          <w:marTop w:val="0"/>
                          <w:marBottom w:val="0"/>
                          <w:divBdr>
                            <w:top w:val="none" w:sz="0" w:space="0" w:color="auto"/>
                            <w:left w:val="none" w:sz="0" w:space="0" w:color="auto"/>
                            <w:bottom w:val="none" w:sz="0" w:space="0" w:color="auto"/>
                            <w:right w:val="none" w:sz="0" w:space="0" w:color="auto"/>
                          </w:divBdr>
                          <w:divsChild>
                            <w:div w:id="1667056185">
                              <w:marLeft w:val="0"/>
                              <w:marRight w:val="0"/>
                              <w:marTop w:val="0"/>
                              <w:marBottom w:val="0"/>
                              <w:divBdr>
                                <w:top w:val="none" w:sz="0" w:space="0" w:color="auto"/>
                                <w:left w:val="none" w:sz="0" w:space="0" w:color="auto"/>
                                <w:bottom w:val="none" w:sz="0" w:space="0" w:color="auto"/>
                                <w:right w:val="none" w:sz="0" w:space="0" w:color="auto"/>
                              </w:divBdr>
                              <w:divsChild>
                                <w:div w:id="1790851495">
                                  <w:marLeft w:val="0"/>
                                  <w:marRight w:val="0"/>
                                  <w:marTop w:val="0"/>
                                  <w:marBottom w:val="0"/>
                                  <w:divBdr>
                                    <w:top w:val="none" w:sz="0" w:space="0" w:color="auto"/>
                                    <w:left w:val="none" w:sz="0" w:space="0" w:color="auto"/>
                                    <w:bottom w:val="none" w:sz="0" w:space="0" w:color="auto"/>
                                    <w:right w:val="none" w:sz="0" w:space="0" w:color="auto"/>
                                  </w:divBdr>
                                  <w:divsChild>
                                    <w:div w:id="1603882045">
                                      <w:marLeft w:val="0"/>
                                      <w:marRight w:val="0"/>
                                      <w:marTop w:val="0"/>
                                      <w:marBottom w:val="0"/>
                                      <w:divBdr>
                                        <w:top w:val="none" w:sz="0" w:space="0" w:color="auto"/>
                                        <w:left w:val="none" w:sz="0" w:space="0" w:color="auto"/>
                                        <w:bottom w:val="none" w:sz="0" w:space="0" w:color="auto"/>
                                        <w:right w:val="none" w:sz="0" w:space="0" w:color="auto"/>
                                      </w:divBdr>
                                      <w:divsChild>
                                        <w:div w:id="1241329433">
                                          <w:marLeft w:val="0"/>
                                          <w:marRight w:val="0"/>
                                          <w:marTop w:val="0"/>
                                          <w:marBottom w:val="0"/>
                                          <w:divBdr>
                                            <w:top w:val="none" w:sz="0" w:space="0" w:color="auto"/>
                                            <w:left w:val="none" w:sz="0" w:space="0" w:color="auto"/>
                                            <w:bottom w:val="none" w:sz="0" w:space="0" w:color="auto"/>
                                            <w:right w:val="none" w:sz="0" w:space="0" w:color="auto"/>
                                          </w:divBdr>
                                          <w:divsChild>
                                            <w:div w:id="731345583">
                                              <w:marLeft w:val="0"/>
                                              <w:marRight w:val="0"/>
                                              <w:marTop w:val="0"/>
                                              <w:marBottom w:val="0"/>
                                              <w:divBdr>
                                                <w:top w:val="none" w:sz="0" w:space="0" w:color="auto"/>
                                                <w:left w:val="none" w:sz="0" w:space="0" w:color="auto"/>
                                                <w:bottom w:val="none" w:sz="0" w:space="0" w:color="auto"/>
                                                <w:right w:val="none" w:sz="0" w:space="0" w:color="auto"/>
                                              </w:divBdr>
                                              <w:divsChild>
                                                <w:div w:id="1541742548">
                                                  <w:marLeft w:val="0"/>
                                                  <w:marRight w:val="0"/>
                                                  <w:marTop w:val="0"/>
                                                  <w:marBottom w:val="0"/>
                                                  <w:divBdr>
                                                    <w:top w:val="none" w:sz="0" w:space="0" w:color="auto"/>
                                                    <w:left w:val="none" w:sz="0" w:space="0" w:color="auto"/>
                                                    <w:bottom w:val="none" w:sz="0" w:space="0" w:color="auto"/>
                                                    <w:right w:val="none" w:sz="0" w:space="0" w:color="auto"/>
                                                  </w:divBdr>
                                                  <w:divsChild>
                                                    <w:div w:id="416753539">
                                                      <w:marLeft w:val="0"/>
                                                      <w:marRight w:val="0"/>
                                                      <w:marTop w:val="0"/>
                                                      <w:marBottom w:val="0"/>
                                                      <w:divBdr>
                                                        <w:top w:val="none" w:sz="0" w:space="0" w:color="auto"/>
                                                        <w:left w:val="none" w:sz="0" w:space="0" w:color="auto"/>
                                                        <w:bottom w:val="none" w:sz="0" w:space="0" w:color="auto"/>
                                                        <w:right w:val="none" w:sz="0" w:space="0" w:color="auto"/>
                                                      </w:divBdr>
                                                      <w:divsChild>
                                                        <w:div w:id="12391262">
                                                          <w:marLeft w:val="0"/>
                                                          <w:marRight w:val="0"/>
                                                          <w:marTop w:val="0"/>
                                                          <w:marBottom w:val="0"/>
                                                          <w:divBdr>
                                                            <w:top w:val="none" w:sz="0" w:space="0" w:color="auto"/>
                                                            <w:left w:val="none" w:sz="0" w:space="0" w:color="auto"/>
                                                            <w:bottom w:val="none" w:sz="0" w:space="0" w:color="auto"/>
                                                            <w:right w:val="none" w:sz="0" w:space="0" w:color="auto"/>
                                                          </w:divBdr>
                                                          <w:divsChild>
                                                            <w:div w:id="1685093171">
                                                              <w:marLeft w:val="0"/>
                                                              <w:marRight w:val="0"/>
                                                              <w:marTop w:val="0"/>
                                                              <w:marBottom w:val="0"/>
                                                              <w:divBdr>
                                                                <w:top w:val="none" w:sz="0" w:space="0" w:color="auto"/>
                                                                <w:left w:val="none" w:sz="0" w:space="0" w:color="auto"/>
                                                                <w:bottom w:val="none" w:sz="0" w:space="0" w:color="auto"/>
                                                                <w:right w:val="none" w:sz="0" w:space="0" w:color="auto"/>
                                                              </w:divBdr>
                                                              <w:divsChild>
                                                                <w:div w:id="1564296923">
                                                                  <w:marLeft w:val="480"/>
                                                                  <w:marRight w:val="0"/>
                                                                  <w:marTop w:val="0"/>
                                                                  <w:marBottom w:val="0"/>
                                                                  <w:divBdr>
                                                                    <w:top w:val="none" w:sz="0" w:space="0" w:color="auto"/>
                                                                    <w:left w:val="none" w:sz="0" w:space="0" w:color="auto"/>
                                                                    <w:bottom w:val="none" w:sz="0" w:space="0" w:color="auto"/>
                                                                    <w:right w:val="none" w:sz="0" w:space="0" w:color="auto"/>
                                                                  </w:divBdr>
                                                                  <w:divsChild>
                                                                    <w:div w:id="1588609054">
                                                                      <w:marLeft w:val="0"/>
                                                                      <w:marRight w:val="0"/>
                                                                      <w:marTop w:val="0"/>
                                                                      <w:marBottom w:val="0"/>
                                                                      <w:divBdr>
                                                                        <w:top w:val="none" w:sz="0" w:space="0" w:color="auto"/>
                                                                        <w:left w:val="none" w:sz="0" w:space="0" w:color="auto"/>
                                                                        <w:bottom w:val="none" w:sz="0" w:space="0" w:color="auto"/>
                                                                        <w:right w:val="none" w:sz="0" w:space="0" w:color="auto"/>
                                                                      </w:divBdr>
                                                                      <w:divsChild>
                                                                        <w:div w:id="2127507835">
                                                                          <w:marLeft w:val="0"/>
                                                                          <w:marRight w:val="0"/>
                                                                          <w:marTop w:val="0"/>
                                                                          <w:marBottom w:val="0"/>
                                                                          <w:divBdr>
                                                                            <w:top w:val="none" w:sz="0" w:space="0" w:color="auto"/>
                                                                            <w:left w:val="none" w:sz="0" w:space="0" w:color="auto"/>
                                                                            <w:bottom w:val="none" w:sz="0" w:space="0" w:color="auto"/>
                                                                            <w:right w:val="none" w:sz="0" w:space="0" w:color="auto"/>
                                                                          </w:divBdr>
                                                                          <w:divsChild>
                                                                            <w:div w:id="1270967674">
                                                                              <w:marLeft w:val="0"/>
                                                                              <w:marRight w:val="0"/>
                                                                              <w:marTop w:val="0"/>
                                                                              <w:marBottom w:val="0"/>
                                                                              <w:divBdr>
                                                                                <w:top w:val="none" w:sz="0" w:space="0" w:color="auto"/>
                                                                                <w:left w:val="none" w:sz="0" w:space="0" w:color="auto"/>
                                                                                <w:bottom w:val="none" w:sz="0" w:space="0" w:color="auto"/>
                                                                                <w:right w:val="none" w:sz="0" w:space="0" w:color="auto"/>
                                                                              </w:divBdr>
                                                                              <w:divsChild>
                                                                                <w:div w:id="1455295157">
                                                                                  <w:marLeft w:val="0"/>
                                                                                  <w:marRight w:val="0"/>
                                                                                  <w:marTop w:val="0"/>
                                                                                  <w:marBottom w:val="0"/>
                                                                                  <w:divBdr>
                                                                                    <w:top w:val="none" w:sz="0" w:space="0" w:color="auto"/>
                                                                                    <w:left w:val="none" w:sz="0" w:space="0" w:color="auto"/>
                                                                                    <w:bottom w:val="none" w:sz="0" w:space="0" w:color="auto"/>
                                                                                    <w:right w:val="none" w:sz="0" w:space="0" w:color="auto"/>
                                                                                  </w:divBdr>
                                                                                  <w:divsChild>
                                                                                    <w:div w:id="1599869769">
                                                                                      <w:marLeft w:val="0"/>
                                                                                      <w:marRight w:val="0"/>
                                                                                      <w:marTop w:val="0"/>
                                                                                      <w:marBottom w:val="0"/>
                                                                                      <w:divBdr>
                                                                                        <w:top w:val="none" w:sz="0" w:space="0" w:color="auto"/>
                                                                                        <w:left w:val="none" w:sz="0" w:space="0" w:color="auto"/>
                                                                                        <w:bottom w:val="none" w:sz="0" w:space="0" w:color="auto"/>
                                                                                        <w:right w:val="none" w:sz="0" w:space="0" w:color="auto"/>
                                                                                      </w:divBdr>
                                                                                      <w:divsChild>
                                                                                        <w:div w:id="1880049671">
                                                                                          <w:marLeft w:val="0"/>
                                                                                          <w:marRight w:val="0"/>
                                                                                          <w:marTop w:val="30"/>
                                                                                          <w:marBottom w:val="0"/>
                                                                                          <w:divBdr>
                                                                                            <w:top w:val="none" w:sz="0" w:space="0" w:color="auto"/>
                                                                                            <w:left w:val="none" w:sz="0" w:space="0" w:color="auto"/>
                                                                                            <w:bottom w:val="single" w:sz="6" w:space="23" w:color="auto"/>
                                                                                            <w:right w:val="none" w:sz="0" w:space="0" w:color="auto"/>
                                                                                          </w:divBdr>
                                                                                          <w:divsChild>
                                                                                            <w:div w:id="5638811">
                                                                                              <w:marLeft w:val="0"/>
                                                                                              <w:marRight w:val="0"/>
                                                                                              <w:marTop w:val="0"/>
                                                                                              <w:marBottom w:val="0"/>
                                                                                              <w:divBdr>
                                                                                                <w:top w:val="none" w:sz="0" w:space="0" w:color="auto"/>
                                                                                                <w:left w:val="none" w:sz="0" w:space="0" w:color="auto"/>
                                                                                                <w:bottom w:val="none" w:sz="0" w:space="0" w:color="auto"/>
                                                                                                <w:right w:val="none" w:sz="0" w:space="0" w:color="auto"/>
                                                                                              </w:divBdr>
                                                                                              <w:divsChild>
                                                                                                <w:div w:id="673071495">
                                                                                                  <w:marLeft w:val="0"/>
                                                                                                  <w:marRight w:val="0"/>
                                                                                                  <w:marTop w:val="0"/>
                                                                                                  <w:marBottom w:val="0"/>
                                                                                                  <w:divBdr>
                                                                                                    <w:top w:val="none" w:sz="0" w:space="0" w:color="auto"/>
                                                                                                    <w:left w:val="none" w:sz="0" w:space="0" w:color="auto"/>
                                                                                                    <w:bottom w:val="none" w:sz="0" w:space="0" w:color="auto"/>
                                                                                                    <w:right w:val="none" w:sz="0" w:space="0" w:color="auto"/>
                                                                                                  </w:divBdr>
                                                                                                  <w:divsChild>
                                                                                                    <w:div w:id="2102949901">
                                                                                                      <w:marLeft w:val="0"/>
                                                                                                      <w:marRight w:val="0"/>
                                                                                                      <w:marTop w:val="0"/>
                                                                                                      <w:marBottom w:val="0"/>
                                                                                                      <w:divBdr>
                                                                                                        <w:top w:val="none" w:sz="0" w:space="0" w:color="auto"/>
                                                                                                        <w:left w:val="none" w:sz="0" w:space="0" w:color="auto"/>
                                                                                                        <w:bottom w:val="none" w:sz="0" w:space="0" w:color="auto"/>
                                                                                                        <w:right w:val="none" w:sz="0" w:space="0" w:color="auto"/>
                                                                                                      </w:divBdr>
                                                                                                      <w:divsChild>
                                                                                                        <w:div w:id="1145777839">
                                                                                                          <w:marLeft w:val="0"/>
                                                                                                          <w:marRight w:val="0"/>
                                                                                                          <w:marTop w:val="75"/>
                                                                                                          <w:marBottom w:val="0"/>
                                                                                                          <w:divBdr>
                                                                                                            <w:top w:val="none" w:sz="0" w:space="0" w:color="auto"/>
                                                                                                            <w:left w:val="none" w:sz="0" w:space="0" w:color="auto"/>
                                                                                                            <w:bottom w:val="none" w:sz="0" w:space="0" w:color="auto"/>
                                                                                                            <w:right w:val="none" w:sz="0" w:space="0" w:color="auto"/>
                                                                                                          </w:divBdr>
                                                                                                          <w:divsChild>
                                                                                                            <w:div w:id="1112439765">
                                                                                                              <w:marLeft w:val="0"/>
                                                                                                              <w:marRight w:val="0"/>
                                                                                                              <w:marTop w:val="0"/>
                                                                                                              <w:marBottom w:val="0"/>
                                                                                                              <w:divBdr>
                                                                                                                <w:top w:val="none" w:sz="0" w:space="0" w:color="auto"/>
                                                                                                                <w:left w:val="none" w:sz="0" w:space="0" w:color="auto"/>
                                                                                                                <w:bottom w:val="none" w:sz="0" w:space="0" w:color="auto"/>
                                                                                                                <w:right w:val="none" w:sz="0" w:space="0" w:color="auto"/>
                                                                                                              </w:divBdr>
                                                                                                              <w:divsChild>
                                                                                                                <w:div w:id="101727708">
                                                                                                                  <w:marLeft w:val="0"/>
                                                                                                                  <w:marRight w:val="0"/>
                                                                                                                  <w:marTop w:val="0"/>
                                                                                                                  <w:marBottom w:val="0"/>
                                                                                                                  <w:divBdr>
                                                                                                                    <w:top w:val="none" w:sz="0" w:space="0" w:color="auto"/>
                                                                                                                    <w:left w:val="none" w:sz="0" w:space="0" w:color="auto"/>
                                                                                                                    <w:bottom w:val="none" w:sz="0" w:space="0" w:color="auto"/>
                                                                                                                    <w:right w:val="none" w:sz="0" w:space="0" w:color="auto"/>
                                                                                                                  </w:divBdr>
                                                                                                                  <w:divsChild>
                                                                                                                    <w:div w:id="799347086">
                                                                                                                      <w:marLeft w:val="0"/>
                                                                                                                      <w:marRight w:val="0"/>
                                                                                                                      <w:marTop w:val="0"/>
                                                                                                                      <w:marBottom w:val="0"/>
                                                                                                                      <w:divBdr>
                                                                                                                        <w:top w:val="none" w:sz="0" w:space="0" w:color="auto"/>
                                                                                                                        <w:left w:val="none" w:sz="0" w:space="0" w:color="auto"/>
                                                                                                                        <w:bottom w:val="none" w:sz="0" w:space="0" w:color="auto"/>
                                                                                                                        <w:right w:val="none" w:sz="0" w:space="0" w:color="auto"/>
                                                                                                                      </w:divBdr>
                                                                                                                      <w:divsChild>
                                                                                                                        <w:div w:id="20977080">
                                                                                                                          <w:marLeft w:val="0"/>
                                                                                                                          <w:marRight w:val="0"/>
                                                                                                                          <w:marTop w:val="0"/>
                                                                                                                          <w:marBottom w:val="0"/>
                                                                                                                          <w:divBdr>
                                                                                                                            <w:top w:val="none" w:sz="0" w:space="0" w:color="auto"/>
                                                                                                                            <w:left w:val="none" w:sz="0" w:space="0" w:color="auto"/>
                                                                                                                            <w:bottom w:val="none" w:sz="0" w:space="0" w:color="auto"/>
                                                                                                                            <w:right w:val="none" w:sz="0" w:space="0" w:color="auto"/>
                                                                                                                          </w:divBdr>
                                                                                                                          <w:divsChild>
                                                                                                                            <w:div w:id="906963317">
                                                                                                                              <w:marLeft w:val="0"/>
                                                                                                                              <w:marRight w:val="0"/>
                                                                                                                              <w:marTop w:val="0"/>
                                                                                                                              <w:marBottom w:val="0"/>
                                                                                                                              <w:divBdr>
                                                                                                                                <w:top w:val="none" w:sz="0" w:space="0" w:color="auto"/>
                                                                                                                                <w:left w:val="none" w:sz="0" w:space="0" w:color="auto"/>
                                                                                                                                <w:bottom w:val="none" w:sz="0" w:space="0" w:color="auto"/>
                                                                                                                                <w:right w:val="none" w:sz="0" w:space="0" w:color="auto"/>
                                                                                                                              </w:divBdr>
                                                                                                                              <w:divsChild>
                                                                                                                                <w:div w:id="1995572466">
                                                                                                                                  <w:marLeft w:val="0"/>
                                                                                                                                  <w:marRight w:val="0"/>
                                                                                                                                  <w:marTop w:val="0"/>
                                                                                                                                  <w:marBottom w:val="0"/>
                                                                                                                                  <w:divBdr>
                                                                                                                                    <w:top w:val="none" w:sz="0" w:space="0" w:color="auto"/>
                                                                                                                                    <w:left w:val="none" w:sz="0" w:space="0" w:color="auto"/>
                                                                                                                                    <w:bottom w:val="none" w:sz="0" w:space="0" w:color="auto"/>
                                                                                                                                    <w:right w:val="none" w:sz="0" w:space="0" w:color="auto"/>
                                                                                                                                  </w:divBdr>
                                                                                                                                </w:div>
                                                                                                                                <w:div w:id="828667378">
                                                                                                                                  <w:marLeft w:val="0"/>
                                                                                                                                  <w:marRight w:val="0"/>
                                                                                                                                  <w:marTop w:val="0"/>
                                                                                                                                  <w:marBottom w:val="0"/>
                                                                                                                                  <w:divBdr>
                                                                                                                                    <w:top w:val="none" w:sz="0" w:space="0" w:color="auto"/>
                                                                                                                                    <w:left w:val="none" w:sz="0" w:space="0" w:color="auto"/>
                                                                                                                                    <w:bottom w:val="none" w:sz="0" w:space="0" w:color="auto"/>
                                                                                                                                    <w:right w:val="none" w:sz="0" w:space="0" w:color="auto"/>
                                                                                                                                  </w:divBdr>
                                                                                                                                </w:div>
                                                                                                                                <w:div w:id="1933198788">
                                                                                                                                  <w:marLeft w:val="0"/>
                                                                                                                                  <w:marRight w:val="0"/>
                                                                                                                                  <w:marTop w:val="0"/>
                                                                                                                                  <w:marBottom w:val="0"/>
                                                                                                                                  <w:divBdr>
                                                                                                                                    <w:top w:val="none" w:sz="0" w:space="0" w:color="auto"/>
                                                                                                                                    <w:left w:val="none" w:sz="0" w:space="0" w:color="auto"/>
                                                                                                                                    <w:bottom w:val="none" w:sz="0" w:space="0" w:color="auto"/>
                                                                                                                                    <w:right w:val="none" w:sz="0" w:space="0" w:color="auto"/>
                                                                                                                                  </w:divBdr>
                                                                                                                                </w:div>
                                                                                                                                <w:div w:id="157767138">
                                                                                                                                  <w:marLeft w:val="0"/>
                                                                                                                                  <w:marRight w:val="0"/>
                                                                                                                                  <w:marTop w:val="0"/>
                                                                                                                                  <w:marBottom w:val="0"/>
                                                                                                                                  <w:divBdr>
                                                                                                                                    <w:top w:val="none" w:sz="0" w:space="0" w:color="auto"/>
                                                                                                                                    <w:left w:val="none" w:sz="0" w:space="0" w:color="auto"/>
                                                                                                                                    <w:bottom w:val="none" w:sz="0" w:space="0" w:color="auto"/>
                                                                                                                                    <w:right w:val="none" w:sz="0" w:space="0" w:color="auto"/>
                                                                                                                                  </w:divBdr>
                                                                                                                                </w:div>
                                                                                                                                <w:div w:id="1477793106">
                                                                                                                                  <w:marLeft w:val="0"/>
                                                                                                                                  <w:marRight w:val="0"/>
                                                                                                                                  <w:marTop w:val="0"/>
                                                                                                                                  <w:marBottom w:val="0"/>
                                                                                                                                  <w:divBdr>
                                                                                                                                    <w:top w:val="none" w:sz="0" w:space="0" w:color="auto"/>
                                                                                                                                    <w:left w:val="none" w:sz="0" w:space="0" w:color="auto"/>
                                                                                                                                    <w:bottom w:val="none" w:sz="0" w:space="0" w:color="auto"/>
                                                                                                                                    <w:right w:val="none" w:sz="0" w:space="0" w:color="auto"/>
                                                                                                                                  </w:divBdr>
                                                                                                                                </w:div>
                                                                                                                                <w:div w:id="191460559">
                                                                                                                                  <w:marLeft w:val="0"/>
                                                                                                                                  <w:marRight w:val="0"/>
                                                                                                                                  <w:marTop w:val="0"/>
                                                                                                                                  <w:marBottom w:val="0"/>
                                                                                                                                  <w:divBdr>
                                                                                                                                    <w:top w:val="none" w:sz="0" w:space="0" w:color="auto"/>
                                                                                                                                    <w:left w:val="none" w:sz="0" w:space="0" w:color="auto"/>
                                                                                                                                    <w:bottom w:val="none" w:sz="0" w:space="0" w:color="auto"/>
                                                                                                                                    <w:right w:val="none" w:sz="0" w:space="0" w:color="auto"/>
                                                                                                                                  </w:divBdr>
                                                                                                                                </w:div>
                                                                                                                                <w:div w:id="1115175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374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26" Type="http://schemas.openxmlformats.org/officeDocument/2006/relationships/header" Target="header1.xml"/><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header" Target="head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image" Target="media/image13.png"/><Relationship Id="rId41" Type="http://schemas.openxmlformats.org/officeDocument/2006/relationships/image" Target="media/image24.png"/><Relationship Id="rId54" Type="http://schemas.openxmlformats.org/officeDocument/2006/relationships/image" Target="media/image36.png"/><Relationship Id="rId62" Type="http://schemas.openxmlformats.org/officeDocument/2006/relationships/hyperlink" Target="http://www.openfoam.org/docs/user/damBreak.ph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2.png"/><Relationship Id="rId32" Type="http://schemas.openxmlformats.org/officeDocument/2006/relationships/image" Target="media/image15.e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hyperlink" Target="mailto:ccsi-support@acceleratecarboncapture.org" TargetMode="External"/><Relationship Id="rId36" Type="http://schemas.openxmlformats.org/officeDocument/2006/relationships/image" Target="media/image19.png"/><Relationship Id="rId49" Type="http://schemas.openxmlformats.org/officeDocument/2006/relationships/image" Target="media/image31.png"/><Relationship Id="rId57" Type="http://schemas.openxmlformats.org/officeDocument/2006/relationships/image" Target="media/image39.png"/><Relationship Id="rId61" Type="http://schemas.openxmlformats.org/officeDocument/2006/relationships/hyperlink" Target="http://www.openfoam.org/docs/user/case-file-structure.php" TargetMode="External"/><Relationship Id="rId10" Type="http://schemas.openxmlformats.org/officeDocument/2006/relationships/endnotes" Target="endnotes.xml"/><Relationship Id="rId31" Type="http://schemas.openxmlformats.org/officeDocument/2006/relationships/oleObject" Target="embeddings/oleObject1.bin"/><Relationship Id="rId44" Type="http://schemas.openxmlformats.org/officeDocument/2006/relationships/package" Target="embeddings/Microsoft_Word_Document.docx"/><Relationship Id="rId52" Type="http://schemas.openxmlformats.org/officeDocument/2006/relationships/image" Target="media/image34.png"/><Relationship Id="rId60" Type="http://schemas.openxmlformats.org/officeDocument/2006/relationships/hyperlink" Target="http://www.openfoam.org/download/" TargetMode="Externa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footer" Target="footer2.xml"/><Relationship Id="rId30" Type="http://schemas.openxmlformats.org/officeDocument/2006/relationships/image" Target="media/image14.wmf"/><Relationship Id="rId35" Type="http://schemas.openxmlformats.org/officeDocument/2006/relationships/image" Target="media/image18.png"/><Relationship Id="rId43" Type="http://schemas.openxmlformats.org/officeDocument/2006/relationships/image" Target="media/image26.emf"/><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33.png"/><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footer" Target="footer1.xml"/><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DB144116D0D6540BAC2B60D7E75F8E0" ma:contentTypeVersion="1" ma:contentTypeDescription="Create a new document." ma:contentTypeScope="" ma:versionID="10a1069512daf74a1c6641e9370c56f7">
  <xsd:schema xmlns:xsd="http://www.w3.org/2001/XMLSchema" xmlns:xs="http://www.w3.org/2001/XMLSchema" xmlns:p="http://schemas.microsoft.com/office/2006/metadata/properties" xmlns:ns2="http://schemas.microsoft.com/sharepoint/v4" targetNamespace="http://schemas.microsoft.com/office/2006/metadata/properties" ma:root="true" ma:fieldsID="c79c8594d4fa4c9fd200c91a62336472" ns2:_="">
    <xsd:import namespace="http://schemas.microsoft.com/sharepoint/v4"/>
    <xsd:element name="properties">
      <xsd:complexType>
        <xsd:sequence>
          <xsd:element name="documentManagement">
            <xsd:complexType>
              <xsd:all>
                <xsd:element ref="ns2: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8"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CC4759-E064-4C65-A45C-6DA74C7F6F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2C7CBA9-3FEC-4BFD-BE7A-B8749AC3B3CE}">
  <ds:schemaRefs>
    <ds:schemaRef ds:uri="http://purl.org/dc/elements/1.1/"/>
    <ds:schemaRef ds:uri="http://schemas.microsoft.com/office/2006/metadata/properties"/>
    <ds:schemaRef ds:uri="http://schemas.microsoft.com/sharepoint/v4"/>
    <ds:schemaRef ds:uri="http://purl.org/dc/terms/"/>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DA02FA6F-26D5-4BE9-B484-78AFA97BB40B}">
  <ds:schemaRefs>
    <ds:schemaRef ds:uri="http://schemas.microsoft.com/sharepoint/v3/contenttype/forms"/>
  </ds:schemaRefs>
</ds:datastoreItem>
</file>

<file path=customXml/itemProps4.xml><?xml version="1.0" encoding="utf-8"?>
<ds:datastoreItem xmlns:ds="http://schemas.openxmlformats.org/officeDocument/2006/customXml" ds:itemID="{863F9F69-AFBD-4B11-A1DA-E48F942D7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34</Pages>
  <Words>5223</Words>
  <Characters>29774</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U.S. Dept. Of Energy, NETL</Company>
  <LinksUpToDate>false</LinksUpToDate>
  <CharactersWithSpaces>34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yrick, Janet L. (CONTR)</dc:creator>
  <cp:lastModifiedBy>Carney, Janine E.</cp:lastModifiedBy>
  <cp:revision>39</cp:revision>
  <cp:lastPrinted>2018-03-02T18:40:00Z</cp:lastPrinted>
  <dcterms:created xsi:type="dcterms:W3CDTF">2016-02-18T21:55:00Z</dcterms:created>
  <dcterms:modified xsi:type="dcterms:W3CDTF">2018-03-02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DB144116D0D6540BAC2B60D7E75F8E0</vt:lpwstr>
  </property>
</Properties>
</file>